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ppt/theme/themeOverride2.xml" ContentType="application/vnd.openxmlformats-officedocument.themeOverride+xml"/>
  <Override PartName="/ppt/charts/chart4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7"/>
  </p:notesMasterIdLst>
  <p:handoutMasterIdLst>
    <p:handoutMasterId r:id="rId18"/>
  </p:handoutMasterIdLst>
  <p:sldIdLst>
    <p:sldId id="256" r:id="rId3"/>
    <p:sldId id="257" r:id="rId4"/>
    <p:sldId id="271" r:id="rId5"/>
    <p:sldId id="273" r:id="rId6"/>
    <p:sldId id="259" r:id="rId7"/>
    <p:sldId id="260" r:id="rId8"/>
    <p:sldId id="261" r:id="rId9"/>
    <p:sldId id="262" r:id="rId10"/>
    <p:sldId id="277" r:id="rId11"/>
    <p:sldId id="278" r:id="rId12"/>
    <p:sldId id="279" r:id="rId13"/>
    <p:sldId id="263" r:id="rId14"/>
    <p:sldId id="269" r:id="rId15"/>
    <p:sldId id="274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D1EE"/>
    <a:srgbClr val="D0F8F1"/>
    <a:srgbClr val="D7B9F5"/>
    <a:srgbClr val="CAF1FA"/>
    <a:srgbClr val="ACF2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60"/>
  </p:normalViewPr>
  <p:slideViewPr>
    <p:cSldViewPr snapToGrid="0">
      <p:cViewPr varScale="1">
        <p:scale>
          <a:sx n="93" d="100"/>
          <a:sy n="93" d="100"/>
        </p:scale>
        <p:origin x="27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1\&#1048;&#1052;&#1040;&#1064;\LCA\&#1055;&#1077;&#1088;&#1077;&#1074;&#1086;&#1076;%20&#1076;&#1072;&#1085;&#1085;&#1099;&#1093;%20&#1087;&#1086;%20&#1071;&#1052;&#1056;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1\&#1048;&#1052;&#1040;&#1064;\LCA\&#1055;&#1077;&#1088;&#1077;&#1074;&#1086;&#1076;%20&#1076;&#1072;&#1085;&#1085;&#1099;&#1093;%20&#1087;&#1086;%20&#1071;&#1052;&#1056;.xlsx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1\&#1048;&#1052;&#1040;&#1064;\LL-eCl%20new\LCA%2025%20gr%20Static%20Dynamic%20Sweep.xls" TargetMode="External"/><Relationship Id="rId1" Type="http://schemas.openxmlformats.org/officeDocument/2006/relationships/themeOverride" Target="../theme/themeOverride2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1\&#1048;&#1052;&#1040;&#1064;\LL-eCl%20new\&#1052;&#1086;&#1076;&#1091;&#1083;&#110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5456564432942385E-2"/>
          <c:y val="0.10750840399890878"/>
          <c:w val="0.79086173668850834"/>
          <c:h val="0.72587830428795153"/>
        </c:manualLayout>
      </c:layout>
      <c:scatterChart>
        <c:scatterStyle val="smoothMarker"/>
        <c:varyColors val="0"/>
        <c:ser>
          <c:idx val="1"/>
          <c:order val="0"/>
          <c:tx>
            <c:v>ПЛКЛ-29:71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X$2:$X$786</c:f>
              <c:numCache>
                <c:formatCode>General</c:formatCode>
                <c:ptCount val="785"/>
                <c:pt idx="1">
                  <c:v>3.6692628193849721</c:v>
                </c:pt>
                <c:pt idx="2">
                  <c:v>3.5537347342919965</c:v>
                </c:pt>
                <c:pt idx="3">
                  <c:v>3.4637240403698479</c:v>
                </c:pt>
                <c:pt idx="4">
                  <c:v>3.349285666569124</c:v>
                </c:pt>
                <c:pt idx="5">
                  <c:v>3.2339712169195627</c:v>
                </c:pt>
                <c:pt idx="6">
                  <c:v>3.1042876428932606</c:v>
                </c:pt>
                <c:pt idx="7">
                  <c:v>3.0488395193196349</c:v>
                </c:pt>
                <c:pt idx="8">
                  <c:v>2.9143847730330297</c:v>
                </c:pt>
                <c:pt idx="9">
                  <c:v>2.8564126158646674</c:v>
                </c:pt>
                <c:pt idx="10">
                  <c:v>2.7675124867371723</c:v>
                </c:pt>
                <c:pt idx="11">
                  <c:v>2.644773965712516</c:v>
                </c:pt>
                <c:pt idx="12">
                  <c:v>2.5492250946618222</c:v>
                </c:pt>
                <c:pt idx="13">
                  <c:v>2.3785852906726577</c:v>
                </c:pt>
                <c:pt idx="14">
                  <c:v>2.3095751911121507</c:v>
                </c:pt>
                <c:pt idx="15">
                  <c:v>2.2358136717873789</c:v>
                </c:pt>
                <c:pt idx="16">
                  <c:v>2.126947984827682</c:v>
                </c:pt>
                <c:pt idx="17">
                  <c:v>2.0575807952607272</c:v>
                </c:pt>
                <c:pt idx="18">
                  <c:v>1.9003734868466016</c:v>
                </c:pt>
                <c:pt idx="19">
                  <c:v>1.764745654654204</c:v>
                </c:pt>
                <c:pt idx="20">
                  <c:v>1.5685847938434028</c:v>
                </c:pt>
                <c:pt idx="21">
                  <c:v>1.4688524194529429</c:v>
                </c:pt>
                <c:pt idx="22">
                  <c:v>1.3577709003662175</c:v>
                </c:pt>
                <c:pt idx="23">
                  <c:v>1.2546213968539499</c:v>
                </c:pt>
                <c:pt idx="24">
                  <c:v>1.0978970694147938</c:v>
                </c:pt>
                <c:pt idx="25">
                  <c:v>1.0030043743101513</c:v>
                </c:pt>
                <c:pt idx="26">
                  <c:v>0.86457198210712627</c:v>
                </c:pt>
                <c:pt idx="27">
                  <c:v>0.80823008243359751</c:v>
                </c:pt>
                <c:pt idx="28">
                  <c:v>0.80956850385098256</c:v>
                </c:pt>
                <c:pt idx="29">
                  <c:v>0.80988890053788065</c:v>
                </c:pt>
                <c:pt idx="30">
                  <c:v>0.82057611987534917</c:v>
                </c:pt>
                <c:pt idx="31">
                  <c:v>0.84585492025755493</c:v>
                </c:pt>
                <c:pt idx="32">
                  <c:v>0.81701059612790394</c:v>
                </c:pt>
                <c:pt idx="33">
                  <c:v>0.81337000394486325</c:v>
                </c:pt>
                <c:pt idx="34">
                  <c:v>0.81629126583565026</c:v>
                </c:pt>
                <c:pt idx="35">
                  <c:v>0.82004738268501298</c:v>
                </c:pt>
                <c:pt idx="36">
                  <c:v>0.84526317584154298</c:v>
                </c:pt>
                <c:pt idx="37">
                  <c:v>0.81949406847720008</c:v>
                </c:pt>
                <c:pt idx="38">
                  <c:v>0.82025365007785123</c:v>
                </c:pt>
                <c:pt idx="39">
                  <c:v>0.82534537931925334</c:v>
                </c:pt>
                <c:pt idx="40">
                  <c:v>0.96097928415995737</c:v>
                </c:pt>
                <c:pt idx="41">
                  <c:v>1.0642860324546088</c:v>
                </c:pt>
                <c:pt idx="42">
                  <c:v>1.2356568679614544</c:v>
                </c:pt>
                <c:pt idx="43">
                  <c:v>1.3899319937398014</c:v>
                </c:pt>
                <c:pt idx="44">
                  <c:v>1.5386030499311198</c:v>
                </c:pt>
                <c:pt idx="45">
                  <c:v>1.7051410434599901</c:v>
                </c:pt>
                <c:pt idx="46">
                  <c:v>1.828448271853611</c:v>
                </c:pt>
                <c:pt idx="47">
                  <c:v>1.9895809137282505</c:v>
                </c:pt>
                <c:pt idx="48">
                  <c:v>2.1515470415365168</c:v>
                </c:pt>
                <c:pt idx="49">
                  <c:v>2.3055886190812447</c:v>
                </c:pt>
                <c:pt idx="50">
                  <c:v>2.4508365260722642</c:v>
                </c:pt>
                <c:pt idx="51">
                  <c:v>2.6092428269760215</c:v>
                </c:pt>
                <c:pt idx="52">
                  <c:v>2.7840539995347635</c:v>
                </c:pt>
                <c:pt idx="53">
                  <c:v>2.9427788445707259</c:v>
                </c:pt>
                <c:pt idx="54">
                  <c:v>3.14191254393833</c:v>
                </c:pt>
                <c:pt idx="55">
                  <c:v>3.267501210493251</c:v>
                </c:pt>
                <c:pt idx="56">
                  <c:v>3.4388317684691971</c:v>
                </c:pt>
                <c:pt idx="57">
                  <c:v>3.6125560466402362</c:v>
                </c:pt>
                <c:pt idx="58">
                  <c:v>3.7875939905737788</c:v>
                </c:pt>
                <c:pt idx="59">
                  <c:v>3.9609830334019991</c:v>
                </c:pt>
                <c:pt idx="60">
                  <c:v>4.1332696941306812</c:v>
                </c:pt>
                <c:pt idx="61">
                  <c:v>4.2960661440947678</c:v>
                </c:pt>
                <c:pt idx="62">
                  <c:v>4.4836152769873401</c:v>
                </c:pt>
                <c:pt idx="63">
                  <c:v>4.6091688872661907</c:v>
                </c:pt>
                <c:pt idx="64">
                  <c:v>4.7881901766062889</c:v>
                </c:pt>
                <c:pt idx="65">
                  <c:v>4.9716349422733401</c:v>
                </c:pt>
                <c:pt idx="66">
                  <c:v>5.1400524131744119</c:v>
                </c:pt>
                <c:pt idx="67">
                  <c:v>5.3114506373088455</c:v>
                </c:pt>
                <c:pt idx="68">
                  <c:v>5.4753646233847597</c:v>
                </c:pt>
                <c:pt idx="69">
                  <c:v>5.6457999416227196</c:v>
                </c:pt>
                <c:pt idx="70">
                  <c:v>5.8182644483760875</c:v>
                </c:pt>
                <c:pt idx="71">
                  <c:v>5.9821274358664578</c:v>
                </c:pt>
                <c:pt idx="72">
                  <c:v>6.1655581406483968</c:v>
                </c:pt>
                <c:pt idx="73">
                  <c:v>6.3016854321623743</c:v>
                </c:pt>
                <c:pt idx="74">
                  <c:v>6.4723662047817099</c:v>
                </c:pt>
                <c:pt idx="75">
                  <c:v>6.6481339425700341</c:v>
                </c:pt>
                <c:pt idx="76">
                  <c:v>6.8092256762635301</c:v>
                </c:pt>
                <c:pt idx="77">
                  <c:v>6.9811730392027265</c:v>
                </c:pt>
                <c:pt idx="78">
                  <c:v>7.1488631205992466</c:v>
                </c:pt>
                <c:pt idx="79">
                  <c:v>7.3395197253870563</c:v>
                </c:pt>
                <c:pt idx="80">
                  <c:v>7.5003333028508035</c:v>
                </c:pt>
                <c:pt idx="81">
                  <c:v>7.6765442459562188</c:v>
                </c:pt>
                <c:pt idx="82">
                  <c:v>7.8111730806507689</c:v>
                </c:pt>
                <c:pt idx="83">
                  <c:v>7.9441208589552499</c:v>
                </c:pt>
                <c:pt idx="84">
                  <c:v>8.0787483903059112</c:v>
                </c:pt>
                <c:pt idx="85">
                  <c:v>8.2219392156337001</c:v>
                </c:pt>
                <c:pt idx="86">
                  <c:v>8.4141351197410508</c:v>
                </c:pt>
                <c:pt idx="87">
                  <c:v>8.5564893400479463</c:v>
                </c:pt>
                <c:pt idx="88">
                  <c:v>8.7738511029213146</c:v>
                </c:pt>
                <c:pt idx="89">
                  <c:v>8.895083136846381</c:v>
                </c:pt>
                <c:pt idx="90">
                  <c:v>9.1029021768089464</c:v>
                </c:pt>
                <c:pt idx="91">
                  <c:v>9.2541774958364122</c:v>
                </c:pt>
                <c:pt idx="92">
                  <c:v>9.450569264028907</c:v>
                </c:pt>
                <c:pt idx="93">
                  <c:v>9.5858717147812342</c:v>
                </c:pt>
                <c:pt idx="94">
                  <c:v>9.7611299028435905</c:v>
                </c:pt>
                <c:pt idx="95">
                  <c:v>9.9344424504095201</c:v>
                </c:pt>
                <c:pt idx="96">
                  <c:v>10.076111534780274</c:v>
                </c:pt>
                <c:pt idx="97">
                  <c:v>10.264655324179028</c:v>
                </c:pt>
                <c:pt idx="98">
                  <c:v>10.414723948904271</c:v>
                </c:pt>
                <c:pt idx="99">
                  <c:v>10.634292672757484</c:v>
                </c:pt>
                <c:pt idx="100">
                  <c:v>10.756076982980245</c:v>
                </c:pt>
                <c:pt idx="101">
                  <c:v>10.968940978924291</c:v>
                </c:pt>
                <c:pt idx="102">
                  <c:v>11.106053921787973</c:v>
                </c:pt>
                <c:pt idx="103">
                  <c:v>11.271686038610905</c:v>
                </c:pt>
                <c:pt idx="104">
                  <c:v>11.437920000843116</c:v>
                </c:pt>
                <c:pt idx="105">
                  <c:v>11.578874702863462</c:v>
                </c:pt>
                <c:pt idx="106">
                  <c:v>11.781791434704715</c:v>
                </c:pt>
                <c:pt idx="107">
                  <c:v>11.92419625944855</c:v>
                </c:pt>
                <c:pt idx="108">
                  <c:v>12.131060457958942</c:v>
                </c:pt>
                <c:pt idx="109">
                  <c:v>12.270007757799272</c:v>
                </c:pt>
                <c:pt idx="110">
                  <c:v>12.485151089737013</c:v>
                </c:pt>
                <c:pt idx="111">
                  <c:v>12.622628430271121</c:v>
                </c:pt>
                <c:pt idx="112">
                  <c:v>12.82579793203691</c:v>
                </c:pt>
                <c:pt idx="113">
                  <c:v>12.95707688333464</c:v>
                </c:pt>
                <c:pt idx="114">
                  <c:v>13.087409275720452</c:v>
                </c:pt>
                <c:pt idx="115">
                  <c:v>13.306618975573048</c:v>
                </c:pt>
                <c:pt idx="116">
                  <c:v>13.443993005065691</c:v>
                </c:pt>
                <c:pt idx="117">
                  <c:v>13.652692367255636</c:v>
                </c:pt>
                <c:pt idx="118">
                  <c:v>13.784418307772084</c:v>
                </c:pt>
                <c:pt idx="119">
                  <c:v>13.995509642742022</c:v>
                </c:pt>
                <c:pt idx="120">
                  <c:v>14.131611758167594</c:v>
                </c:pt>
                <c:pt idx="121">
                  <c:v>14.332958036565714</c:v>
                </c:pt>
                <c:pt idx="122">
                  <c:v>14.468489426541442</c:v>
                </c:pt>
                <c:pt idx="123">
                  <c:v>14.600938452382106</c:v>
                </c:pt>
                <c:pt idx="124">
                  <c:v>14.806334373320329</c:v>
                </c:pt>
                <c:pt idx="125">
                  <c:v>14.947059085033487</c:v>
                </c:pt>
                <c:pt idx="126">
                  <c:v>15.14849786933169</c:v>
                </c:pt>
                <c:pt idx="127">
                  <c:v>15.298125609003421</c:v>
                </c:pt>
                <c:pt idx="128">
                  <c:v>15.502195437752752</c:v>
                </c:pt>
                <c:pt idx="129">
                  <c:v>15.630972210119378</c:v>
                </c:pt>
                <c:pt idx="130">
                  <c:v>15.831246049163539</c:v>
                </c:pt>
                <c:pt idx="131">
                  <c:v>15.955157167332224</c:v>
                </c:pt>
                <c:pt idx="132">
                  <c:v>16.138716275157307</c:v>
                </c:pt>
                <c:pt idx="133">
                  <c:v>16.305110695872305</c:v>
                </c:pt>
                <c:pt idx="134">
                  <c:v>16.438835125378226</c:v>
                </c:pt>
                <c:pt idx="135">
                  <c:v>16.651706184605342</c:v>
                </c:pt>
                <c:pt idx="136">
                  <c:v>16.795020199600685</c:v>
                </c:pt>
                <c:pt idx="137">
                  <c:v>17.001233645757374</c:v>
                </c:pt>
                <c:pt idx="138">
                  <c:v>17.119041445234217</c:v>
                </c:pt>
                <c:pt idx="139">
                  <c:v>17.338062559601763</c:v>
                </c:pt>
                <c:pt idx="140">
                  <c:v>17.474109571951768</c:v>
                </c:pt>
                <c:pt idx="141">
                  <c:v>17.686074670386244</c:v>
                </c:pt>
                <c:pt idx="142">
                  <c:v>17.820356169131934</c:v>
                </c:pt>
                <c:pt idx="143">
                  <c:v>17.985229789602094</c:v>
                </c:pt>
                <c:pt idx="144">
                  <c:v>18.161268975089584</c:v>
                </c:pt>
                <c:pt idx="145">
                  <c:v>18.295998472094432</c:v>
                </c:pt>
                <c:pt idx="146">
                  <c:v>18.510589906124654</c:v>
                </c:pt>
                <c:pt idx="147">
                  <c:v>18.632296333654473</c:v>
                </c:pt>
                <c:pt idx="148">
                  <c:v>18.843706927493596</c:v>
                </c:pt>
                <c:pt idx="149">
                  <c:v>18.987565196385702</c:v>
                </c:pt>
                <c:pt idx="150">
                  <c:v>19.190155521987982</c:v>
                </c:pt>
                <c:pt idx="151">
                  <c:v>19.325537411037264</c:v>
                </c:pt>
                <c:pt idx="152">
                  <c:v>19.486096132167305</c:v>
                </c:pt>
                <c:pt idx="153">
                  <c:v>19.660904472063059</c:v>
                </c:pt>
                <c:pt idx="154">
                  <c:v>19.814050591773793</c:v>
                </c:pt>
                <c:pt idx="155">
                  <c:v>20.018092007096644</c:v>
                </c:pt>
                <c:pt idx="156">
                  <c:v>20.158016339399609</c:v>
                </c:pt>
                <c:pt idx="157">
                  <c:v>20.356865820415614</c:v>
                </c:pt>
                <c:pt idx="158">
                  <c:v>20.499550441079894</c:v>
                </c:pt>
                <c:pt idx="159">
                  <c:v>20.703535660200032</c:v>
                </c:pt>
                <c:pt idx="160">
                  <c:v>20.839138247975775</c:v>
                </c:pt>
                <c:pt idx="161">
                  <c:v>21.040823453652425</c:v>
                </c:pt>
                <c:pt idx="162">
                  <c:v>21.183560486617758</c:v>
                </c:pt>
                <c:pt idx="163">
                  <c:v>21.334178242268553</c:v>
                </c:pt>
                <c:pt idx="164">
                  <c:v>21.528976020620213</c:v>
                </c:pt>
                <c:pt idx="165">
                  <c:v>21.678220401069957</c:v>
                </c:pt>
                <c:pt idx="166">
                  <c:v>21.874346583994875</c:v>
                </c:pt>
                <c:pt idx="167">
                  <c:v>22.020920751348186</c:v>
                </c:pt>
                <c:pt idx="168">
                  <c:v>22.228757063249049</c:v>
                </c:pt>
                <c:pt idx="169">
                  <c:v>22.345664199395543</c:v>
                </c:pt>
                <c:pt idx="170">
                  <c:v>22.556010342117538</c:v>
                </c:pt>
                <c:pt idx="171">
                  <c:v>22.709836720735623</c:v>
                </c:pt>
                <c:pt idx="172">
                  <c:v>22.913253905180429</c:v>
                </c:pt>
                <c:pt idx="173">
                  <c:v>23.060428136363811</c:v>
                </c:pt>
                <c:pt idx="174">
                  <c:v>23.192355317414137</c:v>
                </c:pt>
                <c:pt idx="175">
                  <c:v>23.404717725584124</c:v>
                </c:pt>
                <c:pt idx="176">
                  <c:v>23.539147968475959</c:v>
                </c:pt>
                <c:pt idx="177">
                  <c:v>23.742940734122687</c:v>
                </c:pt>
                <c:pt idx="178">
                  <c:v>23.880648527440851</c:v>
                </c:pt>
                <c:pt idx="179">
                  <c:v>24.082211720663793</c:v>
                </c:pt>
                <c:pt idx="180">
                  <c:v>24.221617235297732</c:v>
                </c:pt>
                <c:pt idx="181">
                  <c:v>24.433206752530257</c:v>
                </c:pt>
                <c:pt idx="182">
                  <c:v>24.56825033707203</c:v>
                </c:pt>
                <c:pt idx="183">
                  <c:v>24.740866110572647</c:v>
                </c:pt>
                <c:pt idx="184">
                  <c:v>24.916175197375402</c:v>
                </c:pt>
                <c:pt idx="185">
                  <c:v>25.047487060738227</c:v>
                </c:pt>
                <c:pt idx="186">
                  <c:v>25.257725477866842</c:v>
                </c:pt>
                <c:pt idx="187">
                  <c:v>25.39792973222028</c:v>
                </c:pt>
                <c:pt idx="188">
                  <c:v>25.605420179689609</c:v>
                </c:pt>
                <c:pt idx="189">
                  <c:v>25.740737421822502</c:v>
                </c:pt>
                <c:pt idx="190">
                  <c:v>25.948051888933044</c:v>
                </c:pt>
                <c:pt idx="191">
                  <c:v>26.078556225515882</c:v>
                </c:pt>
                <c:pt idx="192">
                  <c:v>26.292752872411661</c:v>
                </c:pt>
                <c:pt idx="193">
                  <c:v>26.420771090623731</c:v>
                </c:pt>
                <c:pt idx="194">
                  <c:v>26.574160142114756</c:v>
                </c:pt>
                <c:pt idx="195">
                  <c:v>26.773157316193107</c:v>
                </c:pt>
                <c:pt idx="196">
                  <c:v>26.9170065457646</c:v>
                </c:pt>
                <c:pt idx="197">
                  <c:v>27.115500324204778</c:v>
                </c:pt>
                <c:pt idx="198">
                  <c:v>27.260845277777833</c:v>
                </c:pt>
                <c:pt idx="199">
                  <c:v>27.45898184008152</c:v>
                </c:pt>
                <c:pt idx="200">
                  <c:v>27.608081975023744</c:v>
                </c:pt>
                <c:pt idx="201">
                  <c:v>27.819203489240948</c:v>
                </c:pt>
                <c:pt idx="202">
                  <c:v>27.943058789597096</c:v>
                </c:pt>
                <c:pt idx="203">
                  <c:v>28.128794090547849</c:v>
                </c:pt>
                <c:pt idx="204">
                  <c:v>28.293233016863653</c:v>
                </c:pt>
                <c:pt idx="205">
                  <c:v>28.439456064366475</c:v>
                </c:pt>
                <c:pt idx="206">
                  <c:v>28.624657782552553</c:v>
                </c:pt>
                <c:pt idx="207">
                  <c:v>28.779998250237661</c:v>
                </c:pt>
                <c:pt idx="208">
                  <c:v>28.975417694822916</c:v>
                </c:pt>
                <c:pt idx="209">
                  <c:v>29.130587773915028</c:v>
                </c:pt>
                <c:pt idx="210">
                  <c:v>29.334680550455126</c:v>
                </c:pt>
                <c:pt idx="211">
                  <c:v>29.474005323448239</c:v>
                </c:pt>
                <c:pt idx="212">
                  <c:v>29.680203053270624</c:v>
                </c:pt>
                <c:pt idx="213">
                  <c:v>29.811433418212296</c:v>
                </c:pt>
                <c:pt idx="214">
                  <c:v>29.948406984718044</c:v>
                </c:pt>
                <c:pt idx="215">
                  <c:v>30.152358332655215</c:v>
                </c:pt>
                <c:pt idx="216">
                  <c:v>30.287351901366996</c:v>
                </c:pt>
                <c:pt idx="217">
                  <c:v>30.501020312883</c:v>
                </c:pt>
                <c:pt idx="218">
                  <c:v>30.630274379845645</c:v>
                </c:pt>
                <c:pt idx="219">
                  <c:v>30.847161707070882</c:v>
                </c:pt>
                <c:pt idx="220">
                  <c:v>30.959791993110521</c:v>
                </c:pt>
                <c:pt idx="221">
                  <c:v>31.18195602456597</c:v>
                </c:pt>
                <c:pt idx="222">
                  <c:v>31.32541559629194</c:v>
                </c:pt>
                <c:pt idx="223">
                  <c:v>31.465440044341609</c:v>
                </c:pt>
                <c:pt idx="224">
                  <c:v>31.660191927111736</c:v>
                </c:pt>
                <c:pt idx="225">
                  <c:v>31.801050045026916</c:v>
                </c:pt>
                <c:pt idx="226">
                  <c:v>32.012034663443913</c:v>
                </c:pt>
                <c:pt idx="227">
                  <c:v>32.138611496070411</c:v>
                </c:pt>
                <c:pt idx="228">
                  <c:v>32.358422983530474</c:v>
                </c:pt>
                <c:pt idx="229">
                  <c:v>32.490575446032608</c:v>
                </c:pt>
                <c:pt idx="230">
                  <c:v>32.694755522976408</c:v>
                </c:pt>
                <c:pt idx="231">
                  <c:v>32.832676363131043</c:v>
                </c:pt>
                <c:pt idx="232">
                  <c:v>33.00518726998618</c:v>
                </c:pt>
                <c:pt idx="233">
                  <c:v>33.176216345551467</c:v>
                </c:pt>
                <c:pt idx="234">
                  <c:v>33.312997836974006</c:v>
                </c:pt>
                <c:pt idx="235">
                  <c:v>33.520389514083838</c:v>
                </c:pt>
                <c:pt idx="236">
                  <c:v>33.649491137085406</c:v>
                </c:pt>
                <c:pt idx="237">
                  <c:v>33.853313535415836</c:v>
                </c:pt>
                <c:pt idx="238">
                  <c:v>34.00210949717291</c:v>
                </c:pt>
                <c:pt idx="239">
                  <c:v>34.215865621646898</c:v>
                </c:pt>
                <c:pt idx="240">
                  <c:v>34.350198229349758</c:v>
                </c:pt>
                <c:pt idx="241">
                  <c:v>34.513488615197915</c:v>
                </c:pt>
                <c:pt idx="242">
                  <c:v>34.685837812796152</c:v>
                </c:pt>
                <c:pt idx="243">
                  <c:v>34.828373016620695</c:v>
                </c:pt>
                <c:pt idx="244">
                  <c:v>35.026993936803464</c:v>
                </c:pt>
                <c:pt idx="245">
                  <c:v>35.178385718562211</c:v>
                </c:pt>
                <c:pt idx="246">
                  <c:v>35.377236376792077</c:v>
                </c:pt>
                <c:pt idx="247">
                  <c:v>35.521334087866251</c:v>
                </c:pt>
                <c:pt idx="248">
                  <c:v>35.719950761670518</c:v>
                </c:pt>
                <c:pt idx="249">
                  <c:v>35.857829784448711</c:v>
                </c:pt>
                <c:pt idx="250">
                  <c:v>36.029873318938812</c:v>
                </c:pt>
                <c:pt idx="251">
                  <c:v>36.202175275568258</c:v>
                </c:pt>
                <c:pt idx="252">
                  <c:v>36.380183046695734</c:v>
                </c:pt>
                <c:pt idx="253">
                  <c:v>36.549316860226291</c:v>
                </c:pt>
                <c:pt idx="254">
                  <c:v>36.692138326768188</c:v>
                </c:pt>
                <c:pt idx="255">
                  <c:v>36.8926239592275</c:v>
                </c:pt>
                <c:pt idx="256">
                  <c:v>37.040183097357655</c:v>
                </c:pt>
                <c:pt idx="257">
                  <c:v>37.244220602648802</c:v>
                </c:pt>
                <c:pt idx="258">
                  <c:v>37.383361330838838</c:v>
                </c:pt>
                <c:pt idx="259">
                  <c:v>37.551300960580313</c:v>
                </c:pt>
                <c:pt idx="260">
                  <c:v>37.725876451220927</c:v>
                </c:pt>
                <c:pt idx="261">
                  <c:v>37.88857467738913</c:v>
                </c:pt>
                <c:pt idx="262">
                  <c:v>38.071521849400526</c:v>
                </c:pt>
                <c:pt idx="263">
                  <c:v>38.205250273024845</c:v>
                </c:pt>
                <c:pt idx="264">
                  <c:v>38.418116707483286</c:v>
                </c:pt>
                <c:pt idx="265">
                  <c:v>38.552793077450112</c:v>
                </c:pt>
                <c:pt idx="266">
                  <c:v>38.759666903888018</c:v>
                </c:pt>
                <c:pt idx="267">
                  <c:v>38.9066233373362</c:v>
                </c:pt>
                <c:pt idx="268">
                  <c:v>39.064186111824498</c:v>
                </c:pt>
                <c:pt idx="269">
                  <c:v>39.252914148363836</c:v>
                </c:pt>
                <c:pt idx="270">
                  <c:v>39.417206280286145</c:v>
                </c:pt>
                <c:pt idx="271">
                  <c:v>39.572076634909124</c:v>
                </c:pt>
                <c:pt idx="272">
                  <c:v>39.710193880612195</c:v>
                </c:pt>
                <c:pt idx="273">
                  <c:v>39.928151923413978</c:v>
                </c:pt>
                <c:pt idx="274">
                  <c:v>40.056137860211209</c:v>
                </c:pt>
                <c:pt idx="275">
                  <c:v>40.272054629649986</c:v>
                </c:pt>
                <c:pt idx="276">
                  <c:v>40.404104621977694</c:v>
                </c:pt>
                <c:pt idx="277">
                  <c:v>40.61519402295346</c:v>
                </c:pt>
                <c:pt idx="278">
                  <c:v>40.731224544566757</c:v>
                </c:pt>
                <c:pt idx="279">
                  <c:v>40.913589487008416</c:v>
                </c:pt>
                <c:pt idx="280">
                  <c:v>41.084494910429285</c:v>
                </c:pt>
                <c:pt idx="281">
                  <c:v>41.254559119819035</c:v>
                </c:pt>
                <c:pt idx="282">
                  <c:v>41.416797812091268</c:v>
                </c:pt>
                <c:pt idx="283">
                  <c:v>41.563443891981578</c:v>
                </c:pt>
                <c:pt idx="284">
                  <c:v>41.774406361431481</c:v>
                </c:pt>
                <c:pt idx="285">
                  <c:v>41.90284349178259</c:v>
                </c:pt>
                <c:pt idx="286">
                  <c:v>42.113257048402943</c:v>
                </c:pt>
                <c:pt idx="287">
                  <c:v>42.254089233449363</c:v>
                </c:pt>
                <c:pt idx="288">
                  <c:v>42.42172700239</c:v>
                </c:pt>
                <c:pt idx="289">
                  <c:v>42.58675964398978</c:v>
                </c:pt>
                <c:pt idx="290">
                  <c:v>42.759869269287734</c:v>
                </c:pt>
                <c:pt idx="291">
                  <c:v>42.931082355491959</c:v>
                </c:pt>
                <c:pt idx="292">
                  <c:v>43.076058202539222</c:v>
                </c:pt>
                <c:pt idx="293">
                  <c:v>43.277847518081018</c:v>
                </c:pt>
                <c:pt idx="294">
                  <c:v>43.418652004437931</c:v>
                </c:pt>
                <c:pt idx="295">
                  <c:v>43.586664976190349</c:v>
                </c:pt>
                <c:pt idx="296">
                  <c:v>43.763848353274582</c:v>
                </c:pt>
                <c:pt idx="297">
                  <c:v>43.927103893063432</c:v>
                </c:pt>
                <c:pt idx="298">
                  <c:v>44.103136737884029</c:v>
                </c:pt>
                <c:pt idx="299">
                  <c:v>44.274102115124336</c:v>
                </c:pt>
                <c:pt idx="300">
                  <c:v>44.449756141404919</c:v>
                </c:pt>
                <c:pt idx="301">
                  <c:v>44.623845447896649</c:v>
                </c:pt>
                <c:pt idx="302">
                  <c:v>44.792454767905724</c:v>
                </c:pt>
                <c:pt idx="303">
                  <c:v>44.933378533898491</c:v>
                </c:pt>
                <c:pt idx="304">
                  <c:v>45.144357560549729</c:v>
                </c:pt>
                <c:pt idx="305">
                  <c:v>45.275113447799932</c:v>
                </c:pt>
                <c:pt idx="306">
                  <c:v>45.450699193030196</c:v>
                </c:pt>
                <c:pt idx="307">
                  <c:v>45.620286680672407</c:v>
                </c:pt>
                <c:pt idx="308">
                  <c:v>45.79754606425719</c:v>
                </c:pt>
                <c:pt idx="309">
                  <c:v>45.969997101379576</c:v>
                </c:pt>
                <c:pt idx="310">
                  <c:v>46.146615907101761</c:v>
                </c:pt>
                <c:pt idx="311">
                  <c:v>46.318322971233407</c:v>
                </c:pt>
                <c:pt idx="312">
                  <c:v>46.45162424222174</c:v>
                </c:pt>
                <c:pt idx="313">
                  <c:v>46.666262496787247</c:v>
                </c:pt>
                <c:pt idx="314">
                  <c:v>46.792512712958015</c:v>
                </c:pt>
                <c:pt idx="315">
                  <c:v>46.998962960444871</c:v>
                </c:pt>
                <c:pt idx="316">
                  <c:v>47.148315066487989</c:v>
                </c:pt>
                <c:pt idx="317">
                  <c:v>47.31770616434018</c:v>
                </c:pt>
                <c:pt idx="318">
                  <c:v>47.488507772199384</c:v>
                </c:pt>
                <c:pt idx="319">
                  <c:v>47.663650732546103</c:v>
                </c:pt>
                <c:pt idx="320">
                  <c:v>47.837297735036813</c:v>
                </c:pt>
                <c:pt idx="321">
                  <c:v>48.007760389332589</c:v>
                </c:pt>
                <c:pt idx="322">
                  <c:v>48.175865388749756</c:v>
                </c:pt>
                <c:pt idx="323">
                  <c:v>48.327436598422096</c:v>
                </c:pt>
                <c:pt idx="324">
                  <c:v>48.524836881668364</c:v>
                </c:pt>
                <c:pt idx="325">
                  <c:v>48.658220239684809</c:v>
                </c:pt>
                <c:pt idx="326">
                  <c:v>48.83401243882458</c:v>
                </c:pt>
                <c:pt idx="327">
                  <c:v>49.007289367792417</c:v>
                </c:pt>
                <c:pt idx="328">
                  <c:v>49.186539546433337</c:v>
                </c:pt>
                <c:pt idx="329">
                  <c:v>49.350671861049591</c:v>
                </c:pt>
                <c:pt idx="330">
                  <c:v>49.515988981140282</c:v>
                </c:pt>
                <c:pt idx="331">
                  <c:v>49.702940110326999</c:v>
                </c:pt>
                <c:pt idx="332">
                  <c:v>49.842348189605403</c:v>
                </c:pt>
                <c:pt idx="333">
                  <c:v>50.043595487427282</c:v>
                </c:pt>
                <c:pt idx="334">
                  <c:v>50.184942285807551</c:v>
                </c:pt>
                <c:pt idx="335">
                  <c:v>50.35128149307539</c:v>
                </c:pt>
                <c:pt idx="336">
                  <c:v>50.526639376450959</c:v>
                </c:pt>
                <c:pt idx="337">
                  <c:v>50.691331803186756</c:v>
                </c:pt>
                <c:pt idx="338">
                  <c:v>50.859219467345568</c:v>
                </c:pt>
                <c:pt idx="339">
                  <c:v>51.044150689071174</c:v>
                </c:pt>
                <c:pt idx="340">
                  <c:v>51.209549704378887</c:v>
                </c:pt>
                <c:pt idx="341">
                  <c:v>51.371652029008821</c:v>
                </c:pt>
                <c:pt idx="342">
                  <c:v>51.561772394421581</c:v>
                </c:pt>
                <c:pt idx="343">
                  <c:v>51.730588015925193</c:v>
                </c:pt>
                <c:pt idx="344">
                  <c:v>51.864566434612854</c:v>
                </c:pt>
                <c:pt idx="345">
                  <c:v>52.039376372155957</c:v>
                </c:pt>
                <c:pt idx="346">
                  <c:v>52.207916696377751</c:v>
                </c:pt>
                <c:pt idx="347">
                  <c:v>52.381461691170927</c:v>
                </c:pt>
                <c:pt idx="348">
                  <c:v>52.548028534318249</c:v>
                </c:pt>
                <c:pt idx="349">
                  <c:v>52.722329568544104</c:v>
                </c:pt>
                <c:pt idx="350">
                  <c:v>52.896066704101528</c:v>
                </c:pt>
                <c:pt idx="351">
                  <c:v>53.075854435987821</c:v>
                </c:pt>
                <c:pt idx="352">
                  <c:v>53.244861880314559</c:v>
                </c:pt>
                <c:pt idx="353">
                  <c:v>53.415845690948586</c:v>
                </c:pt>
                <c:pt idx="354">
                  <c:v>53.556524212776736</c:v>
                </c:pt>
                <c:pt idx="355">
                  <c:v>53.730434806091836</c:v>
                </c:pt>
                <c:pt idx="356">
                  <c:v>53.894439558531971</c:v>
                </c:pt>
                <c:pt idx="357">
                  <c:v>54.059194656146616</c:v>
                </c:pt>
                <c:pt idx="358">
                  <c:v>54.244654930481339</c:v>
                </c:pt>
                <c:pt idx="359">
                  <c:v>54.419252972116908</c:v>
                </c:pt>
                <c:pt idx="360">
                  <c:v>54.597576454713561</c:v>
                </c:pt>
                <c:pt idx="361">
                  <c:v>54.760621806613862</c:v>
                </c:pt>
                <c:pt idx="362">
                  <c:v>54.93701804006443</c:v>
                </c:pt>
                <c:pt idx="363">
                  <c:v>55.074801025300992</c:v>
                </c:pt>
                <c:pt idx="364">
                  <c:v>55.242197712368821</c:v>
                </c:pt>
                <c:pt idx="365">
                  <c:v>55.416671027138506</c:v>
                </c:pt>
                <c:pt idx="366">
                  <c:v>55.580089143336174</c:v>
                </c:pt>
                <c:pt idx="367">
                  <c:v>55.753295210850816</c:v>
                </c:pt>
                <c:pt idx="368">
                  <c:v>55.923709320833879</c:v>
                </c:pt>
                <c:pt idx="369">
                  <c:v>56.094322385251388</c:v>
                </c:pt>
                <c:pt idx="370">
                  <c:v>56.273300545991923</c:v>
                </c:pt>
                <c:pt idx="371">
                  <c:v>56.449908741031038</c:v>
                </c:pt>
                <c:pt idx="372">
                  <c:v>56.611981685237396</c:v>
                </c:pt>
                <c:pt idx="373">
                  <c:v>56.786677842944478</c:v>
                </c:pt>
                <c:pt idx="374">
                  <c:v>56.926880625780619</c:v>
                </c:pt>
                <c:pt idx="375">
                  <c:v>57.098778233029144</c:v>
                </c:pt>
                <c:pt idx="376">
                  <c:v>57.262006268586802</c:v>
                </c:pt>
                <c:pt idx="377">
                  <c:v>57.436500578747406</c:v>
                </c:pt>
                <c:pt idx="378">
                  <c:v>57.607629097365788</c:v>
                </c:pt>
                <c:pt idx="379">
                  <c:v>57.786687285010174</c:v>
                </c:pt>
                <c:pt idx="380">
                  <c:v>57.944000721370301</c:v>
                </c:pt>
                <c:pt idx="381">
                  <c:v>58.119105304016195</c:v>
                </c:pt>
                <c:pt idx="382">
                  <c:v>58.290797576767275</c:v>
                </c:pt>
                <c:pt idx="383">
                  <c:v>58.425401487633536</c:v>
                </c:pt>
                <c:pt idx="384">
                  <c:v>58.598233082831818</c:v>
                </c:pt>
                <c:pt idx="385">
                  <c:v>58.768739809086554</c:v>
                </c:pt>
                <c:pt idx="386">
                  <c:v>58.946547853240801</c:v>
                </c:pt>
                <c:pt idx="387">
                  <c:v>59.128022837648331</c:v>
                </c:pt>
                <c:pt idx="388">
                  <c:v>59.280463866589386</c:v>
                </c:pt>
                <c:pt idx="389">
                  <c:v>59.465153191860026</c:v>
                </c:pt>
                <c:pt idx="390">
                  <c:v>59.626715677145135</c:v>
                </c:pt>
                <c:pt idx="391">
                  <c:v>59.811941848803428</c:v>
                </c:pt>
                <c:pt idx="392">
                  <c:v>59.942125328869722</c:v>
                </c:pt>
                <c:pt idx="393">
                  <c:v>60.14971118323038</c:v>
                </c:pt>
                <c:pt idx="394">
                  <c:v>60.276773677079873</c:v>
                </c:pt>
                <c:pt idx="395">
                  <c:v>60.457820599656166</c:v>
                </c:pt>
                <c:pt idx="396">
                  <c:v>60.633443109181457</c:v>
                </c:pt>
                <c:pt idx="397">
                  <c:v>60.805555823390691</c:v>
                </c:pt>
                <c:pt idx="398">
                  <c:v>60.977992994086257</c:v>
                </c:pt>
                <c:pt idx="399">
                  <c:v>61.151948011465592</c:v>
                </c:pt>
                <c:pt idx="400">
                  <c:v>61.314778695244364</c:v>
                </c:pt>
                <c:pt idx="401">
                  <c:v>61.463576464865568</c:v>
                </c:pt>
                <c:pt idx="402">
                  <c:v>61.666571752093361</c:v>
                </c:pt>
                <c:pt idx="403">
                  <c:v>61.804883140883113</c:v>
                </c:pt>
                <c:pt idx="404">
                  <c:v>61.967392143036768</c:v>
                </c:pt>
                <c:pt idx="405">
                  <c:v>62.146517350430912</c:v>
                </c:pt>
                <c:pt idx="406">
                  <c:v>62.322532939071635</c:v>
                </c:pt>
                <c:pt idx="407">
                  <c:v>62.495808901042395</c:v>
                </c:pt>
                <c:pt idx="408">
                  <c:v>62.665739788316841</c:v>
                </c:pt>
                <c:pt idx="409">
                  <c:v>62.836284345708862</c:v>
                </c:pt>
                <c:pt idx="410">
                  <c:v>63.010290850435496</c:v>
                </c:pt>
                <c:pt idx="411">
                  <c:v>63.178101220508331</c:v>
                </c:pt>
                <c:pt idx="412">
                  <c:v>63.302858445495367</c:v>
                </c:pt>
                <c:pt idx="413">
                  <c:v>63.512452164512922</c:v>
                </c:pt>
                <c:pt idx="414">
                  <c:v>63.66244985157747</c:v>
                </c:pt>
                <c:pt idx="415">
                  <c:v>63.833384797310437</c:v>
                </c:pt>
                <c:pt idx="416">
                  <c:v>63.998470944338422</c:v>
                </c:pt>
                <c:pt idx="417">
                  <c:v>64.171587590876101</c:v>
                </c:pt>
                <c:pt idx="418">
                  <c:v>64.344446658788684</c:v>
                </c:pt>
                <c:pt idx="419">
                  <c:v>64.520313713500059</c:v>
                </c:pt>
                <c:pt idx="420">
                  <c:v>64.687472868742304</c:v>
                </c:pt>
                <c:pt idx="421">
                  <c:v>64.813877042434783</c:v>
                </c:pt>
                <c:pt idx="422">
                  <c:v>65.021322309059542</c:v>
                </c:pt>
                <c:pt idx="423">
                  <c:v>65.177535236865282</c:v>
                </c:pt>
                <c:pt idx="424">
                  <c:v>65.351927245024854</c:v>
                </c:pt>
                <c:pt idx="425">
                  <c:v>65.516065109363524</c:v>
                </c:pt>
                <c:pt idx="426">
                  <c:v>65.684875097058011</c:v>
                </c:pt>
                <c:pt idx="427">
                  <c:v>65.84858522015378</c:v>
                </c:pt>
                <c:pt idx="428">
                  <c:v>66.013873127994316</c:v>
                </c:pt>
                <c:pt idx="429">
                  <c:v>66.190337371829401</c:v>
                </c:pt>
                <c:pt idx="430">
                  <c:v>66.327670164673322</c:v>
                </c:pt>
                <c:pt idx="431">
                  <c:v>66.54201833057644</c:v>
                </c:pt>
                <c:pt idx="432">
                  <c:v>66.672624464640052</c:v>
                </c:pt>
                <c:pt idx="433">
                  <c:v>66.851911213117688</c:v>
                </c:pt>
                <c:pt idx="434">
                  <c:v>67.024890527663203</c:v>
                </c:pt>
                <c:pt idx="435">
                  <c:v>67.186200705500625</c:v>
                </c:pt>
                <c:pt idx="436">
                  <c:v>67.361393371615435</c:v>
                </c:pt>
                <c:pt idx="437">
                  <c:v>67.531019455054462</c:v>
                </c:pt>
                <c:pt idx="438">
                  <c:v>67.702181684561651</c:v>
                </c:pt>
                <c:pt idx="439">
                  <c:v>67.867324421940936</c:v>
                </c:pt>
                <c:pt idx="440">
                  <c:v>68.050046480673927</c:v>
                </c:pt>
                <c:pt idx="441">
                  <c:v>68.18789793089266</c:v>
                </c:pt>
                <c:pt idx="442">
                  <c:v>68.387464989553848</c:v>
                </c:pt>
                <c:pt idx="443">
                  <c:v>68.527565428345611</c:v>
                </c:pt>
                <c:pt idx="444">
                  <c:v>68.695931664159446</c:v>
                </c:pt>
                <c:pt idx="445">
                  <c:v>68.868536953107039</c:v>
                </c:pt>
                <c:pt idx="446">
                  <c:v>69.038883060584823</c:v>
                </c:pt>
                <c:pt idx="447">
                  <c:v>69.211442580080899</c:v>
                </c:pt>
                <c:pt idx="448">
                  <c:v>69.38703416933707</c:v>
                </c:pt>
                <c:pt idx="449">
                  <c:v>69.555288039030415</c:v>
                </c:pt>
                <c:pt idx="450">
                  <c:v>69.686501047947075</c:v>
                </c:pt>
                <c:pt idx="451">
                  <c:v>69.904309253475589</c:v>
                </c:pt>
                <c:pt idx="452">
                  <c:v>70.049736125903351</c:v>
                </c:pt>
                <c:pt idx="453">
                  <c:v>70.215239729311506</c:v>
                </c:pt>
                <c:pt idx="454">
                  <c:v>70.393174394929702</c:v>
                </c:pt>
                <c:pt idx="455">
                  <c:v>70.563590102560113</c:v>
                </c:pt>
                <c:pt idx="456">
                  <c:v>70.72432012147847</c:v>
                </c:pt>
                <c:pt idx="457">
                  <c:v>70.900364333762468</c:v>
                </c:pt>
                <c:pt idx="458">
                  <c:v>71.074759891969265</c:v>
                </c:pt>
                <c:pt idx="459">
                  <c:v>71.218307008479826</c:v>
                </c:pt>
                <c:pt idx="460">
                  <c:v>71.419619365772391</c:v>
                </c:pt>
                <c:pt idx="461">
                  <c:v>71.565579056305239</c:v>
                </c:pt>
                <c:pt idx="462">
                  <c:v>71.734178141374173</c:v>
                </c:pt>
                <c:pt idx="463">
                  <c:v>71.902430077073376</c:v>
                </c:pt>
                <c:pt idx="464">
                  <c:v>72.084916409197689</c:v>
                </c:pt>
                <c:pt idx="465">
                  <c:v>72.26102154494545</c:v>
                </c:pt>
                <c:pt idx="466">
                  <c:v>72.426938981126312</c:v>
                </c:pt>
                <c:pt idx="467">
                  <c:v>72.584998660818201</c:v>
                </c:pt>
                <c:pt idx="468">
                  <c:v>72.741763066097931</c:v>
                </c:pt>
                <c:pt idx="469">
                  <c:v>72.946729690189244</c:v>
                </c:pt>
                <c:pt idx="470">
                  <c:v>73.07341307119529</c:v>
                </c:pt>
                <c:pt idx="471">
                  <c:v>73.258065506040879</c:v>
                </c:pt>
                <c:pt idx="472">
                  <c:v>73.352571494213819</c:v>
                </c:pt>
                <c:pt idx="473">
                  <c:v>73.535456901894435</c:v>
                </c:pt>
                <c:pt idx="474">
                  <c:v>73.671384088045045</c:v>
                </c:pt>
                <c:pt idx="475">
                  <c:v>73.875075855034666</c:v>
                </c:pt>
                <c:pt idx="476">
                  <c:v>74.018479062384529</c:v>
                </c:pt>
                <c:pt idx="477">
                  <c:v>74.227350074468035</c:v>
                </c:pt>
                <c:pt idx="478">
                  <c:v>74.34426616584841</c:v>
                </c:pt>
                <c:pt idx="479">
                  <c:v>74.527764100596869</c:v>
                </c:pt>
                <c:pt idx="480">
                  <c:v>74.708214827331432</c:v>
                </c:pt>
                <c:pt idx="481">
                  <c:v>74.852266474650662</c:v>
                </c:pt>
                <c:pt idx="482">
                  <c:v>74.981212229773988</c:v>
                </c:pt>
                <c:pt idx="483">
                  <c:v>75.118512664995592</c:v>
                </c:pt>
                <c:pt idx="484">
                  <c:v>75.290801864083818</c:v>
                </c:pt>
                <c:pt idx="485">
                  <c:v>75.462606227057606</c:v>
                </c:pt>
                <c:pt idx="486">
                  <c:v>75.636190834567259</c:v>
                </c:pt>
                <c:pt idx="487">
                  <c:v>75.80963500675594</c:v>
                </c:pt>
                <c:pt idx="488">
                  <c:v>75.951878726608257</c:v>
                </c:pt>
                <c:pt idx="489">
                  <c:v>76.160319853237937</c:v>
                </c:pt>
                <c:pt idx="490">
                  <c:v>76.299589733372244</c:v>
                </c:pt>
                <c:pt idx="491">
                  <c:v>76.511829708654972</c:v>
                </c:pt>
                <c:pt idx="492">
                  <c:v>76.648756875058979</c:v>
                </c:pt>
                <c:pt idx="493">
                  <c:v>76.813570137034645</c:v>
                </c:pt>
                <c:pt idx="494">
                  <c:v>76.984702902031529</c:v>
                </c:pt>
                <c:pt idx="495">
                  <c:v>77.150575788018116</c:v>
                </c:pt>
                <c:pt idx="496">
                  <c:v>77.330201405972474</c:v>
                </c:pt>
                <c:pt idx="497">
                  <c:v>77.498572140424955</c:v>
                </c:pt>
                <c:pt idx="498">
                  <c:v>77.670892924596728</c:v>
                </c:pt>
                <c:pt idx="499">
                  <c:v>77.846741025635737</c:v>
                </c:pt>
                <c:pt idx="500">
                  <c:v>78.026914505335853</c:v>
                </c:pt>
                <c:pt idx="501">
                  <c:v>78.162222968287466</c:v>
                </c:pt>
                <c:pt idx="502">
                  <c:v>78.322658121359822</c:v>
                </c:pt>
                <c:pt idx="503">
                  <c:v>78.496036931895134</c:v>
                </c:pt>
                <c:pt idx="504">
                  <c:v>78.667201489545135</c:v>
                </c:pt>
                <c:pt idx="505">
                  <c:v>78.845783291788763</c:v>
                </c:pt>
                <c:pt idx="506">
                  <c:v>79.012526493685044</c:v>
                </c:pt>
                <c:pt idx="507">
                  <c:v>79.18366316871365</c:v>
                </c:pt>
                <c:pt idx="508">
                  <c:v>79.359570821544267</c:v>
                </c:pt>
                <c:pt idx="509">
                  <c:v>79.532294044740439</c:v>
                </c:pt>
                <c:pt idx="510">
                  <c:v>79.668076859253475</c:v>
                </c:pt>
                <c:pt idx="511">
                  <c:v>79.838714989387796</c:v>
                </c:pt>
                <c:pt idx="512">
                  <c:v>80.004926072157488</c:v>
                </c:pt>
                <c:pt idx="513">
                  <c:v>80.189606752256154</c:v>
                </c:pt>
                <c:pt idx="514">
                  <c:v>80.349364069177113</c:v>
                </c:pt>
                <c:pt idx="515">
                  <c:v>80.525930672814994</c:v>
                </c:pt>
                <c:pt idx="516">
                  <c:v>80.696661461264355</c:v>
                </c:pt>
                <c:pt idx="517">
                  <c:v>80.873751969816794</c:v>
                </c:pt>
                <c:pt idx="518">
                  <c:v>81.042009539325107</c:v>
                </c:pt>
                <c:pt idx="519">
                  <c:v>81.225740801563944</c:v>
                </c:pt>
                <c:pt idx="520">
                  <c:v>81.355301984746376</c:v>
                </c:pt>
                <c:pt idx="521">
                  <c:v>81.518999789140111</c:v>
                </c:pt>
                <c:pt idx="522">
                  <c:v>81.689542722599853</c:v>
                </c:pt>
                <c:pt idx="523">
                  <c:v>81.865179771245579</c:v>
                </c:pt>
                <c:pt idx="524">
                  <c:v>82.03900995926665</c:v>
                </c:pt>
                <c:pt idx="525">
                  <c:v>82.196103201420556</c:v>
                </c:pt>
                <c:pt idx="526">
                  <c:v>82.380436377396933</c:v>
                </c:pt>
                <c:pt idx="527">
                  <c:v>82.555560234303556</c:v>
                </c:pt>
                <c:pt idx="528">
                  <c:v>82.729654712127541</c:v>
                </c:pt>
                <c:pt idx="529">
                  <c:v>82.857811037517749</c:v>
                </c:pt>
                <c:pt idx="530">
                  <c:v>83.038264355181667</c:v>
                </c:pt>
                <c:pt idx="531">
                  <c:v>83.208523582689267</c:v>
                </c:pt>
                <c:pt idx="532">
                  <c:v>83.370332137247573</c:v>
                </c:pt>
                <c:pt idx="533">
                  <c:v>83.541776070384458</c:v>
                </c:pt>
                <c:pt idx="534">
                  <c:v>83.716721760678013</c:v>
                </c:pt>
                <c:pt idx="535">
                  <c:v>83.894190288946803</c:v>
                </c:pt>
                <c:pt idx="536">
                  <c:v>84.058978989725887</c:v>
                </c:pt>
                <c:pt idx="537">
                  <c:v>84.231013611025418</c:v>
                </c:pt>
                <c:pt idx="538">
                  <c:v>84.407544806281976</c:v>
                </c:pt>
                <c:pt idx="539">
                  <c:v>84.577985101393935</c:v>
                </c:pt>
                <c:pt idx="540">
                  <c:v>84.717482911711173</c:v>
                </c:pt>
                <c:pt idx="541">
                  <c:v>84.887015548537903</c:v>
                </c:pt>
                <c:pt idx="542">
                  <c:v>85.054485829876796</c:v>
                </c:pt>
                <c:pt idx="543">
                  <c:v>85.220384498964393</c:v>
                </c:pt>
                <c:pt idx="544">
                  <c:v>85.397350682678791</c:v>
                </c:pt>
                <c:pt idx="545">
                  <c:v>85.573798613693427</c:v>
                </c:pt>
                <c:pt idx="546">
                  <c:v>85.744432371319192</c:v>
                </c:pt>
                <c:pt idx="547">
                  <c:v>85.915813870078892</c:v>
                </c:pt>
                <c:pt idx="548">
                  <c:v>86.08306315838783</c:v>
                </c:pt>
                <c:pt idx="549">
                  <c:v>86.227136828544104</c:v>
                </c:pt>
                <c:pt idx="550">
                  <c:v>86.395617030773039</c:v>
                </c:pt>
                <c:pt idx="551">
                  <c:v>86.563208399611923</c:v>
                </c:pt>
                <c:pt idx="552">
                  <c:v>86.738992468626364</c:v>
                </c:pt>
                <c:pt idx="553">
                  <c:v>86.908405337055484</c:v>
                </c:pt>
                <c:pt idx="554">
                  <c:v>87.085379275152263</c:v>
                </c:pt>
                <c:pt idx="555">
                  <c:v>87.24590387283925</c:v>
                </c:pt>
                <c:pt idx="556">
                  <c:v>87.432926367999372</c:v>
                </c:pt>
                <c:pt idx="557">
                  <c:v>87.605714295913771</c:v>
                </c:pt>
                <c:pt idx="558">
                  <c:v>87.745062142827692</c:v>
                </c:pt>
                <c:pt idx="559">
                  <c:v>87.9410167179024</c:v>
                </c:pt>
                <c:pt idx="560">
                  <c:v>88.071946819690595</c:v>
                </c:pt>
                <c:pt idx="561">
                  <c:v>88.25164481265881</c:v>
                </c:pt>
                <c:pt idx="562">
                  <c:v>88.419618363505819</c:v>
                </c:pt>
                <c:pt idx="563">
                  <c:v>88.600723400520508</c:v>
                </c:pt>
                <c:pt idx="564">
                  <c:v>88.767830747827091</c:v>
                </c:pt>
                <c:pt idx="565">
                  <c:v>88.92874633298841</c:v>
                </c:pt>
                <c:pt idx="566">
                  <c:v>89.113944401282112</c:v>
                </c:pt>
                <c:pt idx="567">
                  <c:v>89.282412124514849</c:v>
                </c:pt>
                <c:pt idx="568">
                  <c:v>89.447823264066287</c:v>
                </c:pt>
                <c:pt idx="569">
                  <c:v>89.596239734589716</c:v>
                </c:pt>
                <c:pt idx="570">
                  <c:v>89.757130984529624</c:v>
                </c:pt>
                <c:pt idx="571">
                  <c:v>89.934816848056755</c:v>
                </c:pt>
                <c:pt idx="572">
                  <c:v>90.097435115649347</c:v>
                </c:pt>
                <c:pt idx="573">
                  <c:v>90.268884548586072</c:v>
                </c:pt>
                <c:pt idx="574">
                  <c:v>90.44686052706048</c:v>
                </c:pt>
                <c:pt idx="575">
                  <c:v>90.623132080920527</c:v>
                </c:pt>
                <c:pt idx="576">
                  <c:v>90.793336063464039</c:v>
                </c:pt>
                <c:pt idx="577">
                  <c:v>90.957853098447998</c:v>
                </c:pt>
                <c:pt idx="578">
                  <c:v>91.10098218572989</c:v>
                </c:pt>
                <c:pt idx="579">
                  <c:v>91.294454502542919</c:v>
                </c:pt>
                <c:pt idx="580">
                  <c:v>91.436062017041223</c:v>
                </c:pt>
                <c:pt idx="581">
                  <c:v>91.591235191582882</c:v>
                </c:pt>
                <c:pt idx="582">
                  <c:v>91.779048209603303</c:v>
                </c:pt>
                <c:pt idx="583">
                  <c:v>91.952759144273429</c:v>
                </c:pt>
                <c:pt idx="584">
                  <c:v>92.120216350129965</c:v>
                </c:pt>
                <c:pt idx="585">
                  <c:v>92.291679725700988</c:v>
                </c:pt>
                <c:pt idx="586">
                  <c:v>92.463762723139823</c:v>
                </c:pt>
                <c:pt idx="587">
                  <c:v>92.608439694464266</c:v>
                </c:pt>
                <c:pt idx="588">
                  <c:v>92.797057028211469</c:v>
                </c:pt>
                <c:pt idx="589">
                  <c:v>92.936942107782428</c:v>
                </c:pt>
                <c:pt idx="590">
                  <c:v>93.108818257163165</c:v>
                </c:pt>
                <c:pt idx="591">
                  <c:v>93.291948572661568</c:v>
                </c:pt>
                <c:pt idx="592">
                  <c:v>93.463654837969528</c:v>
                </c:pt>
                <c:pt idx="593">
                  <c:v>93.640941079376802</c:v>
                </c:pt>
                <c:pt idx="594">
                  <c:v>93.819548394055687</c:v>
                </c:pt>
                <c:pt idx="595">
                  <c:v>93.978885721468856</c:v>
                </c:pt>
                <c:pt idx="596">
                  <c:v>94.113142506603054</c:v>
                </c:pt>
                <c:pt idx="597">
                  <c:v>94.325726916843394</c:v>
                </c:pt>
                <c:pt idx="598">
                  <c:v>94.457936206198497</c:v>
                </c:pt>
                <c:pt idx="599">
                  <c:v>94.628942207842982</c:v>
                </c:pt>
                <c:pt idx="600">
                  <c:v>94.813153077062196</c:v>
                </c:pt>
                <c:pt idx="601">
                  <c:v>94.979555183831337</c:v>
                </c:pt>
                <c:pt idx="602">
                  <c:v>95.162438068910831</c:v>
                </c:pt>
                <c:pt idx="603">
                  <c:v>95.321958382164098</c:v>
                </c:pt>
                <c:pt idx="604">
                  <c:v>95.488157035860155</c:v>
                </c:pt>
                <c:pt idx="605">
                  <c:v>95.68316538049055</c:v>
                </c:pt>
                <c:pt idx="606">
                  <c:v>95.845654798321561</c:v>
                </c:pt>
                <c:pt idx="607">
                  <c:v>95.989214569880971</c:v>
                </c:pt>
                <c:pt idx="608">
                  <c:v>96.189310200268693</c:v>
                </c:pt>
                <c:pt idx="609">
                  <c:v>96.334226866035323</c:v>
                </c:pt>
                <c:pt idx="610">
                  <c:v>96.508910670876233</c:v>
                </c:pt>
                <c:pt idx="611">
                  <c:v>96.669799203756753</c:v>
                </c:pt>
                <c:pt idx="612">
                  <c:v>96.853085983619536</c:v>
                </c:pt>
                <c:pt idx="613">
                  <c:v>97.02501493944996</c:v>
                </c:pt>
                <c:pt idx="614">
                  <c:v>97.191729628074597</c:v>
                </c:pt>
                <c:pt idx="615">
                  <c:v>97.367616603455417</c:v>
                </c:pt>
                <c:pt idx="616">
                  <c:v>97.504420454061801</c:v>
                </c:pt>
                <c:pt idx="617">
                  <c:v>97.708634990795503</c:v>
                </c:pt>
                <c:pt idx="618">
                  <c:v>97.844689318688694</c:v>
                </c:pt>
                <c:pt idx="619">
                  <c:v>98.027020248058875</c:v>
                </c:pt>
                <c:pt idx="620">
                  <c:v>98.196276047758232</c:v>
                </c:pt>
                <c:pt idx="621">
                  <c:v>98.375600940082236</c:v>
                </c:pt>
                <c:pt idx="622">
                  <c:v>98.538599639620685</c:v>
                </c:pt>
                <c:pt idx="623">
                  <c:v>98.714707129796125</c:v>
                </c:pt>
                <c:pt idx="624">
                  <c:v>98.879892945852419</c:v>
                </c:pt>
                <c:pt idx="625">
                  <c:v>99.020549528930246</c:v>
                </c:pt>
                <c:pt idx="626">
                  <c:v>99.233434454584156</c:v>
                </c:pt>
                <c:pt idx="627">
                  <c:v>99.374408278450261</c:v>
                </c:pt>
                <c:pt idx="628">
                  <c:v>99.536743975261246</c:v>
                </c:pt>
                <c:pt idx="629">
                  <c:v>99.640863363866316</c:v>
                </c:pt>
                <c:pt idx="630">
                  <c:v>99.827814619183101</c:v>
                </c:pt>
                <c:pt idx="631">
                  <c:v>99.955349152209664</c:v>
                </c:pt>
                <c:pt idx="632">
                  <c:v>100.16259128634968</c:v>
                </c:pt>
                <c:pt idx="633">
                  <c:v>100.29523928238325</c:v>
                </c:pt>
                <c:pt idx="634">
                  <c:v>100.4652618005266</c:v>
                </c:pt>
                <c:pt idx="635">
                  <c:v>100.63991361825619</c:v>
                </c:pt>
                <c:pt idx="636">
                  <c:v>100.81205276985438</c:v>
                </c:pt>
                <c:pt idx="637">
                  <c:v>100.98143014581547</c:v>
                </c:pt>
                <c:pt idx="638">
                  <c:v>101.1591432875986</c:v>
                </c:pt>
                <c:pt idx="639">
                  <c:v>101.33014024992244</c:v>
                </c:pt>
                <c:pt idx="640">
                  <c:v>101.48199121347193</c:v>
                </c:pt>
                <c:pt idx="641">
                  <c:v>101.67607120396167</c:v>
                </c:pt>
                <c:pt idx="642">
                  <c:v>101.80210105775278</c:v>
                </c:pt>
                <c:pt idx="643">
                  <c:v>101.97899141889846</c:v>
                </c:pt>
                <c:pt idx="644">
                  <c:v>102.14852300464142</c:v>
                </c:pt>
                <c:pt idx="645">
                  <c:v>102.32155331777248</c:v>
                </c:pt>
                <c:pt idx="646">
                  <c:v>102.48941382980536</c:v>
                </c:pt>
                <c:pt idx="647">
                  <c:v>102.67654309932026</c:v>
                </c:pt>
                <c:pt idx="648">
                  <c:v>102.85641951116165</c:v>
                </c:pt>
                <c:pt idx="649">
                  <c:v>103.01614679860307</c:v>
                </c:pt>
                <c:pt idx="650">
                  <c:v>103.19167174914685</c:v>
                </c:pt>
                <c:pt idx="651">
                  <c:v>103.32794967675778</c:v>
                </c:pt>
                <c:pt idx="652">
                  <c:v>103.50358354586723</c:v>
                </c:pt>
                <c:pt idx="653">
                  <c:v>103.67094625402771</c:v>
                </c:pt>
                <c:pt idx="654">
                  <c:v>103.8397074451494</c:v>
                </c:pt>
                <c:pt idx="655">
                  <c:v>104.01759066546362</c:v>
                </c:pt>
                <c:pt idx="656">
                  <c:v>104.17001316116583</c:v>
                </c:pt>
                <c:pt idx="657">
                  <c:v>104.36595271888478</c:v>
                </c:pt>
                <c:pt idx="658">
                  <c:v>104.52539630037407</c:v>
                </c:pt>
                <c:pt idx="659">
                  <c:v>104.70075578139699</c:v>
                </c:pt>
                <c:pt idx="660">
                  <c:v>104.84272752539228</c:v>
                </c:pt>
                <c:pt idx="661">
                  <c:v>105.00492176731535</c:v>
                </c:pt>
                <c:pt idx="662">
                  <c:v>105.18137663548302</c:v>
                </c:pt>
                <c:pt idx="663">
                  <c:v>105.3576604581225</c:v>
                </c:pt>
                <c:pt idx="664">
                  <c:v>105.51702475372983</c:v>
                </c:pt>
                <c:pt idx="665">
                  <c:v>105.69138998815365</c:v>
                </c:pt>
                <c:pt idx="666">
                  <c:v>105.86411316930645</c:v>
                </c:pt>
                <c:pt idx="667">
                  <c:v>106.04285441046602</c:v>
                </c:pt>
                <c:pt idx="668">
                  <c:v>106.22060594835563</c:v>
                </c:pt>
                <c:pt idx="669">
                  <c:v>106.35059823624908</c:v>
                </c:pt>
                <c:pt idx="670">
                  <c:v>106.52587858903698</c:v>
                </c:pt>
                <c:pt idx="671">
                  <c:v>106.68297296636135</c:v>
                </c:pt>
                <c:pt idx="672">
                  <c:v>106.85679861370045</c:v>
                </c:pt>
                <c:pt idx="673">
                  <c:v>107.03443642167663</c:v>
                </c:pt>
                <c:pt idx="674">
                  <c:v>107.20002576988448</c:v>
                </c:pt>
                <c:pt idx="675">
                  <c:v>107.37805689347779</c:v>
                </c:pt>
                <c:pt idx="676">
                  <c:v>107.54386643589191</c:v>
                </c:pt>
                <c:pt idx="677">
                  <c:v>107.72787083544317</c:v>
                </c:pt>
                <c:pt idx="678">
                  <c:v>107.88973585422275</c:v>
                </c:pt>
                <c:pt idx="679">
                  <c:v>108.05822295156138</c:v>
                </c:pt>
                <c:pt idx="680">
                  <c:v>108.20723965408826</c:v>
                </c:pt>
                <c:pt idx="681">
                  <c:v>108.36676301022129</c:v>
                </c:pt>
                <c:pt idx="682">
                  <c:v>108.53291625709755</c:v>
                </c:pt>
                <c:pt idx="683">
                  <c:v>108.71237667354963</c:v>
                </c:pt>
                <c:pt idx="684">
                  <c:v>108.87510186003266</c:v>
                </c:pt>
                <c:pt idx="685">
                  <c:v>109.05260191293596</c:v>
                </c:pt>
                <c:pt idx="686">
                  <c:v>109.23309898197049</c:v>
                </c:pt>
                <c:pt idx="687">
                  <c:v>109.4120150683183</c:v>
                </c:pt>
                <c:pt idx="688">
                  <c:v>109.57470138045954</c:v>
                </c:pt>
                <c:pt idx="689">
                  <c:v>109.70315279767098</c:v>
                </c:pt>
                <c:pt idx="690">
                  <c:v>109.8688944216665</c:v>
                </c:pt>
                <c:pt idx="691">
                  <c:v>110.05361660907968</c:v>
                </c:pt>
                <c:pt idx="692">
                  <c:v>110.2251319922767</c:v>
                </c:pt>
                <c:pt idx="693">
                  <c:v>110.39266870475845</c:v>
                </c:pt>
                <c:pt idx="694">
                  <c:v>110.55801074867742</c:v>
                </c:pt>
                <c:pt idx="695">
                  <c:v>110.73233973385292</c:v>
                </c:pt>
                <c:pt idx="696">
                  <c:v>110.90350050760122</c:v>
                </c:pt>
                <c:pt idx="697">
                  <c:v>111.08025723656974</c:v>
                </c:pt>
                <c:pt idx="698">
                  <c:v>111.19862303024009</c:v>
                </c:pt>
                <c:pt idx="699">
                  <c:v>111.38210299407169</c:v>
                </c:pt>
                <c:pt idx="700">
                  <c:v>111.54927812578757</c:v>
                </c:pt>
                <c:pt idx="701">
                  <c:v>111.73050115485266</c:v>
                </c:pt>
                <c:pt idx="702">
                  <c:v>111.89878575035684</c:v>
                </c:pt>
                <c:pt idx="703">
                  <c:v>112.06922221952378</c:v>
                </c:pt>
                <c:pt idx="704">
                  <c:v>112.25628867627128</c:v>
                </c:pt>
                <c:pt idx="705">
                  <c:v>112.42292671721863</c:v>
                </c:pt>
                <c:pt idx="706">
                  <c:v>112.600438434536</c:v>
                </c:pt>
                <c:pt idx="707">
                  <c:v>112.76987404053915</c:v>
                </c:pt>
                <c:pt idx="708">
                  <c:v>112.90517968658619</c:v>
                </c:pt>
                <c:pt idx="709">
                  <c:v>113.06494940629591</c:v>
                </c:pt>
                <c:pt idx="710">
                  <c:v>113.23770669248614</c:v>
                </c:pt>
                <c:pt idx="711">
                  <c:v>113.41516074208351</c:v>
                </c:pt>
                <c:pt idx="712">
                  <c:v>113.58271949316074</c:v>
                </c:pt>
                <c:pt idx="713">
                  <c:v>113.76042353782142</c:v>
                </c:pt>
                <c:pt idx="714">
                  <c:v>113.92307347193707</c:v>
                </c:pt>
                <c:pt idx="715">
                  <c:v>114.10232846980492</c:v>
                </c:pt>
                <c:pt idx="716">
                  <c:v>114.2683250499793</c:v>
                </c:pt>
                <c:pt idx="717">
                  <c:v>114.40454467921997</c:v>
                </c:pt>
                <c:pt idx="718">
                  <c:v>114.53880871156908</c:v>
                </c:pt>
                <c:pt idx="719">
                  <c:v>114.67279743087786</c:v>
                </c:pt>
                <c:pt idx="720">
                  <c:v>114.80776788362547</c:v>
                </c:pt>
                <c:pt idx="721">
                  <c:v>115.01625410701303</c:v>
                </c:pt>
                <c:pt idx="722">
                  <c:v>115.16001221811503</c:v>
                </c:pt>
                <c:pt idx="723">
                  <c:v>115.36132726618212</c:v>
                </c:pt>
                <c:pt idx="724">
                  <c:v>115.50844475459922</c:v>
                </c:pt>
                <c:pt idx="725">
                  <c:v>115.71416724994981</c:v>
                </c:pt>
                <c:pt idx="726">
                  <c:v>115.8503891074881</c:v>
                </c:pt>
                <c:pt idx="727">
                  <c:v>116.04791552343656</c:v>
                </c:pt>
                <c:pt idx="728">
                  <c:v>116.18234353803072</c:v>
                </c:pt>
                <c:pt idx="729">
                  <c:v>116.31924767255722</c:v>
                </c:pt>
                <c:pt idx="730">
                  <c:v>116.53106196672132</c:v>
                </c:pt>
                <c:pt idx="731">
                  <c:v>116.66911562447106</c:v>
                </c:pt>
                <c:pt idx="732">
                  <c:v>116.87301942925674</c:v>
                </c:pt>
                <c:pt idx="733">
                  <c:v>117.00891060001339</c:v>
                </c:pt>
                <c:pt idx="734">
                  <c:v>117.22154519425716</c:v>
                </c:pt>
                <c:pt idx="735">
                  <c:v>117.35745052574413</c:v>
                </c:pt>
                <c:pt idx="736">
                  <c:v>117.55019450181403</c:v>
                </c:pt>
                <c:pt idx="737">
                  <c:v>117.68782352952886</c:v>
                </c:pt>
                <c:pt idx="738">
                  <c:v>117.83592372626106</c:v>
                </c:pt>
                <c:pt idx="739">
                  <c:v>118.02979440389342</c:v>
                </c:pt>
                <c:pt idx="740">
                  <c:v>118.18531190302107</c:v>
                </c:pt>
                <c:pt idx="741">
                  <c:v>118.39113358916467</c:v>
                </c:pt>
                <c:pt idx="742">
                  <c:v>118.51874133807212</c:v>
                </c:pt>
                <c:pt idx="743">
                  <c:v>118.73345524703294</c:v>
                </c:pt>
                <c:pt idx="744">
                  <c:v>118.88092700855194</c:v>
                </c:pt>
                <c:pt idx="745">
                  <c:v>119.08319546859722</c:v>
                </c:pt>
                <c:pt idx="746">
                  <c:v>119.20970076707687</c:v>
                </c:pt>
                <c:pt idx="747">
                  <c:v>119.42511393066073</c:v>
                </c:pt>
                <c:pt idx="748">
                  <c:v>119.56050427042368</c:v>
                </c:pt>
                <c:pt idx="749">
                  <c:v>119.70439460263462</c:v>
                </c:pt>
                <c:pt idx="750">
                  <c:v>119.90778228052581</c:v>
                </c:pt>
                <c:pt idx="751">
                  <c:v>120.04276412702168</c:v>
                </c:pt>
                <c:pt idx="752">
                  <c:v>120.25977270992034</c:v>
                </c:pt>
                <c:pt idx="753">
                  <c:v>120.38245289053133</c:v>
                </c:pt>
                <c:pt idx="754">
                  <c:v>120.60202203481808</c:v>
                </c:pt>
                <c:pt idx="755">
                  <c:v>120.735948797985</c:v>
                </c:pt>
                <c:pt idx="756">
                  <c:v>120.92555232964553</c:v>
                </c:pt>
                <c:pt idx="757">
                  <c:v>121.07709188855331</c:v>
                </c:pt>
                <c:pt idx="758">
                  <c:v>121.28876328259716</c:v>
                </c:pt>
                <c:pt idx="759">
                  <c:v>121.42563883552378</c:v>
                </c:pt>
                <c:pt idx="760">
                  <c:v>121.5672098222287</c:v>
                </c:pt>
                <c:pt idx="761">
                  <c:v>121.7711856315173</c:v>
                </c:pt>
                <c:pt idx="762">
                  <c:v>121.91715052754653</c:v>
                </c:pt>
                <c:pt idx="763">
                  <c:v>122.11625483861133</c:v>
                </c:pt>
                <c:pt idx="764">
                  <c:v>122.24767320043114</c:v>
                </c:pt>
                <c:pt idx="765">
                  <c:v>122.45551972886643</c:v>
                </c:pt>
                <c:pt idx="766">
                  <c:v>122.59650599756463</c:v>
                </c:pt>
                <c:pt idx="767">
                  <c:v>122.80184643703714</c:v>
                </c:pt>
                <c:pt idx="768">
                  <c:v>122.93972503938184</c:v>
                </c:pt>
                <c:pt idx="769">
                  <c:v>123.08454987194197</c:v>
                </c:pt>
                <c:pt idx="770">
                  <c:v>123.28865239466045</c:v>
                </c:pt>
                <c:pt idx="771">
                  <c:v>123.43483375091688</c:v>
                </c:pt>
                <c:pt idx="772">
                  <c:v>123.63395306357899</c:v>
                </c:pt>
                <c:pt idx="773">
                  <c:v>123.77301178882763</c:v>
                </c:pt>
                <c:pt idx="774">
                  <c:v>123.98527118025962</c:v>
                </c:pt>
                <c:pt idx="775">
                  <c:v>124.11700897700123</c:v>
                </c:pt>
                <c:pt idx="776">
                  <c:v>124.3334902494738</c:v>
                </c:pt>
                <c:pt idx="777">
                  <c:v>124.45874918836498</c:v>
                </c:pt>
                <c:pt idx="778">
                  <c:v>124.55970574709194</c:v>
                </c:pt>
              </c:numCache>
            </c:numRef>
          </c:xVal>
          <c:yVal>
            <c:numRef>
              <c:f>'[1]Exported Data'!$Y$2:$Y$786</c:f>
              <c:numCache>
                <c:formatCode>General</c:formatCode>
                <c:ptCount val="785"/>
                <c:pt idx="1">
                  <c:v>1.1422621734604968E-2</c:v>
                </c:pt>
                <c:pt idx="2">
                  <c:v>1.9686962904941714E-2</c:v>
                </c:pt>
                <c:pt idx="3">
                  <c:v>1.422754806689772E-2</c:v>
                </c:pt>
                <c:pt idx="4">
                  <c:v>8.1162597701275319E-3</c:v>
                </c:pt>
                <c:pt idx="5">
                  <c:v>1.5336983803576554E-2</c:v>
                </c:pt>
                <c:pt idx="6">
                  <c:v>1.3340627220501361E-2</c:v>
                </c:pt>
                <c:pt idx="7">
                  <c:v>1.2644882445160679E-2</c:v>
                </c:pt>
                <c:pt idx="8">
                  <c:v>1.9592944618630183E-2</c:v>
                </c:pt>
                <c:pt idx="9">
                  <c:v>2.2607847439951471E-2</c:v>
                </c:pt>
                <c:pt idx="10">
                  <c:v>2.8706596133795829E-2</c:v>
                </c:pt>
                <c:pt idx="11">
                  <c:v>2.6415646812998128E-2</c:v>
                </c:pt>
                <c:pt idx="12">
                  <c:v>7.3390303030416854E-3</c:v>
                </c:pt>
                <c:pt idx="13">
                  <c:v>9.4482091954169525E-3</c:v>
                </c:pt>
                <c:pt idx="14">
                  <c:v>1.9868737983311902E-2</c:v>
                </c:pt>
                <c:pt idx="15">
                  <c:v>1.617375731454964E-2</c:v>
                </c:pt>
                <c:pt idx="16">
                  <c:v>1.5521886363660437E-2</c:v>
                </c:pt>
                <c:pt idx="17">
                  <c:v>1.6540438349032967E-2</c:v>
                </c:pt>
                <c:pt idx="18">
                  <c:v>2.6785464994816884E-2</c:v>
                </c:pt>
                <c:pt idx="19">
                  <c:v>1.2077628004198461E-2</c:v>
                </c:pt>
                <c:pt idx="20">
                  <c:v>1.1428893416945626E-2</c:v>
                </c:pt>
                <c:pt idx="21">
                  <c:v>1.6938452455616659E-2</c:v>
                </c:pt>
                <c:pt idx="22">
                  <c:v>1.8862728317688607E-2</c:v>
                </c:pt>
                <c:pt idx="23">
                  <c:v>2.0119458725214069E-2</c:v>
                </c:pt>
                <c:pt idx="24">
                  <c:v>5.4758706896636655E-3</c:v>
                </c:pt>
                <c:pt idx="25">
                  <c:v>2.187762800421366E-2</c:v>
                </c:pt>
                <c:pt idx="26">
                  <c:v>1.707008307212679E-2</c:v>
                </c:pt>
                <c:pt idx="27">
                  <c:v>2.2275645245593591E-2</c:v>
                </c:pt>
                <c:pt idx="28">
                  <c:v>2.242607366774638E-2</c:v>
                </c:pt>
                <c:pt idx="29">
                  <c:v>1.6380601358437111E-2</c:v>
                </c:pt>
                <c:pt idx="30">
                  <c:v>2.6944512016760704E-3</c:v>
                </c:pt>
                <c:pt idx="31">
                  <c:v>2.6200970219476372E-2</c:v>
                </c:pt>
                <c:pt idx="32">
                  <c:v>1.5340117032416686E-2</c:v>
                </c:pt>
                <c:pt idx="33">
                  <c:v>1.1294129571595365E-2</c:v>
                </c:pt>
                <c:pt idx="34">
                  <c:v>1.9918882445171961E-2</c:v>
                </c:pt>
                <c:pt idx="35">
                  <c:v>2.5390834378304795E-2</c:v>
                </c:pt>
                <c:pt idx="36">
                  <c:v>3.4968315308309197E-2</c:v>
                </c:pt>
                <c:pt idx="37">
                  <c:v>2.8076664054380016E-2</c:v>
                </c:pt>
                <c:pt idx="38">
                  <c:v>3.1401831243517878E-2</c:v>
                </c:pt>
                <c:pt idx="39">
                  <c:v>4.4906217345942162E-2</c:v>
                </c:pt>
                <c:pt idx="40">
                  <c:v>6.1171640543459561E-2</c:v>
                </c:pt>
                <c:pt idx="41">
                  <c:v>7.2607583594678976E-2</c:v>
                </c:pt>
                <c:pt idx="42">
                  <c:v>5.481589864167332E-2</c:v>
                </c:pt>
                <c:pt idx="43">
                  <c:v>7.0448261233129111E-2</c:v>
                </c:pt>
                <c:pt idx="44">
                  <c:v>1.0068737983296704E-2</c:v>
                </c:pt>
                <c:pt idx="45">
                  <c:v>5.6508249738854627E-2</c:v>
                </c:pt>
                <c:pt idx="46">
                  <c:v>3.3777405172466184E-2</c:v>
                </c:pt>
                <c:pt idx="47">
                  <c:v>1.3122812434712099E-2</c:v>
                </c:pt>
                <c:pt idx="48">
                  <c:v>4.8540070532990642E-2</c:v>
                </c:pt>
                <c:pt idx="49">
                  <c:v>2.4981847701188171E-2</c:v>
                </c:pt>
                <c:pt idx="50">
                  <c:v>3.2766685475494918E-2</c:v>
                </c:pt>
                <c:pt idx="51">
                  <c:v>7.431874346928978E-2</c:v>
                </c:pt>
                <c:pt idx="52">
                  <c:v>8.0351682340772473E-2</c:v>
                </c:pt>
                <c:pt idx="53">
                  <c:v>5.9447944096225953E-2</c:v>
                </c:pt>
                <c:pt idx="54">
                  <c:v>8.3404198014758402E-2</c:v>
                </c:pt>
                <c:pt idx="55">
                  <c:v>6.0961660658401758E-2</c:v>
                </c:pt>
                <c:pt idx="56">
                  <c:v>8.6651005747260826E-2</c:v>
                </c:pt>
                <c:pt idx="57">
                  <c:v>6.7953600653187951E-2</c:v>
                </c:pt>
                <c:pt idx="58">
                  <c:v>4.3740368077392816E-2</c:v>
                </c:pt>
                <c:pt idx="59">
                  <c:v>5.6483183908133582E-2</c:v>
                </c:pt>
                <c:pt idx="60">
                  <c:v>6.7405154127586256E-2</c:v>
                </c:pt>
                <c:pt idx="61">
                  <c:v>7.370447230941421E-2</c:v>
                </c:pt>
                <c:pt idx="62">
                  <c:v>5.0688436520454787E-2</c:v>
                </c:pt>
                <c:pt idx="63">
                  <c:v>6.2165114942625152E-2</c:v>
                </c:pt>
                <c:pt idx="64">
                  <c:v>7.0404388714842739E-2</c:v>
                </c:pt>
                <c:pt idx="65">
                  <c:v>8.9029707419155849E-2</c:v>
                </c:pt>
                <c:pt idx="66">
                  <c:v>6.3026964472407049E-2</c:v>
                </c:pt>
                <c:pt idx="67">
                  <c:v>7.8339657784865499E-2</c:v>
                </c:pt>
                <c:pt idx="68">
                  <c:v>8.4099939916535874E-2</c:v>
                </c:pt>
                <c:pt idx="69">
                  <c:v>9.2314132706517268E-2</c:v>
                </c:pt>
                <c:pt idx="70">
                  <c:v>8.9129992163147639E-2</c:v>
                </c:pt>
                <c:pt idx="71">
                  <c:v>0.11828868077343321</c:v>
                </c:pt>
                <c:pt idx="72">
                  <c:v>9.8757628004332895E-2</c:v>
                </c:pt>
                <c:pt idx="73">
                  <c:v>0.10498173458741467</c:v>
                </c:pt>
                <c:pt idx="74">
                  <c:v>0.1087456609197089</c:v>
                </c:pt>
                <c:pt idx="75">
                  <c:v>0.1067085658308865</c:v>
                </c:pt>
                <c:pt idx="76">
                  <c:v>0.11480681295733584</c:v>
                </c:pt>
                <c:pt idx="77">
                  <c:v>0.12275147596675257</c:v>
                </c:pt>
                <c:pt idx="78">
                  <c:v>9.7905182863265744E-2</c:v>
                </c:pt>
                <c:pt idx="79">
                  <c:v>0.13037961859999325</c:v>
                </c:pt>
                <c:pt idx="80">
                  <c:v>0.14090670585183818</c:v>
                </c:pt>
                <c:pt idx="81">
                  <c:v>0.14571425548611941</c:v>
                </c:pt>
                <c:pt idx="82">
                  <c:v>0.15302585423221227</c:v>
                </c:pt>
                <c:pt idx="83">
                  <c:v>0.14178736154671939</c:v>
                </c:pt>
                <c:pt idx="84">
                  <c:v>0.11480680773267544</c:v>
                </c:pt>
                <c:pt idx="85">
                  <c:v>0.12846475705349078</c:v>
                </c:pt>
                <c:pt idx="86">
                  <c:v>0.12224064263341844</c:v>
                </c:pt>
                <c:pt idx="87">
                  <c:v>0.14102892894483732</c:v>
                </c:pt>
                <c:pt idx="88">
                  <c:v>0.12285177116006515</c:v>
                </c:pt>
                <c:pt idx="89">
                  <c:v>0.1147911337514842</c:v>
                </c:pt>
                <c:pt idx="90">
                  <c:v>0.13516836206917515</c:v>
                </c:pt>
                <c:pt idx="91">
                  <c:v>0.15089474399187458</c:v>
                </c:pt>
                <c:pt idx="92">
                  <c:v>0.12246628787897781</c:v>
                </c:pt>
                <c:pt idx="93">
                  <c:v>0.14858812434714791</c:v>
                </c:pt>
                <c:pt idx="94">
                  <c:v>0.14062151776406345</c:v>
                </c:pt>
                <c:pt idx="95">
                  <c:v>0.14955339864182027</c:v>
                </c:pt>
                <c:pt idx="96">
                  <c:v>0.14002605015695702</c:v>
                </c:pt>
                <c:pt idx="97">
                  <c:v>0.17711374085711901</c:v>
                </c:pt>
                <c:pt idx="98">
                  <c:v>0.14775135057494182</c:v>
                </c:pt>
                <c:pt idx="99">
                  <c:v>0.13134803030323403</c:v>
                </c:pt>
                <c:pt idx="100">
                  <c:v>0.15629460815071264</c:v>
                </c:pt>
                <c:pt idx="101">
                  <c:v>0.17152895768051682</c:v>
                </c:pt>
                <c:pt idx="102">
                  <c:v>0.15237712643701795</c:v>
                </c:pt>
                <c:pt idx="103">
                  <c:v>0.15275633490096838</c:v>
                </c:pt>
                <c:pt idx="104">
                  <c:v>0.13981920323950631</c:v>
                </c:pt>
                <c:pt idx="105">
                  <c:v>0.15537638975990661</c:v>
                </c:pt>
                <c:pt idx="106">
                  <c:v>0.17268852142137547</c:v>
                </c:pt>
                <c:pt idx="107">
                  <c:v>0.15112979362614873</c:v>
                </c:pt>
                <c:pt idx="108">
                  <c:v>0.16483471786859422</c:v>
                </c:pt>
                <c:pt idx="109">
                  <c:v>0.13307799634294412</c:v>
                </c:pt>
                <c:pt idx="110">
                  <c:v>0.14262414054358588</c:v>
                </c:pt>
                <c:pt idx="111">
                  <c:v>0.16130274033462846</c:v>
                </c:pt>
                <c:pt idx="112">
                  <c:v>0.16485669017789417</c:v>
                </c:pt>
                <c:pt idx="113">
                  <c:v>0.17595411180800541</c:v>
                </c:pt>
                <c:pt idx="114">
                  <c:v>0.15539202716847506</c:v>
                </c:pt>
                <c:pt idx="115">
                  <c:v>0.18457573145274186</c:v>
                </c:pt>
                <c:pt idx="116">
                  <c:v>0.16632966823432277</c:v>
                </c:pt>
                <c:pt idx="117">
                  <c:v>0.17819183908073616</c:v>
                </c:pt>
                <c:pt idx="118">
                  <c:v>0.16892148380381478</c:v>
                </c:pt>
                <c:pt idx="119">
                  <c:v>0.19168991640573096</c:v>
                </c:pt>
                <c:pt idx="120">
                  <c:v>0.15768610762824875</c:v>
                </c:pt>
                <c:pt idx="121">
                  <c:v>0.20138343782685364</c:v>
                </c:pt>
                <c:pt idx="122">
                  <c:v>0.13167709508902345</c:v>
                </c:pt>
                <c:pt idx="123">
                  <c:v>0.16475642633254392</c:v>
                </c:pt>
                <c:pt idx="124">
                  <c:v>0.14257085684452625</c:v>
                </c:pt>
                <c:pt idx="125">
                  <c:v>0.18310905956141252</c:v>
                </c:pt>
                <c:pt idx="126">
                  <c:v>0.18798557993759563</c:v>
                </c:pt>
                <c:pt idx="127">
                  <c:v>0.17541822884039748</c:v>
                </c:pt>
                <c:pt idx="128">
                  <c:v>0.18010668234092719</c:v>
                </c:pt>
                <c:pt idx="129">
                  <c:v>0.15902433646837622</c:v>
                </c:pt>
                <c:pt idx="130">
                  <c:v>0.16840435997936254</c:v>
                </c:pt>
                <c:pt idx="131">
                  <c:v>0.20256494252904983</c:v>
                </c:pt>
                <c:pt idx="132">
                  <c:v>0.19878218390835428</c:v>
                </c:pt>
                <c:pt idx="133">
                  <c:v>0.17250358411729994</c:v>
                </c:pt>
                <c:pt idx="134">
                  <c:v>0.17063264106609538</c:v>
                </c:pt>
                <c:pt idx="135">
                  <c:v>0.15742911442030685</c:v>
                </c:pt>
                <c:pt idx="136">
                  <c:v>0.19178078369935703</c:v>
                </c:pt>
                <c:pt idx="137">
                  <c:v>0.18569461860007902</c:v>
                </c:pt>
                <c:pt idx="138">
                  <c:v>0.18062379832838882</c:v>
                </c:pt>
                <c:pt idx="139">
                  <c:v>0.17143808777456054</c:v>
                </c:pt>
                <c:pt idx="140">
                  <c:v>0.16940410135867445</c:v>
                </c:pt>
                <c:pt idx="141">
                  <c:v>0.14822771682363639</c:v>
                </c:pt>
                <c:pt idx="142">
                  <c:v>0.186775846395274</c:v>
                </c:pt>
                <c:pt idx="143">
                  <c:v>0.15998646029282909</c:v>
                </c:pt>
                <c:pt idx="144">
                  <c:v>0.1846259926857618</c:v>
                </c:pt>
                <c:pt idx="145">
                  <c:v>0.1519446133753663</c:v>
                </c:pt>
                <c:pt idx="146">
                  <c:v>0.16086711598771031</c:v>
                </c:pt>
                <c:pt idx="147">
                  <c:v>0.18549723093027726</c:v>
                </c:pt>
                <c:pt idx="148">
                  <c:v>0.18902288401283235</c:v>
                </c:pt>
                <c:pt idx="149">
                  <c:v>0.16770238244540114</c:v>
                </c:pt>
                <c:pt idx="150">
                  <c:v>0.17801944618627402</c:v>
                </c:pt>
                <c:pt idx="151">
                  <c:v>0.16133098223640485</c:v>
                </c:pt>
                <c:pt idx="152">
                  <c:v>0.17459716823433558</c:v>
                </c:pt>
                <c:pt idx="153">
                  <c:v>0.19841859979132134</c:v>
                </c:pt>
                <c:pt idx="154">
                  <c:v>0.17317116509953712</c:v>
                </c:pt>
                <c:pt idx="155">
                  <c:v>0.14985424242447484</c:v>
                </c:pt>
                <c:pt idx="156">
                  <c:v>0.18376096656245844</c:v>
                </c:pt>
                <c:pt idx="157">
                  <c:v>0.18243207941512096</c:v>
                </c:pt>
                <c:pt idx="158">
                  <c:v>0.18669436781638152</c:v>
                </c:pt>
                <c:pt idx="159">
                  <c:v>0.19295292581012163</c:v>
                </c:pt>
                <c:pt idx="160">
                  <c:v>0.17456265674008264</c:v>
                </c:pt>
                <c:pt idx="161">
                  <c:v>0.17108081504728728</c:v>
                </c:pt>
                <c:pt idx="162">
                  <c:v>0.18836168234094</c:v>
                </c:pt>
                <c:pt idx="163">
                  <c:v>0.18857157784773237</c:v>
                </c:pt>
                <c:pt idx="164">
                  <c:v>0.17751172936286674</c:v>
                </c:pt>
                <c:pt idx="165">
                  <c:v>0.17659977011521644</c:v>
                </c:pt>
                <c:pt idx="166">
                  <c:v>0.17417717868365573</c:v>
                </c:pt>
                <c:pt idx="167">
                  <c:v>0.17985286311417653</c:v>
                </c:pt>
                <c:pt idx="168">
                  <c:v>0.18825195402328049</c:v>
                </c:pt>
                <c:pt idx="169">
                  <c:v>0.20073776384566139</c:v>
                </c:pt>
                <c:pt idx="170">
                  <c:v>0.20339540229916603</c:v>
                </c:pt>
                <c:pt idx="171">
                  <c:v>0.19303751306195041</c:v>
                </c:pt>
                <c:pt idx="172">
                  <c:v>0.18630573145274454</c:v>
                </c:pt>
                <c:pt idx="173">
                  <c:v>0.22364728840160078</c:v>
                </c:pt>
                <c:pt idx="174">
                  <c:v>0.18532479623853196</c:v>
                </c:pt>
                <c:pt idx="175">
                  <c:v>0.18506471264396518</c:v>
                </c:pt>
                <c:pt idx="176">
                  <c:v>0.18419026123330554</c:v>
                </c:pt>
                <c:pt idx="177">
                  <c:v>0.18127880877771063</c:v>
                </c:pt>
                <c:pt idx="178">
                  <c:v>0.16852031609221541</c:v>
                </c:pt>
                <c:pt idx="179">
                  <c:v>0.18472933124375568</c:v>
                </c:pt>
                <c:pt idx="180">
                  <c:v>0.16882745036598806</c:v>
                </c:pt>
                <c:pt idx="181">
                  <c:v>0.17538063740884047</c:v>
                </c:pt>
                <c:pt idx="182">
                  <c:v>0.18806074712672843</c:v>
                </c:pt>
                <c:pt idx="183">
                  <c:v>0.19440713688640393</c:v>
                </c:pt>
                <c:pt idx="184">
                  <c:v>0.18233810867321906</c:v>
                </c:pt>
                <c:pt idx="185">
                  <c:v>0.22120587774328981</c:v>
                </c:pt>
                <c:pt idx="186">
                  <c:v>0.17760575757603303</c:v>
                </c:pt>
                <c:pt idx="187">
                  <c:v>0.20010157262308986</c:v>
                </c:pt>
                <c:pt idx="188">
                  <c:v>0.20738495297837808</c:v>
                </c:pt>
                <c:pt idx="189">
                  <c:v>0.20593078892403935</c:v>
                </c:pt>
                <c:pt idx="190">
                  <c:v>0.16223042319774378</c:v>
                </c:pt>
                <c:pt idx="191">
                  <c:v>0.18299307210059729</c:v>
                </c:pt>
                <c:pt idx="192">
                  <c:v>0.15786162486962835</c:v>
                </c:pt>
                <c:pt idx="193">
                  <c:v>0.18460708986444516</c:v>
                </c:pt>
                <c:pt idx="194">
                  <c:v>0.18384239811940739</c:v>
                </c:pt>
                <c:pt idx="195">
                  <c:v>0.16504471525626435</c:v>
                </c:pt>
                <c:pt idx="196">
                  <c:v>0.15230817920608786</c:v>
                </c:pt>
                <c:pt idx="197">
                  <c:v>0.1862492894464749</c:v>
                </c:pt>
                <c:pt idx="198">
                  <c:v>0.17748671891354589</c:v>
                </c:pt>
                <c:pt idx="199">
                  <c:v>0.1821782810870119</c:v>
                </c:pt>
                <c:pt idx="200">
                  <c:v>0.17541821839107666</c:v>
                </c:pt>
                <c:pt idx="201">
                  <c:v>0.18351023511000247</c:v>
                </c:pt>
                <c:pt idx="202">
                  <c:v>0.17905364681323488</c:v>
                </c:pt>
                <c:pt idx="203">
                  <c:v>0.18131954545482667</c:v>
                </c:pt>
                <c:pt idx="204">
                  <c:v>0.19997936259174171</c:v>
                </c:pt>
                <c:pt idx="205">
                  <c:v>0.17494502089891292</c:v>
                </c:pt>
                <c:pt idx="206">
                  <c:v>0.19174321316644161</c:v>
                </c:pt>
                <c:pt idx="207">
                  <c:v>0.16661169801488745</c:v>
                </c:pt>
                <c:pt idx="208">
                  <c:v>0.16936652037643823</c:v>
                </c:pt>
                <c:pt idx="209">
                  <c:v>0.15570854231999071</c:v>
                </c:pt>
                <c:pt idx="210">
                  <c:v>0.15689324451434994</c:v>
                </c:pt>
                <c:pt idx="211">
                  <c:v>0.16043461076304927</c:v>
                </c:pt>
                <c:pt idx="212">
                  <c:v>0.17154776384561612</c:v>
                </c:pt>
                <c:pt idx="213">
                  <c:v>0.16611651515177278</c:v>
                </c:pt>
                <c:pt idx="214">
                  <c:v>0.18183669801491109</c:v>
                </c:pt>
                <c:pt idx="215">
                  <c:v>0.15656413793127733</c:v>
                </c:pt>
                <c:pt idx="216">
                  <c:v>0.18653768547573341</c:v>
                </c:pt>
                <c:pt idx="217">
                  <c:v>0.2021856844308256</c:v>
                </c:pt>
                <c:pt idx="218">
                  <c:v>0.19864740334409076</c:v>
                </c:pt>
                <c:pt idx="219">
                  <c:v>0.19006964472338778</c:v>
                </c:pt>
                <c:pt idx="220">
                  <c:v>0.17400484326045795</c:v>
                </c:pt>
                <c:pt idx="221">
                  <c:v>0.18896024033467135</c:v>
                </c:pt>
                <c:pt idx="222">
                  <c:v>0.19503082549664524</c:v>
                </c:pt>
                <c:pt idx="223">
                  <c:v>0.17879982236182382</c:v>
                </c:pt>
                <c:pt idx="224">
                  <c:v>0.16709124346943366</c:v>
                </c:pt>
                <c:pt idx="225">
                  <c:v>0.14190018808799437</c:v>
                </c:pt>
                <c:pt idx="226">
                  <c:v>0.15973263845374824</c:v>
                </c:pt>
                <c:pt idx="227">
                  <c:v>0.15333611285290238</c:v>
                </c:pt>
                <c:pt idx="228">
                  <c:v>0.14097879049133674</c:v>
                </c:pt>
                <c:pt idx="229">
                  <c:v>0.1671789498435195</c:v>
                </c:pt>
                <c:pt idx="230">
                  <c:v>0.1704696551726782</c:v>
                </c:pt>
                <c:pt idx="231">
                  <c:v>0.17553419017791072</c:v>
                </c:pt>
                <c:pt idx="232">
                  <c:v>0.17174520376202185</c:v>
                </c:pt>
                <c:pt idx="233">
                  <c:v>0.14918045977034633</c:v>
                </c:pt>
                <c:pt idx="234">
                  <c:v>0.15377173981215073</c:v>
                </c:pt>
                <c:pt idx="235">
                  <c:v>0.16987422675052471</c:v>
                </c:pt>
                <c:pt idx="236">
                  <c:v>0.17488542319776343</c:v>
                </c:pt>
                <c:pt idx="237">
                  <c:v>0.14625642633251526</c:v>
                </c:pt>
                <c:pt idx="238">
                  <c:v>0.12341902298869717</c:v>
                </c:pt>
                <c:pt idx="239">
                  <c:v>0.13634676593542569</c:v>
                </c:pt>
                <c:pt idx="240">
                  <c:v>0.13370481713709348</c:v>
                </c:pt>
                <c:pt idx="241">
                  <c:v>0.13977532915382179</c:v>
                </c:pt>
                <c:pt idx="242">
                  <c:v>0.13116311389780011</c:v>
                </c:pt>
                <c:pt idx="243">
                  <c:v>0.12835191745056479</c:v>
                </c:pt>
                <c:pt idx="244">
                  <c:v>0.12265743469193527</c:v>
                </c:pt>
                <c:pt idx="245">
                  <c:v>6.7743626436886667E-2</c:v>
                </c:pt>
                <c:pt idx="246">
                  <c:v>8.5842414838168679E-2</c:v>
                </c:pt>
                <c:pt idx="247">
                  <c:v>6.5650112330300353E-2</c:v>
                </c:pt>
                <c:pt idx="248">
                  <c:v>8.0041415883091743E-2</c:v>
                </c:pt>
                <c:pt idx="249">
                  <c:v>9.6074931034631772E-2</c:v>
                </c:pt>
                <c:pt idx="250">
                  <c:v>9.3577142110907938E-2</c:v>
                </c:pt>
                <c:pt idx="251">
                  <c:v>9.2727787878931697E-2</c:v>
                </c:pt>
                <c:pt idx="252">
                  <c:v>9.2991078892516219E-2</c:v>
                </c:pt>
                <c:pt idx="253">
                  <c:v>7.7963576280162733E-2</c:v>
                </c:pt>
                <c:pt idx="254">
                  <c:v>0.10384413270653514</c:v>
                </c:pt>
                <c:pt idx="255">
                  <c:v>8.646610188101185E-2</c:v>
                </c:pt>
                <c:pt idx="256">
                  <c:v>0.10701572622796118</c:v>
                </c:pt>
                <c:pt idx="257">
                  <c:v>0.12078017241398044</c:v>
                </c:pt>
                <c:pt idx="258">
                  <c:v>9.7842500000151766E-2</c:v>
                </c:pt>
                <c:pt idx="259">
                  <c:v>7.1933774817248469E-2</c:v>
                </c:pt>
                <c:pt idx="260">
                  <c:v>7.8233103448397207E-2</c:v>
                </c:pt>
                <c:pt idx="261">
                  <c:v>7.5293414315686258E-2</c:v>
                </c:pt>
                <c:pt idx="262">
                  <c:v>4.2254851097244216E-2</c:v>
                </c:pt>
                <c:pt idx="263">
                  <c:v>3.9070712643738757E-2</c:v>
                </c:pt>
                <c:pt idx="264">
                  <c:v>2.8684656321883568E-2</c:v>
                </c:pt>
                <c:pt idx="265">
                  <c:v>1.972457575760635E-2</c:v>
                </c:pt>
                <c:pt idx="266">
                  <c:v>9.3103116510071249E-3</c:v>
                </c:pt>
                <c:pt idx="267">
                  <c:v>1.7524508986443064E-2</c:v>
                </c:pt>
                <c:pt idx="268">
                  <c:v>5.2361204284302743E-3</c:v>
                </c:pt>
                <c:pt idx="269">
                  <c:v>1.8941076802537215E-2</c:v>
                </c:pt>
                <c:pt idx="270">
                  <c:v>7.3264932079528475E-3</c:v>
                </c:pt>
                <c:pt idx="271">
                  <c:v>2.1219490073178159E-2</c:v>
                </c:pt>
                <c:pt idx="272">
                  <c:v>9.2006217346015211E-3</c:v>
                </c:pt>
                <c:pt idx="273">
                  <c:v>1.1171903343799982E-2</c:v>
                </c:pt>
                <c:pt idx="274">
                  <c:v>1.4638101358434408E-2</c:v>
                </c:pt>
                <c:pt idx="275">
                  <c:v>2.0725880355309052E-2</c:v>
                </c:pt>
                <c:pt idx="276">
                  <c:v>2.5187121212160275E-2</c:v>
                </c:pt>
                <c:pt idx="277">
                  <c:v>2.1927771682374659E-2</c:v>
                </c:pt>
                <c:pt idx="278">
                  <c:v>2.3450890282168034E-2</c:v>
                </c:pt>
                <c:pt idx="279">
                  <c:v>7.9000143678283445E-3</c:v>
                </c:pt>
                <c:pt idx="280">
                  <c:v>2.1457672413826383E-2</c:v>
                </c:pt>
                <c:pt idx="281">
                  <c:v>1.4810469174526629E-2</c:v>
                </c:pt>
                <c:pt idx="282">
                  <c:v>1.2105836990614387E-2</c:v>
                </c:pt>
                <c:pt idx="283">
                  <c:v>3.9359036050217788E-2</c:v>
                </c:pt>
                <c:pt idx="284">
                  <c:v>1.1066915360518733E-2</c:v>
                </c:pt>
                <c:pt idx="285">
                  <c:v>1.8695061389788662E-2</c:v>
                </c:pt>
                <c:pt idx="286">
                  <c:v>4.3272619383557184E-3</c:v>
                </c:pt>
                <c:pt idx="287">
                  <c:v>1.4249487983303189E-2</c:v>
                </c:pt>
                <c:pt idx="288">
                  <c:v>1.5343249216324739E-2</c:v>
                </c:pt>
                <c:pt idx="289">
                  <c:v>2.2391601358446429E-2</c:v>
                </c:pt>
                <c:pt idx="290">
                  <c:v>2.2855436259178605E-2</c:v>
                </c:pt>
                <c:pt idx="291">
                  <c:v>5.7234558516285217E-3</c:v>
                </c:pt>
                <c:pt idx="292">
                  <c:v>8.1679720480795446E-3</c:v>
                </c:pt>
                <c:pt idx="293">
                  <c:v>1.2351846917469524E-2</c:v>
                </c:pt>
                <c:pt idx="294">
                  <c:v>2.4381691745074388E-2</c:v>
                </c:pt>
                <c:pt idx="295">
                  <c:v>2.3234646812993195E-2</c:v>
                </c:pt>
                <c:pt idx="296">
                  <c:v>8.4296596133882039E-3</c:v>
                </c:pt>
                <c:pt idx="297">
                  <c:v>2.3996206374122902E-2</c:v>
                </c:pt>
                <c:pt idx="298">
                  <c:v>2.8625117032437288E-2</c:v>
                </c:pt>
                <c:pt idx="299">
                  <c:v>1.5667612852688875E-2</c:v>
                </c:pt>
                <c:pt idx="300">
                  <c:v>2.6258953500563193E-2</c:v>
                </c:pt>
                <c:pt idx="301">
                  <c:v>3.0348811389806732E-2</c:v>
                </c:pt>
                <c:pt idx="302">
                  <c:v>2.007871682343762E-2</c:v>
                </c:pt>
                <c:pt idx="303">
                  <c:v>1.9498928944648844E-2</c:v>
                </c:pt>
                <c:pt idx="304">
                  <c:v>1.0623455067937063E-2</c:v>
                </c:pt>
                <c:pt idx="305">
                  <c:v>1.2566531347981871E-2</c:v>
                </c:pt>
                <c:pt idx="306">
                  <c:v>1.3943924764911908E-2</c:v>
                </c:pt>
                <c:pt idx="307">
                  <c:v>1.4907619644746215E-2</c:v>
                </c:pt>
                <c:pt idx="308">
                  <c:v>2.3305162486974496E-2</c:v>
                </c:pt>
                <c:pt idx="309">
                  <c:v>1.585095506794517E-2</c:v>
                </c:pt>
                <c:pt idx="310">
                  <c:v>3.3893362069018086E-2</c:v>
                </c:pt>
                <c:pt idx="311">
                  <c:v>2.0758788140053094E-2</c:v>
                </c:pt>
                <c:pt idx="312">
                  <c:v>1.9169853187072573E-2</c:v>
                </c:pt>
                <c:pt idx="313">
                  <c:v>3.2573947230980511E-2</c:v>
                </c:pt>
                <c:pt idx="314">
                  <c:v>4.2605854232041003E-2</c:v>
                </c:pt>
                <c:pt idx="315">
                  <c:v>1.4895091954046091E-2</c:v>
                </c:pt>
                <c:pt idx="316">
                  <c:v>1.2842323928964538E-2</c:v>
                </c:pt>
                <c:pt idx="317">
                  <c:v>2.2880506792094003E-2</c:v>
                </c:pt>
                <c:pt idx="318">
                  <c:v>8.1068571055507126E-3</c:v>
                </c:pt>
                <c:pt idx="319">
                  <c:v>1.0021726854769984E-2</c:v>
                </c:pt>
                <c:pt idx="320">
                  <c:v>2.6111648641628796E-2</c:v>
                </c:pt>
                <c:pt idx="321">
                  <c:v>2.0940560083627043E-2</c:v>
                </c:pt>
                <c:pt idx="322">
                  <c:v>8.25885684431793E-3</c:v>
                </c:pt>
                <c:pt idx="323">
                  <c:v>2.4411454806725429E-2</c:v>
                </c:pt>
                <c:pt idx="324">
                  <c:v>5.3646136363719576E-3</c:v>
                </c:pt>
                <c:pt idx="325">
                  <c:v>1.2828223093018853E-2</c:v>
                </c:pt>
                <c:pt idx="326">
                  <c:v>1.3585076280062867E-2</c:v>
                </c:pt>
                <c:pt idx="327">
                  <c:v>1.263861337515022E-2</c:v>
                </c:pt>
                <c:pt idx="328">
                  <c:v>2.8346185997954097E-2</c:v>
                </c:pt>
                <c:pt idx="329">
                  <c:v>7.7260775862188795E-3</c:v>
                </c:pt>
                <c:pt idx="330">
                  <c:v>2.6327896029298931E-2</c:v>
                </c:pt>
                <c:pt idx="331">
                  <c:v>1.9100909613404757E-2</c:v>
                </c:pt>
                <c:pt idx="332">
                  <c:v>1.4810473354254946E-2</c:v>
                </c:pt>
                <c:pt idx="333">
                  <c:v>2.8957314524600819E-2</c:v>
                </c:pt>
                <c:pt idx="334">
                  <c:v>1.9013156478608382E-2</c:v>
                </c:pt>
                <c:pt idx="335">
                  <c:v>1.3810726750282653E-2</c:v>
                </c:pt>
                <c:pt idx="336">
                  <c:v>1.7223647335449913E-2</c:v>
                </c:pt>
                <c:pt idx="337">
                  <c:v>1.266054937306039E-2</c:v>
                </c:pt>
                <c:pt idx="338">
                  <c:v>1.583842058518653E-2</c:v>
                </c:pt>
                <c:pt idx="339">
                  <c:v>8.0128381609319687E-3</c:v>
                </c:pt>
                <c:pt idx="340">
                  <c:v>3.503726489033647E-2</c:v>
                </c:pt>
                <c:pt idx="341">
                  <c:v>7.6289242424360743E-3</c:v>
                </c:pt>
                <c:pt idx="342">
                  <c:v>1.5775740595635752E-2</c:v>
                </c:pt>
                <c:pt idx="343">
                  <c:v>1.2215520376194495E-2</c:v>
                </c:pt>
                <c:pt idx="344">
                  <c:v>2.3748624346954284E-2</c:v>
                </c:pt>
                <c:pt idx="345">
                  <c:v>1.5666053814026387E-2</c:v>
                </c:pt>
                <c:pt idx="346">
                  <c:v>3.0248521421154542E-2</c:v>
                </c:pt>
                <c:pt idx="347">
                  <c:v>1.4581689393962009E-2</c:v>
                </c:pt>
                <c:pt idx="348">
                  <c:v>2.3645203761792161E-2</c:v>
                </c:pt>
                <c:pt idx="349">
                  <c:v>3.6519644723149641E-2</c:v>
                </c:pt>
                <c:pt idx="350">
                  <c:v>5.7310551201760776E-2</c:v>
                </c:pt>
                <c:pt idx="351">
                  <c:v>9.8305545977163972E-3</c:v>
                </c:pt>
                <c:pt idx="352">
                  <c:v>2.2610978840160459E-2</c:v>
                </c:pt>
                <c:pt idx="353">
                  <c:v>6.2640698014726206E-3</c:v>
                </c:pt>
                <c:pt idx="354">
                  <c:v>1.0109479623840132E-2</c:v>
                </c:pt>
                <c:pt idx="355">
                  <c:v>5.6294365203849077E-3</c:v>
                </c:pt>
                <c:pt idx="356">
                  <c:v>1.3773121212142574E-2</c:v>
                </c:pt>
                <c:pt idx="357">
                  <c:v>9.2131580459913001E-3</c:v>
                </c:pt>
                <c:pt idx="358">
                  <c:v>1.6982331243495515E-2</c:v>
                </c:pt>
                <c:pt idx="359">
                  <c:v>2.2205123040786791E-2</c:v>
                </c:pt>
                <c:pt idx="360">
                  <c:v>3.9290100836006606E-2</c:v>
                </c:pt>
                <c:pt idx="361">
                  <c:v>2.8393197492207048E-2</c:v>
                </c:pt>
                <c:pt idx="362">
                  <c:v>3.0674741379357922E-2</c:v>
                </c:pt>
                <c:pt idx="363">
                  <c:v>3.4642379832864598E-2</c:v>
                </c:pt>
                <c:pt idx="364">
                  <c:v>3.8096039707478102E-2</c:v>
                </c:pt>
                <c:pt idx="365">
                  <c:v>2.141065882970928E-2</c:v>
                </c:pt>
                <c:pt idx="366">
                  <c:v>3.7434777951991183E-2</c:v>
                </c:pt>
                <c:pt idx="367">
                  <c:v>1.226879885059374E-2</c:v>
                </c:pt>
                <c:pt idx="368">
                  <c:v>2.9762758881968835E-2</c:v>
                </c:pt>
                <c:pt idx="369">
                  <c:v>1.7812832288428882E-2</c:v>
                </c:pt>
                <c:pt idx="370">
                  <c:v>4.3115915360568448E-3</c:v>
                </c:pt>
                <c:pt idx="371">
                  <c:v>1.1867650731470863E-2</c:v>
                </c:pt>
                <c:pt idx="372">
                  <c:v>9.7239989550830033E-3</c:v>
                </c:pt>
                <c:pt idx="373">
                  <c:v>1.3867141065852229E-2</c:v>
                </c:pt>
                <c:pt idx="374">
                  <c:v>2.4707624346955774E-2</c:v>
                </c:pt>
                <c:pt idx="375">
                  <c:v>6.7905809822466868E-3</c:v>
                </c:pt>
                <c:pt idx="376">
                  <c:v>1.3458156478599765E-2</c:v>
                </c:pt>
                <c:pt idx="377">
                  <c:v>2.1382452194390531E-2</c:v>
                </c:pt>
                <c:pt idx="378">
                  <c:v>3.1351692790017274E-2</c:v>
                </c:pt>
                <c:pt idx="379">
                  <c:v>4.5630164576873279E-2</c:v>
                </c:pt>
                <c:pt idx="380">
                  <c:v>2.8741071055425976E-2</c:v>
                </c:pt>
                <c:pt idx="381">
                  <c:v>2.3103014629084942E-2</c:v>
                </c:pt>
                <c:pt idx="382">
                  <c:v>2.8913444096178596E-2</c:v>
                </c:pt>
                <c:pt idx="383">
                  <c:v>1.8423967084668074E-2</c:v>
                </c:pt>
                <c:pt idx="384">
                  <c:v>8.5456170324061491E-3</c:v>
                </c:pt>
                <c:pt idx="385">
                  <c:v>9.5187225705476788E-3</c:v>
                </c:pt>
                <c:pt idx="386">
                  <c:v>3.5801964472364826E-2</c:v>
                </c:pt>
                <c:pt idx="387">
                  <c:v>1.5838423197516729E-2</c:v>
                </c:pt>
                <c:pt idx="388">
                  <c:v>1.5829017241403863E-2</c:v>
                </c:pt>
                <c:pt idx="389">
                  <c:v>1.613458411705742E-2</c:v>
                </c:pt>
                <c:pt idx="390">
                  <c:v>2.1946572622813559E-2</c:v>
                </c:pt>
                <c:pt idx="391">
                  <c:v>2.1083939184985681E-3</c:v>
                </c:pt>
                <c:pt idx="392">
                  <c:v>5.4272937826625456E-3</c:v>
                </c:pt>
                <c:pt idx="393">
                  <c:v>1.7533909613402326E-2</c:v>
                </c:pt>
                <c:pt idx="394">
                  <c:v>2.3544906217382391E-2</c:v>
                </c:pt>
                <c:pt idx="395">
                  <c:v>2.2783350574747979E-2</c:v>
                </c:pt>
                <c:pt idx="396">
                  <c:v>4.9519440961414321E-2</c:v>
                </c:pt>
                <c:pt idx="397">
                  <c:v>5.0668845350130831E-3</c:v>
                </c:pt>
                <c:pt idx="398">
                  <c:v>7.4925953500638671E-3</c:v>
                </c:pt>
                <c:pt idx="399">
                  <c:v>1.4566017763867942E-2</c:v>
                </c:pt>
                <c:pt idx="400">
                  <c:v>1.9718300418003414E-2</c:v>
                </c:pt>
                <c:pt idx="401">
                  <c:v>9.8524926854907258E-3</c:v>
                </c:pt>
                <c:pt idx="402">
                  <c:v>1.5462341954046969E-2</c:v>
                </c:pt>
                <c:pt idx="403">
                  <c:v>5.9459697231022219E-3</c:v>
                </c:pt>
                <c:pt idx="404">
                  <c:v>2.8824128004224431E-2</c:v>
                </c:pt>
                <c:pt idx="405">
                  <c:v>1.7944460815074854E-2</c:v>
                </c:pt>
                <c:pt idx="406">
                  <c:v>1.6932183908072239E-2</c:v>
                </c:pt>
                <c:pt idx="407">
                  <c:v>2.1460803030336317E-2</c:v>
                </c:pt>
                <c:pt idx="408">
                  <c:v>2.3018398641623999E-2</c:v>
                </c:pt>
                <c:pt idx="409">
                  <c:v>2.8007714211119722E-2</c:v>
                </c:pt>
                <c:pt idx="410">
                  <c:v>3.6237588819282955E-2</c:v>
                </c:pt>
                <c:pt idx="411">
                  <c:v>4.5721045454616367E-2</c:v>
                </c:pt>
                <c:pt idx="412">
                  <c:v>3.2075637931084228E-2</c:v>
                </c:pt>
                <c:pt idx="413">
                  <c:v>1.6056231974946534E-2</c:v>
                </c:pt>
                <c:pt idx="414">
                  <c:v>1.8751466823435564E-2</c:v>
                </c:pt>
                <c:pt idx="415">
                  <c:v>2.2231770010483803E-2</c:v>
                </c:pt>
                <c:pt idx="416">
                  <c:v>2.489722570536777E-2</c:v>
                </c:pt>
                <c:pt idx="417">
                  <c:v>7.6806350313598747E-3</c:v>
                </c:pt>
                <c:pt idx="418">
                  <c:v>2.1185013845382912E-2</c:v>
                </c:pt>
                <c:pt idx="419">
                  <c:v>1.6292846917475637E-2</c:v>
                </c:pt>
                <c:pt idx="420">
                  <c:v>2.5516190700144069E-2</c:v>
                </c:pt>
                <c:pt idx="421">
                  <c:v>1.0540403866265043E-2</c:v>
                </c:pt>
                <c:pt idx="422">
                  <c:v>4.7933649425361699E-2</c:v>
                </c:pt>
                <c:pt idx="423">
                  <c:v>1.9990961860010106E-2</c:v>
                </c:pt>
                <c:pt idx="424">
                  <c:v>3.7221661442064E-2</c:v>
                </c:pt>
                <c:pt idx="425">
                  <c:v>2.0016038035558733E-2</c:v>
                </c:pt>
                <c:pt idx="426">
                  <c:v>2.7938768547587742E-2</c:v>
                </c:pt>
                <c:pt idx="427">
                  <c:v>4.8256449843335034E-2</c:v>
                </c:pt>
                <c:pt idx="428">
                  <c:v>1.980762277955005E-2</c:v>
                </c:pt>
                <c:pt idx="429">
                  <c:v>2.2302285527725292E-2</c:v>
                </c:pt>
                <c:pt idx="430">
                  <c:v>9.2084563740999666E-3</c:v>
                </c:pt>
                <c:pt idx="431">
                  <c:v>2.715213427381432E-2</c:v>
                </c:pt>
                <c:pt idx="432">
                  <c:v>2.2178493730441919E-2</c:v>
                </c:pt>
                <c:pt idx="433">
                  <c:v>2.0439126227826895E-2</c:v>
                </c:pt>
                <c:pt idx="434">
                  <c:v>1.1554246081522623E-2</c:v>
                </c:pt>
                <c:pt idx="435">
                  <c:v>1.1544849007332431E-2</c:v>
                </c:pt>
                <c:pt idx="436">
                  <c:v>2.1620638976000098E-2</c:v>
                </c:pt>
                <c:pt idx="437">
                  <c:v>1.6590577324999609E-2</c:v>
                </c:pt>
                <c:pt idx="438">
                  <c:v>3.0634003134843751E-2</c:v>
                </c:pt>
                <c:pt idx="439">
                  <c:v>2.3247183908082034E-2</c:v>
                </c:pt>
                <c:pt idx="440">
                  <c:v>5.3176828631221446E-2</c:v>
                </c:pt>
                <c:pt idx="441">
                  <c:v>2.1636310867327185E-2</c:v>
                </c:pt>
                <c:pt idx="442">
                  <c:v>2.3255019592512555E-2</c:v>
                </c:pt>
                <c:pt idx="443">
                  <c:v>2.2795883490108498E-2</c:v>
                </c:pt>
                <c:pt idx="444">
                  <c:v>2.0799529989582941E-2</c:v>
                </c:pt>
                <c:pt idx="445">
                  <c:v>1.5390259143179565E-2</c:v>
                </c:pt>
                <c:pt idx="446">
                  <c:v>1.5634710031372213E-2</c:v>
                </c:pt>
                <c:pt idx="447">
                  <c:v>3.810152403349692E-3</c:v>
                </c:pt>
                <c:pt idx="448">
                  <c:v>1.8530517502641071E-2</c:v>
                </c:pt>
                <c:pt idx="449">
                  <c:v>2.1429463949876496E-2</c:v>
                </c:pt>
                <c:pt idx="450">
                  <c:v>2.1116065830753754E-2</c:v>
                </c:pt>
                <c:pt idx="451">
                  <c:v>3.8544213688670018E-2</c:v>
                </c:pt>
                <c:pt idx="452">
                  <c:v>4.0346246081567276E-2</c:v>
                </c:pt>
                <c:pt idx="453">
                  <c:v>2.5534994775379207E-2</c:v>
                </c:pt>
                <c:pt idx="454">
                  <c:v>2.3124957157820612E-2</c:v>
                </c:pt>
                <c:pt idx="455">
                  <c:v>1.9270142110792685E-2</c:v>
                </c:pt>
                <c:pt idx="456">
                  <c:v>4.7080420062768956E-3</c:v>
                </c:pt>
                <c:pt idx="457">
                  <c:v>3.130076802512692E-3</c:v>
                </c:pt>
                <c:pt idx="458">
                  <c:v>6.6761896551827682E-3</c:v>
                </c:pt>
                <c:pt idx="459">
                  <c:v>2.4626138976004755E-2</c:v>
                </c:pt>
                <c:pt idx="460">
                  <c:v>7.6665313479742734E-3</c:v>
                </c:pt>
                <c:pt idx="461">
                  <c:v>2.4193649425324884E-2</c:v>
                </c:pt>
                <c:pt idx="462">
                  <c:v>1.0451085161980681E-2</c:v>
                </c:pt>
                <c:pt idx="463">
                  <c:v>9.2319615987603992E-3</c:v>
                </c:pt>
                <c:pt idx="464">
                  <c:v>8.5268133751438407E-3</c:v>
                </c:pt>
                <c:pt idx="465">
                  <c:v>7.6994386102522761E-3</c:v>
                </c:pt>
                <c:pt idx="466">
                  <c:v>3.4435540752404507E-2</c:v>
                </c:pt>
                <c:pt idx="467">
                  <c:v>3.5642118599846298E-2</c:v>
                </c:pt>
                <c:pt idx="468">
                  <c:v>5.5674618599877365E-2</c:v>
                </c:pt>
                <c:pt idx="469">
                  <c:v>3.2280917189182773E-2</c:v>
                </c:pt>
                <c:pt idx="470">
                  <c:v>1.7533908046004205E-2</c:v>
                </c:pt>
                <c:pt idx="471">
                  <c:v>1.5341679728341454E-2</c:v>
                </c:pt>
                <c:pt idx="472">
                  <c:v>3.1734036050205958E-2</c:v>
                </c:pt>
                <c:pt idx="473">
                  <c:v>2.181180799376424E-2</c:v>
                </c:pt>
                <c:pt idx="474">
                  <c:v>1.8273537617583203E-2</c:v>
                </c:pt>
                <c:pt idx="475">
                  <c:v>2.3883380355313951E-2</c:v>
                </c:pt>
                <c:pt idx="476">
                  <c:v>9.0251188610380312E-3</c:v>
                </c:pt>
                <c:pt idx="477">
                  <c:v>1.1754825914333801E-2</c:v>
                </c:pt>
                <c:pt idx="478">
                  <c:v>1.3152585684450912E-2</c:v>
                </c:pt>
                <c:pt idx="479">
                  <c:v>2.4319003918533012E-2</c:v>
                </c:pt>
                <c:pt idx="480">
                  <c:v>2.3472829676107462E-2</c:v>
                </c:pt>
                <c:pt idx="481">
                  <c:v>1.1659241379328427E-2</c:v>
                </c:pt>
                <c:pt idx="482">
                  <c:v>2.6095980146330969E-2</c:v>
                </c:pt>
                <c:pt idx="483">
                  <c:v>8.837078108686643E-3</c:v>
                </c:pt>
                <c:pt idx="484">
                  <c:v>9.4920835945810755E-3</c:v>
                </c:pt>
                <c:pt idx="485">
                  <c:v>1.1873922152578499E-2</c:v>
                </c:pt>
                <c:pt idx="486">
                  <c:v>1.3154938610260738E-3</c:v>
                </c:pt>
                <c:pt idx="487">
                  <c:v>2.3660865726264493E-2</c:v>
                </c:pt>
                <c:pt idx="488">
                  <c:v>1.9646223093029425E-2</c:v>
                </c:pt>
                <c:pt idx="489">
                  <c:v>2.0172731974952916E-2</c:v>
                </c:pt>
                <c:pt idx="490">
                  <c:v>2.8966724137975963E-2</c:v>
                </c:pt>
                <c:pt idx="491">
                  <c:v>1.2438040752370389E-2</c:v>
                </c:pt>
                <c:pt idx="492">
                  <c:v>3.4495083594619849E-2</c:v>
                </c:pt>
                <c:pt idx="493">
                  <c:v>2.6415645245600007E-2</c:v>
                </c:pt>
                <c:pt idx="494">
                  <c:v>1.8812581504731373E-2</c:v>
                </c:pt>
                <c:pt idx="495">
                  <c:v>1.8348748171397318E-2</c:v>
                </c:pt>
                <c:pt idx="496">
                  <c:v>3.6015070532971219E-2</c:v>
                </c:pt>
                <c:pt idx="497">
                  <c:v>2.5116606583111059E-2</c:v>
                </c:pt>
                <c:pt idx="498">
                  <c:v>1.2123072884031343E-2</c:v>
                </c:pt>
                <c:pt idx="499">
                  <c:v>1.2958280564283421E-2</c:v>
                </c:pt>
                <c:pt idx="500">
                  <c:v>4.0672181295778861E-2</c:v>
                </c:pt>
                <c:pt idx="501">
                  <c:v>1.4934259326041971E-2</c:v>
                </c:pt>
                <c:pt idx="502">
                  <c:v>1.1369345350069881E-2</c:v>
                </c:pt>
                <c:pt idx="503">
                  <c:v>2.5544401776424155E-2</c:v>
                </c:pt>
                <c:pt idx="504">
                  <c:v>2.3808166144237555E-2</c:v>
                </c:pt>
                <c:pt idx="505">
                  <c:v>2.3178235109753819E-2</c:v>
                </c:pt>
                <c:pt idx="506">
                  <c:v>1.8837651515180732E-2</c:v>
                </c:pt>
                <c:pt idx="507">
                  <c:v>8.4829384535136804E-3</c:v>
                </c:pt>
                <c:pt idx="508">
                  <c:v>8.7775329153741161E-3</c:v>
                </c:pt>
                <c:pt idx="509">
                  <c:v>2.5541264367855705E-2</c:v>
                </c:pt>
                <c:pt idx="510">
                  <c:v>1.8875261755515169E-2</c:v>
                </c:pt>
                <c:pt idx="511">
                  <c:v>1.2469377742966048E-2</c:v>
                </c:pt>
                <c:pt idx="512">
                  <c:v>7.7527165621854828E-3</c:v>
                </c:pt>
                <c:pt idx="513">
                  <c:v>2.6873214472350977E-2</c:v>
                </c:pt>
                <c:pt idx="514">
                  <c:v>1.1317638270654962E-2</c:v>
                </c:pt>
                <c:pt idx="515">
                  <c:v>1.7778361546527052E-2</c:v>
                </c:pt>
                <c:pt idx="516">
                  <c:v>1.531190909093284E-2</c:v>
                </c:pt>
                <c:pt idx="517">
                  <c:v>7.5490070533032446E-3</c:v>
                </c:pt>
                <c:pt idx="518">
                  <c:v>2.5726171368900923E-2</c:v>
                </c:pt>
                <c:pt idx="519">
                  <c:v>2.5923615726268001E-2</c:v>
                </c:pt>
                <c:pt idx="520">
                  <c:v>3.4354056948851616E-2</c:v>
                </c:pt>
                <c:pt idx="521">
                  <c:v>1.5929306165123974E-2</c:v>
                </c:pt>
                <c:pt idx="522">
                  <c:v>8.1914759665748776E-3</c:v>
                </c:pt>
                <c:pt idx="523">
                  <c:v>1.7732918234092288E-2</c:v>
                </c:pt>
                <c:pt idx="524">
                  <c:v>1.1679611807750612E-2</c:v>
                </c:pt>
                <c:pt idx="525">
                  <c:v>1.4894307105561241E-3</c:v>
                </c:pt>
                <c:pt idx="526">
                  <c:v>9.1113035527832006E-3</c:v>
                </c:pt>
                <c:pt idx="527">
                  <c:v>1.063599164055986E-2</c:v>
                </c:pt>
                <c:pt idx="528">
                  <c:v>6.9613837513169624E-3</c:v>
                </c:pt>
                <c:pt idx="529">
                  <c:v>1.7275354728344454E-2</c:v>
                </c:pt>
                <c:pt idx="530">
                  <c:v>1.2297007837009669E-2</c:v>
                </c:pt>
                <c:pt idx="531">
                  <c:v>2.9449359979147036E-2</c:v>
                </c:pt>
                <c:pt idx="532">
                  <c:v>2.2940049634309352E-2</c:v>
                </c:pt>
                <c:pt idx="533">
                  <c:v>3.2492467084689891E-2</c:v>
                </c:pt>
                <c:pt idx="534">
                  <c:v>1.8608873312463556E-2</c:v>
                </c:pt>
                <c:pt idx="535">
                  <c:v>3.5958663009460164E-2</c:v>
                </c:pt>
                <c:pt idx="536">
                  <c:v>2.7603437826584087E-2</c:v>
                </c:pt>
                <c:pt idx="537">
                  <c:v>9.7741452455741978E-3</c:v>
                </c:pt>
                <c:pt idx="538">
                  <c:v>1.7323929989577547E-2</c:v>
                </c:pt>
                <c:pt idx="539">
                  <c:v>6.1904216301036444E-3</c:v>
                </c:pt>
                <c:pt idx="540">
                  <c:v>1.5274301201695581E-2</c:v>
                </c:pt>
                <c:pt idx="541">
                  <c:v>1.5333846656241129E-2</c:v>
                </c:pt>
                <c:pt idx="542">
                  <c:v>1.7164098328135296E-2</c:v>
                </c:pt>
                <c:pt idx="543">
                  <c:v>2.7409129049154317E-2</c:v>
                </c:pt>
                <c:pt idx="544">
                  <c:v>2.5854660397114291E-2</c:v>
                </c:pt>
                <c:pt idx="545">
                  <c:v>4.2580786311455801E-2</c:v>
                </c:pt>
                <c:pt idx="546">
                  <c:v>1.4606763845372708E-2</c:v>
                </c:pt>
                <c:pt idx="547">
                  <c:v>1.5854090125416439E-2</c:v>
                </c:pt>
                <c:pt idx="548">
                  <c:v>2.0000365726258816E-2</c:v>
                </c:pt>
                <c:pt idx="549">
                  <c:v>2.03200287356637E-2</c:v>
                </c:pt>
                <c:pt idx="550">
                  <c:v>1.6154951410683363E-2</c:v>
                </c:pt>
                <c:pt idx="551">
                  <c:v>1.9677560606091125E-2</c:v>
                </c:pt>
                <c:pt idx="552">
                  <c:v>3.5491696969752018E-2</c:v>
                </c:pt>
                <c:pt idx="553">
                  <c:v>1.4048909352163901E-2</c:v>
                </c:pt>
                <c:pt idx="554">
                  <c:v>1.1356808777447082E-2</c:v>
                </c:pt>
                <c:pt idx="555">
                  <c:v>8.7430587774430281E-3</c:v>
                </c:pt>
                <c:pt idx="556">
                  <c:v>2.4560321316652513E-2</c:v>
                </c:pt>
                <c:pt idx="557">
                  <c:v>1.7491599007341652E-2</c:v>
                </c:pt>
                <c:pt idx="558">
                  <c:v>1.0739412486955006E-2</c:v>
                </c:pt>
                <c:pt idx="559">
                  <c:v>1.4305901123324173E-2</c:v>
                </c:pt>
                <c:pt idx="560">
                  <c:v>9.4168672936405205E-3</c:v>
                </c:pt>
                <c:pt idx="561">
                  <c:v>3.118245141070667E-2</c:v>
                </c:pt>
                <c:pt idx="562">
                  <c:v>1.5147376306188594E-2</c:v>
                </c:pt>
                <c:pt idx="563">
                  <c:v>1.5819618077349509E-2</c:v>
                </c:pt>
                <c:pt idx="564">
                  <c:v>1.85649908568731E-2</c:v>
                </c:pt>
                <c:pt idx="565">
                  <c:v>2.0508074190209447E-2</c:v>
                </c:pt>
                <c:pt idx="566">
                  <c:v>3.1119772727320992E-2</c:v>
                </c:pt>
                <c:pt idx="567">
                  <c:v>1.4111589864180717E-2</c:v>
                </c:pt>
                <c:pt idx="568">
                  <c:v>1.7088885579963811E-2</c:v>
                </c:pt>
                <c:pt idx="569">
                  <c:v>1.632732654130014E-2</c:v>
                </c:pt>
                <c:pt idx="570">
                  <c:v>3.4222424242477324E-2</c:v>
                </c:pt>
                <c:pt idx="571">
                  <c:v>2.9026268286356412E-2</c:v>
                </c:pt>
                <c:pt idx="572">
                  <c:v>2.200768782657541E-2</c:v>
                </c:pt>
                <c:pt idx="573">
                  <c:v>2.1583028996898679E-2</c:v>
                </c:pt>
                <c:pt idx="574">
                  <c:v>1.9099344566382809E-2</c:v>
                </c:pt>
                <c:pt idx="575">
                  <c:v>7.7166750261352703E-3</c:v>
                </c:pt>
                <c:pt idx="576">
                  <c:v>2.077602664580025E-2</c:v>
                </c:pt>
                <c:pt idx="577">
                  <c:v>2.555380459774078E-2</c:v>
                </c:pt>
                <c:pt idx="578">
                  <c:v>4.509033437833535E-3</c:v>
                </c:pt>
                <c:pt idx="579">
                  <c:v>1.33860741901984E-2</c:v>
                </c:pt>
                <c:pt idx="580">
                  <c:v>1.8021241901804336E-2</c:v>
                </c:pt>
                <c:pt idx="581">
                  <c:v>1.8008715256036291E-2</c:v>
                </c:pt>
                <c:pt idx="582">
                  <c:v>4.1361669279061014E-2</c:v>
                </c:pt>
                <c:pt idx="583">
                  <c:v>2.3074808254999215E-2</c:v>
                </c:pt>
                <c:pt idx="584">
                  <c:v>3.3551760710605852E-2</c:v>
                </c:pt>
                <c:pt idx="585">
                  <c:v>2.2864840647893354E-2</c:v>
                </c:pt>
                <c:pt idx="586">
                  <c:v>2.3532375391886028E-2</c:v>
                </c:pt>
                <c:pt idx="587">
                  <c:v>2.1351117032426013E-2</c:v>
                </c:pt>
                <c:pt idx="588">
                  <c:v>2.1381676071088544E-3</c:v>
                </c:pt>
                <c:pt idx="589">
                  <c:v>3.8606886102463225E-2</c:v>
                </c:pt>
                <c:pt idx="590">
                  <c:v>3.4642378004233455E-2</c:v>
                </c:pt>
                <c:pt idx="591">
                  <c:v>2.384890595614984E-2</c:v>
                </c:pt>
                <c:pt idx="592">
                  <c:v>1.5995124608175277E-2</c:v>
                </c:pt>
                <c:pt idx="593">
                  <c:v>2.75031400209413E-2</c:v>
                </c:pt>
                <c:pt idx="594">
                  <c:v>7.2262050679317933E-3</c:v>
                </c:pt>
                <c:pt idx="595">
                  <c:v>2.294632131665001E-2</c:v>
                </c:pt>
                <c:pt idx="596">
                  <c:v>2.3300459770151084E-2</c:v>
                </c:pt>
                <c:pt idx="597">
                  <c:v>1.7330204806714444E-2</c:v>
                </c:pt>
                <c:pt idx="598">
                  <c:v>2.1993584378299527E-2</c:v>
                </c:pt>
                <c:pt idx="599">
                  <c:v>2.2820962121247512E-2</c:v>
                </c:pt>
                <c:pt idx="600">
                  <c:v>1.8959875914344976E-2</c:v>
                </c:pt>
                <c:pt idx="601">
                  <c:v>3.433838035533017E-2</c:v>
                </c:pt>
                <c:pt idx="602">
                  <c:v>9.6660198537245022E-3</c:v>
                </c:pt>
                <c:pt idx="603">
                  <c:v>2.0689845350084335E-2</c:v>
                </c:pt>
                <c:pt idx="604">
                  <c:v>1.3249741379330895E-2</c:v>
                </c:pt>
                <c:pt idx="605">
                  <c:v>1.188645454547298E-2</c:v>
                </c:pt>
                <c:pt idx="606">
                  <c:v>9.7866776384686778E-3</c:v>
                </c:pt>
                <c:pt idx="607">
                  <c:v>7.6022848484966392E-3</c:v>
                </c:pt>
                <c:pt idx="608">
                  <c:v>1.2224925026142263E-2</c:v>
                </c:pt>
                <c:pt idx="609">
                  <c:v>1.454721577849696E-2</c:v>
                </c:pt>
                <c:pt idx="610">
                  <c:v>1.656863845352622E-2</c:v>
                </c:pt>
                <c:pt idx="611">
                  <c:v>1.5822754440985878E-2</c:v>
                </c:pt>
                <c:pt idx="612">
                  <c:v>9.1818173981333632E-3</c:v>
                </c:pt>
                <c:pt idx="613">
                  <c:v>2.2109540229919348E-2</c:v>
                </c:pt>
                <c:pt idx="614">
                  <c:v>7.4894613375246777E-3</c:v>
                </c:pt>
                <c:pt idx="615">
                  <c:v>1.7490037095115946E-2</c:v>
                </c:pt>
                <c:pt idx="616">
                  <c:v>1.6838164054362583E-2</c:v>
                </c:pt>
                <c:pt idx="617">
                  <c:v>2.5271739811951421E-2</c:v>
                </c:pt>
                <c:pt idx="618">
                  <c:v>1.444379049114048E-2</c:v>
                </c:pt>
                <c:pt idx="619">
                  <c:v>3.0752317659399836E-3</c:v>
                </c:pt>
                <c:pt idx="620">
                  <c:v>1.5186549373064306E-2</c:v>
                </c:pt>
                <c:pt idx="621">
                  <c:v>1.2831353448295762E-2</c:v>
                </c:pt>
                <c:pt idx="622">
                  <c:v>2.2730071055416655E-2</c:v>
                </c:pt>
                <c:pt idx="623">
                  <c:v>2.1015774294703443E-2</c:v>
                </c:pt>
                <c:pt idx="624">
                  <c:v>2.8690924764934782E-2</c:v>
                </c:pt>
                <c:pt idx="625">
                  <c:v>1.7847310867321307E-2</c:v>
                </c:pt>
                <c:pt idx="626">
                  <c:v>2.4434966039745317E-2</c:v>
                </c:pt>
                <c:pt idx="627">
                  <c:v>2.4177976489065715E-2</c:v>
                </c:pt>
                <c:pt idx="628">
                  <c:v>2.5679164054376296E-2</c:v>
                </c:pt>
                <c:pt idx="629">
                  <c:v>1.3710438871494618E-2</c:v>
                </c:pt>
                <c:pt idx="630">
                  <c:v>1.7888050679233596E-2</c:v>
                </c:pt>
                <c:pt idx="631">
                  <c:v>2.0037970219466815E-2</c:v>
                </c:pt>
                <c:pt idx="632">
                  <c:v>2.4754628265451144E-2</c:v>
                </c:pt>
                <c:pt idx="633">
                  <c:v>1.1544851619662629E-2</c:v>
                </c:pt>
                <c:pt idx="634">
                  <c:v>1.2101132445159833E-2</c:v>
                </c:pt>
                <c:pt idx="635">
                  <c:v>2.38175705329523E-2</c:v>
                </c:pt>
                <c:pt idx="636">
                  <c:v>1.8463144723121633E-2</c:v>
                </c:pt>
                <c:pt idx="637">
                  <c:v>9.8117515674133373E-3</c:v>
                </c:pt>
                <c:pt idx="638">
                  <c:v>3.5468975966617185E-3</c:v>
                </c:pt>
                <c:pt idx="639">
                  <c:v>2.0555078369937835E-2</c:v>
                </c:pt>
                <c:pt idx="640">
                  <c:v>6.6934273772308621E-3</c:v>
                </c:pt>
                <c:pt idx="641">
                  <c:v>3.0508641588344078E-2</c:v>
                </c:pt>
                <c:pt idx="642">
                  <c:v>3.6096553814058074E-2</c:v>
                </c:pt>
                <c:pt idx="643">
                  <c:v>1.8539922675054877E-2</c:v>
                </c:pt>
                <c:pt idx="644">
                  <c:v>2.1351120689688287E-2</c:v>
                </c:pt>
                <c:pt idx="645">
                  <c:v>2.7305707941526154E-2</c:v>
                </c:pt>
                <c:pt idx="646">
                  <c:v>2.1159939916438254E-2</c:v>
                </c:pt>
                <c:pt idx="647">
                  <c:v>1.8402025078398446E-2</c:v>
                </c:pt>
                <c:pt idx="648">
                  <c:v>1.2657413584136664E-2</c:v>
                </c:pt>
                <c:pt idx="649">
                  <c:v>1.3469124346938342E-2</c:v>
                </c:pt>
                <c:pt idx="650">
                  <c:v>6.5712010188189686E-3</c:v>
                </c:pt>
                <c:pt idx="651">
                  <c:v>5.6184676071142524E-3</c:v>
                </c:pt>
                <c:pt idx="652">
                  <c:v>8.7132857889372344E-3</c:v>
                </c:pt>
                <c:pt idx="653">
                  <c:v>1.3603883490094245E-2</c:v>
                </c:pt>
                <c:pt idx="654">
                  <c:v>1.2618241379329917E-2</c:v>
                </c:pt>
                <c:pt idx="655">
                  <c:v>2.213931948801762E-2</c:v>
                </c:pt>
                <c:pt idx="656">
                  <c:v>2.775073145249863E-2</c:v>
                </c:pt>
                <c:pt idx="657">
                  <c:v>1.5402794670870284E-2</c:v>
                </c:pt>
                <c:pt idx="658">
                  <c:v>1.68569691745298E-2</c:v>
                </c:pt>
                <c:pt idx="659">
                  <c:v>1.8245331243497476E-2</c:v>
                </c:pt>
                <c:pt idx="660">
                  <c:v>2.4983416927938436E-2</c:v>
                </c:pt>
                <c:pt idx="661">
                  <c:v>2.0965635841202843E-2</c:v>
                </c:pt>
                <c:pt idx="662">
                  <c:v>2.6020768025118726E-2</c:v>
                </c:pt>
                <c:pt idx="663">
                  <c:v>1.2864260449340746E-2</c:v>
                </c:pt>
                <c:pt idx="664">
                  <c:v>1.3533368782675116E-2</c:v>
                </c:pt>
                <c:pt idx="665">
                  <c:v>3.3037778996916442E-2</c:v>
                </c:pt>
                <c:pt idx="666">
                  <c:v>1.1234583072117738E-2</c:v>
                </c:pt>
                <c:pt idx="667">
                  <c:v>2.7340182863156301E-2</c:v>
                </c:pt>
                <c:pt idx="668">
                  <c:v>1.5628444618624032E-2</c:v>
                </c:pt>
                <c:pt idx="669">
                  <c:v>2.1867442006303509E-3</c:v>
                </c:pt>
                <c:pt idx="670">
                  <c:v>6.8751990595717922E-3</c:v>
                </c:pt>
                <c:pt idx="671">
                  <c:v>1.3359433646833677E-2</c:v>
                </c:pt>
                <c:pt idx="672">
                  <c:v>1.714216280044456E-2</c:v>
                </c:pt>
                <c:pt idx="673">
                  <c:v>1.0031126959263208E-2</c:v>
                </c:pt>
                <c:pt idx="674">
                  <c:v>1.4459460292603409E-2</c:v>
                </c:pt>
                <c:pt idx="675">
                  <c:v>1.9890675548620191E-2</c:v>
                </c:pt>
                <c:pt idx="676">
                  <c:v>2.7443605015716546E-2</c:v>
                </c:pt>
                <c:pt idx="677">
                  <c:v>1.2651150470239059E-2</c:v>
                </c:pt>
                <c:pt idx="678">
                  <c:v>1.8624537617583745E-2</c:v>
                </c:pt>
                <c:pt idx="679">
                  <c:v>1.0303784012555165E-2</c:v>
                </c:pt>
                <c:pt idx="680">
                  <c:v>2.3817575757612699E-2</c:v>
                </c:pt>
                <c:pt idx="681">
                  <c:v>1.755271969699692E-2</c:v>
                </c:pt>
                <c:pt idx="682">
                  <c:v>1.4193071055403414E-2</c:v>
                </c:pt>
                <c:pt idx="683">
                  <c:v>1.4089652272749126E-2</c:v>
                </c:pt>
                <c:pt idx="684">
                  <c:v>1.8821983281115923E-2</c:v>
                </c:pt>
                <c:pt idx="685">
                  <c:v>8.5017413793235311E-3</c:v>
                </c:pt>
                <c:pt idx="686">
                  <c:v>1.305386807734522E-2</c:v>
                </c:pt>
                <c:pt idx="687">
                  <c:v>8.4657014106714369E-3</c:v>
                </c:pt>
                <c:pt idx="688">
                  <c:v>1.0190963949859065E-2</c:v>
                </c:pt>
                <c:pt idx="689">
                  <c:v>2.3861444618636797E-2</c:v>
                </c:pt>
                <c:pt idx="690">
                  <c:v>2.2914977533995837E-2</c:v>
                </c:pt>
                <c:pt idx="691">
                  <c:v>1.8298610031376342E-2</c:v>
                </c:pt>
                <c:pt idx="692">
                  <c:v>3.5660935214266387E-2</c:v>
                </c:pt>
                <c:pt idx="693">
                  <c:v>1.2096434378284174E-2</c:v>
                </c:pt>
                <c:pt idx="694">
                  <c:v>1.9727706374116281E-2</c:v>
                </c:pt>
                <c:pt idx="695">
                  <c:v>7.146288923731042E-3</c:v>
                </c:pt>
                <c:pt idx="696">
                  <c:v>3.8628824451470575E-2</c:v>
                </c:pt>
                <c:pt idx="697">
                  <c:v>1.5346383228863928E-2</c:v>
                </c:pt>
                <c:pt idx="698">
                  <c:v>1.7402287356348828E-2</c:v>
                </c:pt>
                <c:pt idx="699">
                  <c:v>4.2508707680316712E-2</c:v>
                </c:pt>
                <c:pt idx="700">
                  <c:v>1.6766078108698939E-2</c:v>
                </c:pt>
                <c:pt idx="701">
                  <c:v>5.4413187042926608E-2</c:v>
                </c:pt>
                <c:pt idx="702">
                  <c:v>1.6255239811937435E-2</c:v>
                </c:pt>
                <c:pt idx="703">
                  <c:v>3.0496115465042075E-2</c:v>
                </c:pt>
                <c:pt idx="704">
                  <c:v>3.7887632027226996E-2</c:v>
                </c:pt>
                <c:pt idx="705">
                  <c:v>3.9606632706435517E-2</c:v>
                </c:pt>
                <c:pt idx="706">
                  <c:v>2.8233369905999901E-2</c:v>
                </c:pt>
                <c:pt idx="707">
                  <c:v>1.9467582027198428E-2</c:v>
                </c:pt>
                <c:pt idx="708">
                  <c:v>2.1695851097212334E-2</c:v>
                </c:pt>
                <c:pt idx="709">
                  <c:v>2.0388980146322115E-2</c:v>
                </c:pt>
                <c:pt idx="710">
                  <c:v>1.9875006792089343E-2</c:v>
                </c:pt>
                <c:pt idx="711">
                  <c:v>2.2015519331277614E-2</c:v>
                </c:pt>
                <c:pt idx="712">
                  <c:v>5.0610073145324057E-2</c:v>
                </c:pt>
                <c:pt idx="713">
                  <c:v>1.8659014629078052E-2</c:v>
                </c:pt>
                <c:pt idx="714">
                  <c:v>1.5926171368885727E-2</c:v>
                </c:pt>
                <c:pt idx="715">
                  <c:v>1.2414531870447679E-2</c:v>
                </c:pt>
                <c:pt idx="716">
                  <c:v>9.0345201149565416E-3</c:v>
                </c:pt>
                <c:pt idx="717">
                  <c:v>1.9110307732527025E-2</c:v>
                </c:pt>
                <c:pt idx="718">
                  <c:v>2.0182140804629004E-2</c:v>
                </c:pt>
                <c:pt idx="719">
                  <c:v>1.564098145247985E-2</c:v>
                </c:pt>
                <c:pt idx="720">
                  <c:v>1.7800301985398559E-2</c:v>
                </c:pt>
                <c:pt idx="721">
                  <c:v>2.8982385057516213E-2</c:v>
                </c:pt>
                <c:pt idx="722">
                  <c:v>3.6268926332344652E-2</c:v>
                </c:pt>
                <c:pt idx="723">
                  <c:v>1.5919905433671503E-2</c:v>
                </c:pt>
                <c:pt idx="724">
                  <c:v>2.3501039707455464E-2</c:v>
                </c:pt>
                <c:pt idx="725">
                  <c:v>6.953548667722383E-3</c:v>
                </c:pt>
                <c:pt idx="726">
                  <c:v>2.8487216562217643E-2</c:v>
                </c:pt>
                <c:pt idx="727">
                  <c:v>1.366342998957187E-2</c:v>
                </c:pt>
                <c:pt idx="728">
                  <c:v>4.0465350052309362E-2</c:v>
                </c:pt>
                <c:pt idx="729">
                  <c:v>2.9631128526691725E-2</c:v>
                </c:pt>
                <c:pt idx="730">
                  <c:v>2.2817828631174365E-2</c:v>
                </c:pt>
                <c:pt idx="731">
                  <c:v>4.1602985893481451E-2</c:v>
                </c:pt>
                <c:pt idx="732">
                  <c:v>1.5687988767004477E-2</c:v>
                </c:pt>
                <c:pt idx="733">
                  <c:v>1.2569663249758263E-2</c:v>
                </c:pt>
                <c:pt idx="734">
                  <c:v>2.4190512016756434E-2</c:v>
                </c:pt>
                <c:pt idx="735">
                  <c:v>2.1054948275894724E-2</c:v>
                </c:pt>
                <c:pt idx="736">
                  <c:v>5.2063466562254209E-3</c:v>
                </c:pt>
                <c:pt idx="737">
                  <c:v>1.2905002873583234E-2</c:v>
                </c:pt>
                <c:pt idx="738">
                  <c:v>1.9370434691775081E-2</c:v>
                </c:pt>
                <c:pt idx="739">
                  <c:v>1.856812539187833E-2</c:v>
                </c:pt>
                <c:pt idx="740">
                  <c:v>1.0382136363652466E-2</c:v>
                </c:pt>
                <c:pt idx="741">
                  <c:v>1.6521628004205355E-2</c:v>
                </c:pt>
                <c:pt idx="742">
                  <c:v>1.7778364158857248E-2</c:v>
                </c:pt>
                <c:pt idx="743">
                  <c:v>3.0239120167236035E-2</c:v>
                </c:pt>
                <c:pt idx="744">
                  <c:v>3.1602413793152463E-2</c:v>
                </c:pt>
                <c:pt idx="745">
                  <c:v>2.1655113897630245E-2</c:v>
                </c:pt>
                <c:pt idx="746">
                  <c:v>2.9627988505793082E-2</c:v>
                </c:pt>
                <c:pt idx="747">
                  <c:v>1.7985205851647538E-2</c:v>
                </c:pt>
                <c:pt idx="748">
                  <c:v>7.3891731975036234E-3</c:v>
                </c:pt>
                <c:pt idx="749">
                  <c:v>2.867213166148648E-2</c:v>
                </c:pt>
                <c:pt idx="750">
                  <c:v>2.9023136363681382E-2</c:v>
                </c:pt>
                <c:pt idx="751">
                  <c:v>1.7452425809849431E-2</c:v>
                </c:pt>
                <c:pt idx="752">
                  <c:v>1.3945489028234795E-2</c:v>
                </c:pt>
                <c:pt idx="753">
                  <c:v>7.3829055381514717E-3</c:v>
                </c:pt>
                <c:pt idx="754">
                  <c:v>6.1575138453596025E-3</c:v>
                </c:pt>
                <c:pt idx="755">
                  <c:v>3.3807955067973023E-3</c:v>
                </c:pt>
                <c:pt idx="756">
                  <c:v>2.6801131139017536E-2</c:v>
                </c:pt>
                <c:pt idx="757">
                  <c:v>4.9634623824528386E-3</c:v>
                </c:pt>
                <c:pt idx="758">
                  <c:v>2.9032533960337611E-2</c:v>
                </c:pt>
                <c:pt idx="759">
                  <c:v>1.6913378265438983E-2</c:v>
                </c:pt>
                <c:pt idx="760">
                  <c:v>1.4114725182885007E-2</c:v>
                </c:pt>
                <c:pt idx="761">
                  <c:v>1.3594479623845537E-2</c:v>
                </c:pt>
                <c:pt idx="762">
                  <c:v>1.0830296238261311E-2</c:v>
                </c:pt>
                <c:pt idx="763">
                  <c:v>1.7477500000027107E-2</c:v>
                </c:pt>
                <c:pt idx="764">
                  <c:v>1.1250254440978786E-2</c:v>
                </c:pt>
                <c:pt idx="765">
                  <c:v>2.4140365726265239E-2</c:v>
                </c:pt>
                <c:pt idx="766">
                  <c:v>7.7840564263443619E-3</c:v>
                </c:pt>
                <c:pt idx="767">
                  <c:v>2.0708646290523235E-2</c:v>
                </c:pt>
                <c:pt idx="768">
                  <c:v>3.2721246081555452E-2</c:v>
                </c:pt>
                <c:pt idx="769">
                  <c:v>7.2700820271795101E-3</c:v>
                </c:pt>
                <c:pt idx="770">
                  <c:v>1.0183128787894581E-2</c:v>
                </c:pt>
                <c:pt idx="771">
                  <c:v>7.5098321421224103E-3</c:v>
                </c:pt>
                <c:pt idx="772">
                  <c:v>6.857962121222758E-3</c:v>
                </c:pt>
                <c:pt idx="773">
                  <c:v>2.6468923719999253E-2</c:v>
                </c:pt>
                <c:pt idx="774">
                  <c:v>1.4851213427400254E-2</c:v>
                </c:pt>
                <c:pt idx="775">
                  <c:v>2.7609702716866226E-2</c:v>
                </c:pt>
                <c:pt idx="776">
                  <c:v>1.4898222570556022E-2</c:v>
                </c:pt>
                <c:pt idx="777">
                  <c:v>3.0527447753443376E-2</c:v>
                </c:pt>
                <c:pt idx="778">
                  <c:v>2.87003317659797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80F-440D-BBF1-71FBD8E515C4}"/>
            </c:ext>
          </c:extLst>
        </c:ser>
        <c:ser>
          <c:idx val="2"/>
          <c:order val="1"/>
          <c:tx>
            <c:v>ПЛКЛ-46:54</c:v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X$2:$X$784</c:f>
              <c:numCache>
                <c:formatCode>General</c:formatCode>
                <c:ptCount val="783"/>
                <c:pt idx="0">
                  <c:v>3.8391206341265529</c:v>
                </c:pt>
                <c:pt idx="1">
                  <c:v>3.7297499013981663</c:v>
                </c:pt>
                <c:pt idx="2">
                  <c:v>3.6319644808425813</c:v>
                </c:pt>
                <c:pt idx="3">
                  <c:v>3.5229639866762805</c:v>
                </c:pt>
                <c:pt idx="4">
                  <c:v>3.3998829468007585</c:v>
                </c:pt>
                <c:pt idx="5">
                  <c:v>3.2890795953005982</c:v>
                </c:pt>
                <c:pt idx="6">
                  <c:v>3.2184956916026519</c:v>
                </c:pt>
                <c:pt idx="7">
                  <c:v>3.0861493683538188</c:v>
                </c:pt>
                <c:pt idx="8">
                  <c:v>3.0237237649823223</c:v>
                </c:pt>
                <c:pt idx="9">
                  <c:v>2.8742949568166809</c:v>
                </c:pt>
                <c:pt idx="10">
                  <c:v>2.7962312418625679</c:v>
                </c:pt>
                <c:pt idx="11">
                  <c:v>2.7175543114079046</c:v>
                </c:pt>
                <c:pt idx="12">
                  <c:v>2.594268030611635</c:v>
                </c:pt>
                <c:pt idx="13">
                  <c:v>2.4788770380190228</c:v>
                </c:pt>
                <c:pt idx="14">
                  <c:v>2.4064611109066378</c:v>
                </c:pt>
                <c:pt idx="15">
                  <c:v>2.2961154962102439</c:v>
                </c:pt>
                <c:pt idx="16">
                  <c:v>2.2248227779429195</c:v>
                </c:pt>
                <c:pt idx="17">
                  <c:v>2.0690252467417904</c:v>
                </c:pt>
                <c:pt idx="18">
                  <c:v>1.9265732022114124</c:v>
                </c:pt>
                <c:pt idx="19">
                  <c:v>1.7920904713438268</c:v>
                </c:pt>
                <c:pt idx="20">
                  <c:v>1.6849506143433945</c:v>
                </c:pt>
                <c:pt idx="21">
                  <c:v>1.53632106042913</c:v>
                </c:pt>
                <c:pt idx="22">
                  <c:v>1.3818891342235018</c:v>
                </c:pt>
                <c:pt idx="23">
                  <c:v>1.280094675450888</c:v>
                </c:pt>
                <c:pt idx="24">
                  <c:v>1.1132005958873037</c:v>
                </c:pt>
                <c:pt idx="25">
                  <c:v>0.99620248992342009</c:v>
                </c:pt>
                <c:pt idx="26">
                  <c:v>0.90845241676805744</c:v>
                </c:pt>
                <c:pt idx="27">
                  <c:v>0.75575155158261187</c:v>
                </c:pt>
                <c:pt idx="28">
                  <c:v>0.65896894291040398</c:v>
                </c:pt>
                <c:pt idx="29">
                  <c:v>0.50019966217884626</c:v>
                </c:pt>
                <c:pt idx="30">
                  <c:v>0.48719990117763734</c:v>
                </c:pt>
                <c:pt idx="31">
                  <c:v>0.48115086328119339</c:v>
                </c:pt>
                <c:pt idx="32">
                  <c:v>0.49637509798591828</c:v>
                </c:pt>
                <c:pt idx="33">
                  <c:v>0.49104455141172343</c:v>
                </c:pt>
                <c:pt idx="34">
                  <c:v>0.47299680436203029</c:v>
                </c:pt>
                <c:pt idx="35">
                  <c:v>0.49320014609798291</c:v>
                </c:pt>
                <c:pt idx="36">
                  <c:v>0.49121892354578867</c:v>
                </c:pt>
                <c:pt idx="37">
                  <c:v>0.52797405982007994</c:v>
                </c:pt>
                <c:pt idx="38">
                  <c:v>0.64164125273278305</c:v>
                </c:pt>
                <c:pt idx="39">
                  <c:v>0.78571732458367904</c:v>
                </c:pt>
                <c:pt idx="40">
                  <c:v>0.92831740883333458</c:v>
                </c:pt>
                <c:pt idx="41">
                  <c:v>1.0555933415670293</c:v>
                </c:pt>
                <c:pt idx="42">
                  <c:v>1.2332606659616663</c:v>
                </c:pt>
                <c:pt idx="43">
                  <c:v>1.350396501501161</c:v>
                </c:pt>
                <c:pt idx="44">
                  <c:v>1.5064364616265813</c:v>
                </c:pt>
                <c:pt idx="45">
                  <c:v>1.6770451021957733</c:v>
                </c:pt>
                <c:pt idx="46">
                  <c:v>1.7932344854089788</c:v>
                </c:pt>
                <c:pt idx="47">
                  <c:v>1.9806949167042287</c:v>
                </c:pt>
                <c:pt idx="48">
                  <c:v>2.1223795558052205</c:v>
                </c:pt>
                <c:pt idx="49">
                  <c:v>2.2818831086911628</c:v>
                </c:pt>
                <c:pt idx="50">
                  <c:v>2.4529940889012836</c:v>
                </c:pt>
                <c:pt idx="51">
                  <c:v>2.5856907427198261</c:v>
                </c:pt>
                <c:pt idx="52">
                  <c:v>2.8106044792694962</c:v>
                </c:pt>
                <c:pt idx="53">
                  <c:v>2.9482417633477809</c:v>
                </c:pt>
                <c:pt idx="54">
                  <c:v>3.1115967431841307</c:v>
                </c:pt>
                <c:pt idx="55">
                  <c:v>3.2844711308052998</c:v>
                </c:pt>
                <c:pt idx="56">
                  <c:v>3.4276613685541912</c:v>
                </c:pt>
                <c:pt idx="57">
                  <c:v>3.627849466119426</c:v>
                </c:pt>
                <c:pt idx="58">
                  <c:v>3.7687388992251436</c:v>
                </c:pt>
                <c:pt idx="59">
                  <c:v>3.9774545646851123</c:v>
                </c:pt>
                <c:pt idx="60">
                  <c:v>4.1262517726807886</c:v>
                </c:pt>
                <c:pt idx="61">
                  <c:v>4.2872041175339266</c:v>
                </c:pt>
                <c:pt idx="62">
                  <c:v>4.4502533411788558</c:v>
                </c:pt>
                <c:pt idx="63">
                  <c:v>4.6379782902483901</c:v>
                </c:pt>
                <c:pt idx="64">
                  <c:v>4.8028696611841948</c:v>
                </c:pt>
                <c:pt idx="65">
                  <c:v>4.9342579857979079</c:v>
                </c:pt>
                <c:pt idx="66">
                  <c:v>5.1502401492249934</c:v>
                </c:pt>
                <c:pt idx="67">
                  <c:v>5.2907991860547394</c:v>
                </c:pt>
                <c:pt idx="68">
                  <c:v>5.4966122703167812</c:v>
                </c:pt>
                <c:pt idx="69">
                  <c:v>5.6359752499323008</c:v>
                </c:pt>
                <c:pt idx="70">
                  <c:v>5.8001532604737838</c:v>
                </c:pt>
                <c:pt idx="71">
                  <c:v>5.9730794838134926</c:v>
                </c:pt>
                <c:pt idx="72">
                  <c:v>6.1479966327596784</c:v>
                </c:pt>
                <c:pt idx="73">
                  <c:v>6.3169383570763298</c:v>
                </c:pt>
                <c:pt idx="74">
                  <c:v>6.4532266543206207</c:v>
                </c:pt>
                <c:pt idx="75">
                  <c:v>6.662582097524405</c:v>
                </c:pt>
                <c:pt idx="76">
                  <c:v>6.7975238539637157</c:v>
                </c:pt>
                <c:pt idx="77">
                  <c:v>7.0095554954445856</c:v>
                </c:pt>
                <c:pt idx="78">
                  <c:v>7.13793286163249</c:v>
                </c:pt>
                <c:pt idx="79">
                  <c:v>7.3051557835327348</c:v>
                </c:pt>
                <c:pt idx="80">
                  <c:v>7.407162871758322</c:v>
                </c:pt>
                <c:pt idx="81">
                  <c:v>7.5848197303584497</c:v>
                </c:pt>
                <c:pt idx="82">
                  <c:v>7.7190621407276723</c:v>
                </c:pt>
                <c:pt idx="83">
                  <c:v>7.898035162030947</c:v>
                </c:pt>
                <c:pt idx="84">
                  <c:v>8.0644064920774241</c:v>
                </c:pt>
                <c:pt idx="85">
                  <c:v>8.2220815963800593</c:v>
                </c:pt>
                <c:pt idx="86">
                  <c:v>8.3931084492410051</c:v>
                </c:pt>
                <c:pt idx="87">
                  <c:v>8.574281286491825</c:v>
                </c:pt>
                <c:pt idx="88">
                  <c:v>8.7370819857631741</c:v>
                </c:pt>
                <c:pt idx="89">
                  <c:v>8.92237549983086</c:v>
                </c:pt>
                <c:pt idx="90">
                  <c:v>9.1006608550373222</c:v>
                </c:pt>
                <c:pt idx="91">
                  <c:v>9.2277140081401985</c:v>
                </c:pt>
                <c:pt idx="92">
                  <c:v>9.4022642018826819</c:v>
                </c:pt>
                <c:pt idx="93">
                  <c:v>9.5574288221594639</c:v>
                </c:pt>
                <c:pt idx="94">
                  <c:v>9.7369193042436422</c:v>
                </c:pt>
                <c:pt idx="95">
                  <c:v>9.9166393823328143</c:v>
                </c:pt>
                <c:pt idx="96">
                  <c:v>10.089989810365518</c:v>
                </c:pt>
                <c:pt idx="97">
                  <c:v>10.247997575020872</c:v>
                </c:pt>
                <c:pt idx="98">
                  <c:v>10.419159417798241</c:v>
                </c:pt>
                <c:pt idx="99">
                  <c:v>10.607308492656596</c:v>
                </c:pt>
                <c:pt idx="100">
                  <c:v>10.741331121753095</c:v>
                </c:pt>
                <c:pt idx="101">
                  <c:v>10.910112183842235</c:v>
                </c:pt>
                <c:pt idx="102">
                  <c:v>11.088271040165276</c:v>
                </c:pt>
                <c:pt idx="103">
                  <c:v>11.256938964475527</c:v>
                </c:pt>
                <c:pt idx="104">
                  <c:v>11.407347336256057</c:v>
                </c:pt>
                <c:pt idx="105">
                  <c:v>11.587178025033495</c:v>
                </c:pt>
                <c:pt idx="106">
                  <c:v>11.771482432397873</c:v>
                </c:pt>
                <c:pt idx="107">
                  <c:v>11.947561052234546</c:v>
                </c:pt>
                <c:pt idx="108">
                  <c:v>12.119355628299001</c:v>
                </c:pt>
                <c:pt idx="109">
                  <c:v>12.284364660852242</c:v>
                </c:pt>
                <c:pt idx="110">
                  <c:v>12.460683026871767</c:v>
                </c:pt>
                <c:pt idx="111">
                  <c:v>12.588354524245615</c:v>
                </c:pt>
                <c:pt idx="112">
                  <c:v>12.768583723418569</c:v>
                </c:pt>
                <c:pt idx="113">
                  <c:v>12.935102012669951</c:v>
                </c:pt>
                <c:pt idx="114">
                  <c:v>13.101316360525605</c:v>
                </c:pt>
                <c:pt idx="115">
                  <c:v>13.278428038840561</c:v>
                </c:pt>
                <c:pt idx="116">
                  <c:v>13.450740073528422</c:v>
                </c:pt>
                <c:pt idx="117">
                  <c:v>13.626076903329054</c:v>
                </c:pt>
                <c:pt idx="118">
                  <c:v>13.784032830108373</c:v>
                </c:pt>
                <c:pt idx="119">
                  <c:v>13.965930762487044</c:v>
                </c:pt>
                <c:pt idx="120">
                  <c:v>14.1407132569624</c:v>
                </c:pt>
                <c:pt idx="121">
                  <c:v>14.271089145542604</c:v>
                </c:pt>
                <c:pt idx="122">
                  <c:v>14.445177503779938</c:v>
                </c:pt>
                <c:pt idx="123">
                  <c:v>14.614464850718056</c:v>
                </c:pt>
                <c:pt idx="124">
                  <c:v>14.78271714674494</c:v>
                </c:pt>
                <c:pt idx="125">
                  <c:v>14.952451315411253</c:v>
                </c:pt>
                <c:pt idx="126">
                  <c:v>15.118272809827062</c:v>
                </c:pt>
                <c:pt idx="127">
                  <c:v>15.298923478348769</c:v>
                </c:pt>
                <c:pt idx="128">
                  <c:v>15.472339815499481</c:v>
                </c:pt>
                <c:pt idx="129">
                  <c:v>15.640272178887404</c:v>
                </c:pt>
                <c:pt idx="130">
                  <c:v>15.770247742276421</c:v>
                </c:pt>
                <c:pt idx="131">
                  <c:v>15.946658417533921</c:v>
                </c:pt>
                <c:pt idx="132">
                  <c:v>16.114894430844839</c:v>
                </c:pt>
                <c:pt idx="133">
                  <c:v>16.286770166516717</c:v>
                </c:pt>
                <c:pt idx="134">
                  <c:v>16.457729663683374</c:v>
                </c:pt>
                <c:pt idx="135">
                  <c:v>16.623528383255646</c:v>
                </c:pt>
                <c:pt idx="136">
                  <c:v>16.803653858388699</c:v>
                </c:pt>
                <c:pt idx="137">
                  <c:v>16.962804266456523</c:v>
                </c:pt>
                <c:pt idx="138">
                  <c:v>17.141210647700454</c:v>
                </c:pt>
                <c:pt idx="139">
                  <c:v>17.309357036672345</c:v>
                </c:pt>
                <c:pt idx="140">
                  <c:v>17.448889276911359</c:v>
                </c:pt>
                <c:pt idx="141">
                  <c:v>17.621717509913523</c:v>
                </c:pt>
                <c:pt idx="142">
                  <c:v>17.795059341707699</c:v>
                </c:pt>
                <c:pt idx="143">
                  <c:v>17.95980285919142</c:v>
                </c:pt>
                <c:pt idx="144">
                  <c:v>18.132869076183525</c:v>
                </c:pt>
                <c:pt idx="145">
                  <c:v>18.298961133377645</c:v>
                </c:pt>
                <c:pt idx="146">
                  <c:v>18.461421207291018</c:v>
                </c:pt>
                <c:pt idx="147">
                  <c:v>18.639546003318042</c:v>
                </c:pt>
                <c:pt idx="148">
                  <c:v>18.80171594406379</c:v>
                </c:pt>
                <c:pt idx="149">
                  <c:v>18.994354380361798</c:v>
                </c:pt>
                <c:pt idx="150">
                  <c:v>19.136161967659007</c:v>
                </c:pt>
                <c:pt idx="151">
                  <c:v>19.296493574814953</c:v>
                </c:pt>
                <c:pt idx="152">
                  <c:v>19.471244378276598</c:v>
                </c:pt>
                <c:pt idx="153">
                  <c:v>19.638723480411514</c:v>
                </c:pt>
                <c:pt idx="154">
                  <c:v>19.820893132829507</c:v>
                </c:pt>
                <c:pt idx="155">
                  <c:v>19.990042018068145</c:v>
                </c:pt>
                <c:pt idx="156">
                  <c:v>20.155156773566674</c:v>
                </c:pt>
                <c:pt idx="157">
                  <c:v>20.332888532044169</c:v>
                </c:pt>
                <c:pt idx="158">
                  <c:v>20.498277823987888</c:v>
                </c:pt>
                <c:pt idx="159">
                  <c:v>20.630200047749284</c:v>
                </c:pt>
                <c:pt idx="160">
                  <c:v>20.810487975761617</c:v>
                </c:pt>
                <c:pt idx="161">
                  <c:v>20.98109301304082</c:v>
                </c:pt>
                <c:pt idx="162">
                  <c:v>21.155740543901135</c:v>
                </c:pt>
                <c:pt idx="163">
                  <c:v>21.327421004720406</c:v>
                </c:pt>
                <c:pt idx="164">
                  <c:v>21.511572692876126</c:v>
                </c:pt>
                <c:pt idx="165">
                  <c:v>21.676839247034749</c:v>
                </c:pt>
                <c:pt idx="166">
                  <c:v>21.84368459228596</c:v>
                </c:pt>
                <c:pt idx="167">
                  <c:v>22.028055822844429</c:v>
                </c:pt>
                <c:pt idx="168">
                  <c:v>22.161899749119527</c:v>
                </c:pt>
                <c:pt idx="169">
                  <c:v>22.37657713402902</c:v>
                </c:pt>
                <c:pt idx="170">
                  <c:v>22.50690037154768</c:v>
                </c:pt>
                <c:pt idx="171">
                  <c:v>22.680514951292743</c:v>
                </c:pt>
                <c:pt idx="172">
                  <c:v>22.849054930143296</c:v>
                </c:pt>
                <c:pt idx="173">
                  <c:v>23.021695075043937</c:v>
                </c:pt>
                <c:pt idx="174">
                  <c:v>23.197401667824213</c:v>
                </c:pt>
                <c:pt idx="175">
                  <c:v>23.365500218888346</c:v>
                </c:pt>
                <c:pt idx="176">
                  <c:v>23.537301681601186</c:v>
                </c:pt>
                <c:pt idx="177">
                  <c:v>23.706575329831715</c:v>
                </c:pt>
                <c:pt idx="178">
                  <c:v>23.871044810596576</c:v>
                </c:pt>
                <c:pt idx="179">
                  <c:v>24.016218631550025</c:v>
                </c:pt>
                <c:pt idx="180">
                  <c:v>24.177625109916946</c:v>
                </c:pt>
                <c:pt idx="181">
                  <c:v>24.3630931711869</c:v>
                </c:pt>
                <c:pt idx="182">
                  <c:v>24.533914311859629</c:v>
                </c:pt>
                <c:pt idx="183">
                  <c:v>24.703322529184369</c:v>
                </c:pt>
                <c:pt idx="184">
                  <c:v>24.884158767346921</c:v>
                </c:pt>
                <c:pt idx="185">
                  <c:v>25.042702715055643</c:v>
                </c:pt>
                <c:pt idx="186">
                  <c:v>25.225932908743729</c:v>
                </c:pt>
                <c:pt idx="187">
                  <c:v>25.399861549446022</c:v>
                </c:pt>
                <c:pt idx="188">
                  <c:v>25.530712663094778</c:v>
                </c:pt>
                <c:pt idx="189">
                  <c:v>25.708747387659201</c:v>
                </c:pt>
                <c:pt idx="190">
                  <c:v>25.800809754433775</c:v>
                </c:pt>
                <c:pt idx="191">
                  <c:v>25.990934103415931</c:v>
                </c:pt>
                <c:pt idx="192">
                  <c:v>26.122659688967587</c:v>
                </c:pt>
                <c:pt idx="193">
                  <c:v>26.332409223933851</c:v>
                </c:pt>
                <c:pt idx="194">
                  <c:v>26.464031979692759</c:v>
                </c:pt>
                <c:pt idx="195">
                  <c:v>26.675586423501073</c:v>
                </c:pt>
                <c:pt idx="196">
                  <c:v>26.8021683493462</c:v>
                </c:pt>
                <c:pt idx="197">
                  <c:v>27.018785135445277</c:v>
                </c:pt>
                <c:pt idx="198">
                  <c:v>27.147939798541508</c:v>
                </c:pt>
                <c:pt idx="199">
                  <c:v>27.32426297339984</c:v>
                </c:pt>
                <c:pt idx="200">
                  <c:v>27.491760458046688</c:v>
                </c:pt>
                <c:pt idx="201">
                  <c:v>27.624433889898103</c:v>
                </c:pt>
                <c:pt idx="202">
                  <c:v>27.844955095927169</c:v>
                </c:pt>
                <c:pt idx="203">
                  <c:v>27.989156139023564</c:v>
                </c:pt>
                <c:pt idx="204">
                  <c:v>28.196695734165843</c:v>
                </c:pt>
                <c:pt idx="205">
                  <c:v>28.323172173778175</c:v>
                </c:pt>
                <c:pt idx="206">
                  <c:v>28.538697205333399</c:v>
                </c:pt>
                <c:pt idx="207">
                  <c:v>28.66014391421723</c:v>
                </c:pt>
                <c:pt idx="208">
                  <c:v>28.846273370813524</c:v>
                </c:pt>
                <c:pt idx="209">
                  <c:v>29.010754768264135</c:v>
                </c:pt>
                <c:pt idx="210">
                  <c:v>29.184804042640579</c:v>
                </c:pt>
                <c:pt idx="211">
                  <c:v>29.365910030395924</c:v>
                </c:pt>
                <c:pt idx="212">
                  <c:v>29.496285629660878</c:v>
                </c:pt>
                <c:pt idx="213">
                  <c:v>29.708366503023008</c:v>
                </c:pt>
                <c:pt idx="214">
                  <c:v>29.83871903812917</c:v>
                </c:pt>
                <c:pt idx="215">
                  <c:v>30.053244676981308</c:v>
                </c:pt>
                <c:pt idx="216">
                  <c:v>30.191003751994749</c:v>
                </c:pt>
                <c:pt idx="217">
                  <c:v>30.358120028243697</c:v>
                </c:pt>
                <c:pt idx="218">
                  <c:v>30.53237933039329</c:v>
                </c:pt>
                <c:pt idx="219">
                  <c:v>30.706841922846039</c:v>
                </c:pt>
                <c:pt idx="220">
                  <c:v>30.871316297826358</c:v>
                </c:pt>
                <c:pt idx="221">
                  <c:v>31.009731773060111</c:v>
                </c:pt>
                <c:pt idx="222">
                  <c:v>31.226278025312048</c:v>
                </c:pt>
                <c:pt idx="223">
                  <c:v>31.352953864779764</c:v>
                </c:pt>
                <c:pt idx="224">
                  <c:v>31.570402150630539</c:v>
                </c:pt>
                <c:pt idx="225">
                  <c:v>31.701075955431389</c:v>
                </c:pt>
                <c:pt idx="226">
                  <c:v>31.873306383388247</c:v>
                </c:pt>
                <c:pt idx="227">
                  <c:v>32.044329817068885</c:v>
                </c:pt>
                <c:pt idx="228">
                  <c:v>32.221432445549269</c:v>
                </c:pt>
                <c:pt idx="229">
                  <c:v>32.389457332901259</c:v>
                </c:pt>
                <c:pt idx="230">
                  <c:v>32.524823872664058</c:v>
                </c:pt>
                <c:pt idx="231">
                  <c:v>32.740447210173471</c:v>
                </c:pt>
                <c:pt idx="232">
                  <c:v>32.866449687183817</c:v>
                </c:pt>
                <c:pt idx="233">
                  <c:v>33.064269181602981</c:v>
                </c:pt>
                <c:pt idx="234">
                  <c:v>33.217539658904528</c:v>
                </c:pt>
                <c:pt idx="235">
                  <c:v>33.39052621331075</c:v>
                </c:pt>
                <c:pt idx="236">
                  <c:v>33.553129511632108</c:v>
                </c:pt>
                <c:pt idx="237">
                  <c:v>33.722760245573809</c:v>
                </c:pt>
                <c:pt idx="238">
                  <c:v>33.894259535556287</c:v>
                </c:pt>
                <c:pt idx="239">
                  <c:v>34.066709797388626</c:v>
                </c:pt>
                <c:pt idx="240">
                  <c:v>34.230013677945259</c:v>
                </c:pt>
                <c:pt idx="241">
                  <c:v>34.37427844498707</c:v>
                </c:pt>
                <c:pt idx="242">
                  <c:v>34.579163117516742</c:v>
                </c:pt>
                <c:pt idx="243">
                  <c:v>34.726088275702153</c:v>
                </c:pt>
                <c:pt idx="244">
                  <c:v>34.897520104784789</c:v>
                </c:pt>
                <c:pt idx="245">
                  <c:v>35.055609265760054</c:v>
                </c:pt>
                <c:pt idx="246">
                  <c:v>35.231413585864004</c:v>
                </c:pt>
                <c:pt idx="247">
                  <c:v>35.40555201762696</c:v>
                </c:pt>
                <c:pt idx="248">
                  <c:v>35.580581802468224</c:v>
                </c:pt>
                <c:pt idx="249">
                  <c:v>35.744510655245342</c:v>
                </c:pt>
                <c:pt idx="250">
                  <c:v>35.890461168175214</c:v>
                </c:pt>
                <c:pt idx="251">
                  <c:v>36.101641059993995</c:v>
                </c:pt>
                <c:pt idx="252">
                  <c:v>36.228724273424575</c:v>
                </c:pt>
                <c:pt idx="253">
                  <c:v>36.409348379703019</c:v>
                </c:pt>
                <c:pt idx="254">
                  <c:v>36.570124388859583</c:v>
                </c:pt>
                <c:pt idx="255">
                  <c:v>36.753021159454732</c:v>
                </c:pt>
                <c:pt idx="256">
                  <c:v>36.914601948311429</c:v>
                </c:pt>
                <c:pt idx="257">
                  <c:v>37.086532540046377</c:v>
                </c:pt>
                <c:pt idx="258">
                  <c:v>37.266843532217521</c:v>
                </c:pt>
                <c:pt idx="259">
                  <c:v>37.431084973074192</c:v>
                </c:pt>
                <c:pt idx="260">
                  <c:v>37.605745179045499</c:v>
                </c:pt>
                <c:pt idx="261">
                  <c:v>37.741767461493936</c:v>
                </c:pt>
                <c:pt idx="262">
                  <c:v>37.919596235000164</c:v>
                </c:pt>
                <c:pt idx="263">
                  <c:v>38.102923077655063</c:v>
                </c:pt>
                <c:pt idx="264">
                  <c:v>38.253731719866522</c:v>
                </c:pt>
                <c:pt idx="265">
                  <c:v>38.433219339414521</c:v>
                </c:pt>
                <c:pt idx="266">
                  <c:v>38.596984319037453</c:v>
                </c:pt>
                <c:pt idx="267">
                  <c:v>38.783414300006683</c:v>
                </c:pt>
                <c:pt idx="268">
                  <c:v>38.952073334448173</c:v>
                </c:pt>
                <c:pt idx="269">
                  <c:v>39.118170391063273</c:v>
                </c:pt>
                <c:pt idx="270">
                  <c:v>39.256137098266208</c:v>
                </c:pt>
                <c:pt idx="271">
                  <c:v>39.429143718473142</c:v>
                </c:pt>
                <c:pt idx="272">
                  <c:v>39.608501761875431</c:v>
                </c:pt>
                <c:pt idx="273">
                  <c:v>39.782031392455877</c:v>
                </c:pt>
                <c:pt idx="274">
                  <c:v>39.937991271330731</c:v>
                </c:pt>
                <c:pt idx="275">
                  <c:v>40.116898256324049</c:v>
                </c:pt>
                <c:pt idx="276">
                  <c:v>40.283346090632463</c:v>
                </c:pt>
                <c:pt idx="277">
                  <c:v>40.44759089806665</c:v>
                </c:pt>
                <c:pt idx="278">
                  <c:v>40.621097913769354</c:v>
                </c:pt>
                <c:pt idx="279">
                  <c:v>40.792335918890629</c:v>
                </c:pt>
                <c:pt idx="280">
                  <c:v>40.970097211668097</c:v>
                </c:pt>
                <c:pt idx="281">
                  <c:v>41.096070627803449</c:v>
                </c:pt>
                <c:pt idx="282">
                  <c:v>41.284162657111182</c:v>
                </c:pt>
                <c:pt idx="283">
                  <c:v>41.442326507552693</c:v>
                </c:pt>
                <c:pt idx="284">
                  <c:v>41.617050222743359</c:v>
                </c:pt>
                <c:pt idx="285">
                  <c:v>41.776757725624591</c:v>
                </c:pt>
                <c:pt idx="286">
                  <c:v>41.949367834341416</c:v>
                </c:pt>
                <c:pt idx="287">
                  <c:v>42.126506495721848</c:v>
                </c:pt>
                <c:pt idx="288">
                  <c:v>42.299257672132939</c:v>
                </c:pt>
                <c:pt idx="289">
                  <c:v>42.477748476513739</c:v>
                </c:pt>
                <c:pt idx="290">
                  <c:v>42.5913245437509</c:v>
                </c:pt>
                <c:pt idx="291">
                  <c:v>42.815357601270399</c:v>
                </c:pt>
                <c:pt idx="292">
                  <c:v>42.950929879522803</c:v>
                </c:pt>
                <c:pt idx="293">
                  <c:v>43.117861535138289</c:v>
                </c:pt>
                <c:pt idx="294">
                  <c:v>43.291856558383579</c:v>
                </c:pt>
                <c:pt idx="295">
                  <c:v>43.468253344351325</c:v>
                </c:pt>
                <c:pt idx="296">
                  <c:v>43.634327442013202</c:v>
                </c:pt>
                <c:pt idx="297">
                  <c:v>43.803413258683577</c:v>
                </c:pt>
                <c:pt idx="298">
                  <c:v>43.982316879256878</c:v>
                </c:pt>
                <c:pt idx="299">
                  <c:v>44.11371298908108</c:v>
                </c:pt>
                <c:pt idx="300">
                  <c:v>44.326444897180593</c:v>
                </c:pt>
                <c:pt idx="301">
                  <c:v>44.459740539606869</c:v>
                </c:pt>
                <c:pt idx="302">
                  <c:v>44.669299380476836</c:v>
                </c:pt>
                <c:pt idx="303">
                  <c:v>44.805641170427059</c:v>
                </c:pt>
                <c:pt idx="304">
                  <c:v>44.976950708848172</c:v>
                </c:pt>
                <c:pt idx="305">
                  <c:v>45.160303009088082</c:v>
                </c:pt>
                <c:pt idx="306">
                  <c:v>45.325592180281937</c:v>
                </c:pt>
                <c:pt idx="307">
                  <c:v>45.484325800647866</c:v>
                </c:pt>
                <c:pt idx="308">
                  <c:v>45.673663303160772</c:v>
                </c:pt>
                <c:pt idx="309">
                  <c:v>45.840713913476634</c:v>
                </c:pt>
                <c:pt idx="310">
                  <c:v>45.987069196532104</c:v>
                </c:pt>
                <c:pt idx="311">
                  <c:v>46.188980832920862</c:v>
                </c:pt>
                <c:pt idx="312">
                  <c:v>46.325602235483963</c:v>
                </c:pt>
                <c:pt idx="313">
                  <c:v>46.505300244552075</c:v>
                </c:pt>
                <c:pt idx="314">
                  <c:v>46.665111261062087</c:v>
                </c:pt>
                <c:pt idx="315">
                  <c:v>46.836141318377273</c:v>
                </c:pt>
                <c:pt idx="316">
                  <c:v>47.008058605925413</c:v>
                </c:pt>
                <c:pt idx="317">
                  <c:v>47.183233824491168</c:v>
                </c:pt>
                <c:pt idx="318">
                  <c:v>47.351734331432468</c:v>
                </c:pt>
                <c:pt idx="319">
                  <c:v>47.506506488475267</c:v>
                </c:pt>
                <c:pt idx="320">
                  <c:v>47.707546072688743</c:v>
                </c:pt>
                <c:pt idx="321">
                  <c:v>47.832925024054887</c:v>
                </c:pt>
                <c:pt idx="322">
                  <c:v>48.01711952439598</c:v>
                </c:pt>
                <c:pt idx="323">
                  <c:v>48.182848315053008</c:v>
                </c:pt>
                <c:pt idx="324">
                  <c:v>48.355552547803526</c:v>
                </c:pt>
                <c:pt idx="325">
                  <c:v>48.526442223417966</c:v>
                </c:pt>
                <c:pt idx="326">
                  <c:v>48.702296327732299</c:v>
                </c:pt>
                <c:pt idx="327">
                  <c:v>48.875213981134863</c:v>
                </c:pt>
                <c:pt idx="328">
                  <c:v>49.047370271954584</c:v>
                </c:pt>
                <c:pt idx="329">
                  <c:v>49.219243114473912</c:v>
                </c:pt>
                <c:pt idx="330">
                  <c:v>49.356933733449779</c:v>
                </c:pt>
                <c:pt idx="331">
                  <c:v>49.534307531797886</c:v>
                </c:pt>
                <c:pt idx="332">
                  <c:v>49.706601528049312</c:v>
                </c:pt>
                <c:pt idx="333">
                  <c:v>49.881006419574234</c:v>
                </c:pt>
                <c:pt idx="334">
                  <c:v>50.046009012602667</c:v>
                </c:pt>
                <c:pt idx="335">
                  <c:v>50.219861780276304</c:v>
                </c:pt>
                <c:pt idx="336">
                  <c:v>50.396123181806814</c:v>
                </c:pt>
                <c:pt idx="337">
                  <c:v>50.556197843830397</c:v>
                </c:pt>
                <c:pt idx="338">
                  <c:v>50.736502523668705</c:v>
                </c:pt>
                <c:pt idx="339">
                  <c:v>50.869223924934815</c:v>
                </c:pt>
                <c:pt idx="340">
                  <c:v>51.077690616740114</c:v>
                </c:pt>
                <c:pt idx="341">
                  <c:v>51.217574134398774</c:v>
                </c:pt>
                <c:pt idx="342">
                  <c:v>51.384660218813082</c:v>
                </c:pt>
                <c:pt idx="343">
                  <c:v>51.555106833797652</c:v>
                </c:pt>
                <c:pt idx="344">
                  <c:v>51.728784238926018</c:v>
                </c:pt>
                <c:pt idx="345">
                  <c:v>51.90459884502971</c:v>
                </c:pt>
                <c:pt idx="346">
                  <c:v>52.083101086198845</c:v>
                </c:pt>
                <c:pt idx="347">
                  <c:v>52.257990015914402</c:v>
                </c:pt>
                <c:pt idx="348">
                  <c:v>52.418606149727594</c:v>
                </c:pt>
                <c:pt idx="349">
                  <c:v>52.593254364423991</c:v>
                </c:pt>
                <c:pt idx="350">
                  <c:v>52.729520675866347</c:v>
                </c:pt>
                <c:pt idx="351">
                  <c:v>52.932955977798287</c:v>
                </c:pt>
                <c:pt idx="352">
                  <c:v>53.072420419534417</c:v>
                </c:pt>
                <c:pt idx="353">
                  <c:v>53.251415847461836</c:v>
                </c:pt>
                <c:pt idx="354">
                  <c:v>53.41764716186951</c:v>
                </c:pt>
                <c:pt idx="355">
                  <c:v>53.597266404756397</c:v>
                </c:pt>
                <c:pt idx="356">
                  <c:v>53.764015337753264</c:v>
                </c:pt>
                <c:pt idx="357">
                  <c:v>53.929706701536794</c:v>
                </c:pt>
                <c:pt idx="358">
                  <c:v>54.112240889430922</c:v>
                </c:pt>
                <c:pt idx="359">
                  <c:v>54.248006702329434</c:v>
                </c:pt>
                <c:pt idx="360">
                  <c:v>54.45189114051162</c:v>
                </c:pt>
                <c:pt idx="361">
                  <c:v>54.58566071923849</c:v>
                </c:pt>
                <c:pt idx="362">
                  <c:v>54.767330293934847</c:v>
                </c:pt>
                <c:pt idx="363">
                  <c:v>54.931213018394359</c:v>
                </c:pt>
                <c:pt idx="364">
                  <c:v>55.106237516656847</c:v>
                </c:pt>
                <c:pt idx="365">
                  <c:v>55.274414781299441</c:v>
                </c:pt>
                <c:pt idx="366">
                  <c:v>55.443201314077058</c:v>
                </c:pt>
                <c:pt idx="367">
                  <c:v>55.625309009057545</c:v>
                </c:pt>
                <c:pt idx="368">
                  <c:v>55.766423141795308</c:v>
                </c:pt>
                <c:pt idx="369">
                  <c:v>55.962590420279689</c:v>
                </c:pt>
                <c:pt idx="370">
                  <c:v>56.099503900155568</c:v>
                </c:pt>
                <c:pt idx="371">
                  <c:v>56.275011434998504</c:v>
                </c:pt>
                <c:pt idx="372">
                  <c:v>56.450698674273013</c:v>
                </c:pt>
                <c:pt idx="373">
                  <c:v>56.622879107608391</c:v>
                </c:pt>
                <c:pt idx="374">
                  <c:v>56.798496759885694</c:v>
                </c:pt>
                <c:pt idx="375">
                  <c:v>56.965384575404258</c:v>
                </c:pt>
                <c:pt idx="376">
                  <c:v>57.135556522436673</c:v>
                </c:pt>
                <c:pt idx="377">
                  <c:v>57.300748124115174</c:v>
                </c:pt>
                <c:pt idx="378">
                  <c:v>57.469988003522431</c:v>
                </c:pt>
                <c:pt idx="379">
                  <c:v>57.610833701736738</c:v>
                </c:pt>
                <c:pt idx="380">
                  <c:v>57.783106865132282</c:v>
                </c:pt>
                <c:pt idx="381">
                  <c:v>57.957124373905856</c:v>
                </c:pt>
                <c:pt idx="382">
                  <c:v>58.117248609728712</c:v>
                </c:pt>
                <c:pt idx="383">
                  <c:v>58.293882275028132</c:v>
                </c:pt>
                <c:pt idx="384">
                  <c:v>58.468860013739715</c:v>
                </c:pt>
                <c:pt idx="385">
                  <c:v>58.63086989934736</c:v>
                </c:pt>
                <c:pt idx="386">
                  <c:v>58.809595525079203</c:v>
                </c:pt>
                <c:pt idx="387">
                  <c:v>58.981092973964607</c:v>
                </c:pt>
                <c:pt idx="388">
                  <c:v>59.146153184701717</c:v>
                </c:pt>
                <c:pt idx="389">
                  <c:v>59.324206607394736</c:v>
                </c:pt>
                <c:pt idx="390">
                  <c:v>59.441659401358976</c:v>
                </c:pt>
                <c:pt idx="391">
                  <c:v>59.635509778751405</c:v>
                </c:pt>
                <c:pt idx="392">
                  <c:v>59.802000795622106</c:v>
                </c:pt>
                <c:pt idx="393">
                  <c:v>59.977966856310388</c:v>
                </c:pt>
                <c:pt idx="394">
                  <c:v>60.158667390104114</c:v>
                </c:pt>
                <c:pt idx="395">
                  <c:v>60.320013009219274</c:v>
                </c:pt>
                <c:pt idx="396">
                  <c:v>60.499279506123827</c:v>
                </c:pt>
                <c:pt idx="397">
                  <c:v>60.674353499281438</c:v>
                </c:pt>
                <c:pt idx="398">
                  <c:v>60.844475477993775</c:v>
                </c:pt>
                <c:pt idx="399">
                  <c:v>60.980365159637017</c:v>
                </c:pt>
                <c:pt idx="400">
                  <c:v>61.142831909787674</c:v>
                </c:pt>
                <c:pt idx="401">
                  <c:v>61.315173139014966</c:v>
                </c:pt>
                <c:pt idx="402">
                  <c:v>61.492704943150457</c:v>
                </c:pt>
                <c:pt idx="403">
                  <c:v>61.666917301639472</c:v>
                </c:pt>
                <c:pt idx="404">
                  <c:v>61.840602360471422</c:v>
                </c:pt>
                <c:pt idx="405">
                  <c:v>62.003874786726826</c:v>
                </c:pt>
                <c:pt idx="406">
                  <c:v>62.180157119846342</c:v>
                </c:pt>
                <c:pt idx="407">
                  <c:v>62.349578121802573</c:v>
                </c:pt>
                <c:pt idx="408">
                  <c:v>62.528196841026755</c:v>
                </c:pt>
                <c:pt idx="409">
                  <c:v>62.692099394574456</c:v>
                </c:pt>
                <c:pt idx="410">
                  <c:v>62.832438702734272</c:v>
                </c:pt>
                <c:pt idx="411">
                  <c:v>63.012758475253662</c:v>
                </c:pt>
                <c:pt idx="412">
                  <c:v>63.178207942613085</c:v>
                </c:pt>
                <c:pt idx="413">
                  <c:v>63.358913471512814</c:v>
                </c:pt>
                <c:pt idx="414">
                  <c:v>63.523015977245038</c:v>
                </c:pt>
                <c:pt idx="415">
                  <c:v>63.684781540228506</c:v>
                </c:pt>
                <c:pt idx="416">
                  <c:v>63.857325062463715</c:v>
                </c:pt>
                <c:pt idx="417">
                  <c:v>64.037247744862498</c:v>
                </c:pt>
                <c:pt idx="418">
                  <c:v>64.207265973233575</c:v>
                </c:pt>
                <c:pt idx="419">
                  <c:v>64.341843093306181</c:v>
                </c:pt>
                <c:pt idx="420">
                  <c:v>64.511622706454048</c:v>
                </c:pt>
                <c:pt idx="421">
                  <c:v>64.684843878272687</c:v>
                </c:pt>
                <c:pt idx="422">
                  <c:v>64.854302984466045</c:v>
                </c:pt>
                <c:pt idx="423">
                  <c:v>65.024970643189889</c:v>
                </c:pt>
                <c:pt idx="424">
                  <c:v>65.196558584360076</c:v>
                </c:pt>
                <c:pt idx="425">
                  <c:v>65.365376889213053</c:v>
                </c:pt>
                <c:pt idx="426">
                  <c:v>65.542076115239993</c:v>
                </c:pt>
                <c:pt idx="427">
                  <c:v>65.698014876258696</c:v>
                </c:pt>
                <c:pt idx="428">
                  <c:v>65.885680938680508</c:v>
                </c:pt>
                <c:pt idx="429">
                  <c:v>66.0506547075464</c:v>
                </c:pt>
                <c:pt idx="430">
                  <c:v>66.176035578913812</c:v>
                </c:pt>
                <c:pt idx="431">
                  <c:v>66.362251507997669</c:v>
                </c:pt>
                <c:pt idx="432">
                  <c:v>66.525905745425405</c:v>
                </c:pt>
                <c:pt idx="433">
                  <c:v>66.700082728549091</c:v>
                </c:pt>
                <c:pt idx="434">
                  <c:v>66.875444463605604</c:v>
                </c:pt>
                <c:pt idx="435">
                  <c:v>67.044780253383351</c:v>
                </c:pt>
                <c:pt idx="436">
                  <c:v>67.213306691334651</c:v>
                </c:pt>
                <c:pt idx="437">
                  <c:v>67.392651371474926</c:v>
                </c:pt>
                <c:pt idx="438">
                  <c:v>67.563772427273705</c:v>
                </c:pt>
                <c:pt idx="439">
                  <c:v>67.684682107144795</c:v>
                </c:pt>
                <c:pt idx="440">
                  <c:v>67.872969354387379</c:v>
                </c:pt>
                <c:pt idx="441">
                  <c:v>68.032476457960541</c:v>
                </c:pt>
                <c:pt idx="442">
                  <c:v>68.210057336168973</c:v>
                </c:pt>
                <c:pt idx="443">
                  <c:v>68.364670595334687</c:v>
                </c:pt>
                <c:pt idx="444">
                  <c:v>68.551452769957109</c:v>
                </c:pt>
                <c:pt idx="445">
                  <c:v>68.72475031453078</c:v>
                </c:pt>
                <c:pt idx="446">
                  <c:v>68.889391817564757</c:v>
                </c:pt>
                <c:pt idx="447">
                  <c:v>69.071168642844313</c:v>
                </c:pt>
                <c:pt idx="448">
                  <c:v>69.232840897137123</c:v>
                </c:pt>
                <c:pt idx="449">
                  <c:v>69.384837918715306</c:v>
                </c:pt>
                <c:pt idx="450">
                  <c:v>69.552893681737999</c:v>
                </c:pt>
                <c:pt idx="451">
                  <c:v>69.732113362173919</c:v>
                </c:pt>
                <c:pt idx="452">
                  <c:v>69.900712964111008</c:v>
                </c:pt>
                <c:pt idx="453">
                  <c:v>70.063652756315122</c:v>
                </c:pt>
                <c:pt idx="454">
                  <c:v>70.233251882462241</c:v>
                </c:pt>
                <c:pt idx="455">
                  <c:v>70.402815265024628</c:v>
                </c:pt>
                <c:pt idx="456">
                  <c:v>70.580565905740386</c:v>
                </c:pt>
                <c:pt idx="457">
                  <c:v>70.759314227411622</c:v>
                </c:pt>
                <c:pt idx="458">
                  <c:v>70.939376508941976</c:v>
                </c:pt>
                <c:pt idx="459">
                  <c:v>71.052673331785655</c:v>
                </c:pt>
                <c:pt idx="460">
                  <c:v>71.236367359884298</c:v>
                </c:pt>
                <c:pt idx="461">
                  <c:v>71.416800563812785</c:v>
                </c:pt>
                <c:pt idx="462">
                  <c:v>71.586708858859183</c:v>
                </c:pt>
                <c:pt idx="463">
                  <c:v>71.765519565262579</c:v>
                </c:pt>
                <c:pt idx="464">
                  <c:v>71.933156879281029</c:v>
                </c:pt>
                <c:pt idx="465">
                  <c:v>72.108794150235468</c:v>
                </c:pt>
                <c:pt idx="466">
                  <c:v>72.277731482220489</c:v>
                </c:pt>
                <c:pt idx="467">
                  <c:v>72.440371495120431</c:v>
                </c:pt>
                <c:pt idx="468">
                  <c:v>72.627227806880015</c:v>
                </c:pt>
                <c:pt idx="469">
                  <c:v>72.748435744889775</c:v>
                </c:pt>
                <c:pt idx="470">
                  <c:v>72.939784580727917</c:v>
                </c:pt>
                <c:pt idx="471">
                  <c:v>73.10302636586762</c:v>
                </c:pt>
                <c:pt idx="472">
                  <c:v>73.271172334017308</c:v>
                </c:pt>
                <c:pt idx="473">
                  <c:v>73.444530889178594</c:v>
                </c:pt>
                <c:pt idx="474">
                  <c:v>73.618164061846656</c:v>
                </c:pt>
                <c:pt idx="475">
                  <c:v>73.780868294103414</c:v>
                </c:pt>
                <c:pt idx="476">
                  <c:v>73.972980039991228</c:v>
                </c:pt>
                <c:pt idx="477">
                  <c:v>74.143738164698476</c:v>
                </c:pt>
                <c:pt idx="478">
                  <c:v>74.313765204034155</c:v>
                </c:pt>
                <c:pt idx="479">
                  <c:v>74.481649966226826</c:v>
                </c:pt>
                <c:pt idx="480">
                  <c:v>74.621289507494339</c:v>
                </c:pt>
                <c:pt idx="481">
                  <c:v>74.795005312647518</c:v>
                </c:pt>
                <c:pt idx="482">
                  <c:v>74.96536206010812</c:v>
                </c:pt>
                <c:pt idx="483">
                  <c:v>75.134082295719367</c:v>
                </c:pt>
                <c:pt idx="484">
                  <c:v>75.312959430796099</c:v>
                </c:pt>
                <c:pt idx="485">
                  <c:v>75.486775987932447</c:v>
                </c:pt>
                <c:pt idx="486">
                  <c:v>75.660429434654873</c:v>
                </c:pt>
                <c:pt idx="487">
                  <c:v>75.835844478307621</c:v>
                </c:pt>
                <c:pt idx="488">
                  <c:v>76.002011119762415</c:v>
                </c:pt>
                <c:pt idx="489">
                  <c:v>76.14991718293345</c:v>
                </c:pt>
                <c:pt idx="490">
                  <c:v>76.3116666800845</c:v>
                </c:pt>
                <c:pt idx="491">
                  <c:v>76.482232743023332</c:v>
                </c:pt>
                <c:pt idx="492">
                  <c:v>76.657814390859514</c:v>
                </c:pt>
                <c:pt idx="493">
                  <c:v>76.823282291176142</c:v>
                </c:pt>
                <c:pt idx="494">
                  <c:v>76.997620385808375</c:v>
                </c:pt>
                <c:pt idx="495">
                  <c:v>77.17924525246201</c:v>
                </c:pt>
                <c:pt idx="496">
                  <c:v>77.345517487512666</c:v>
                </c:pt>
                <c:pt idx="497">
                  <c:v>77.527268011405383</c:v>
                </c:pt>
                <c:pt idx="498">
                  <c:v>77.645929248379559</c:v>
                </c:pt>
                <c:pt idx="499">
                  <c:v>77.83285649282206</c:v>
                </c:pt>
                <c:pt idx="500">
                  <c:v>78.002087716915554</c:v>
                </c:pt>
                <c:pt idx="501">
                  <c:v>78.174936335650017</c:v>
                </c:pt>
                <c:pt idx="502">
                  <c:v>78.345514915891513</c:v>
                </c:pt>
                <c:pt idx="503">
                  <c:v>78.516585898164664</c:v>
                </c:pt>
                <c:pt idx="504">
                  <c:v>78.700305646862176</c:v>
                </c:pt>
                <c:pt idx="505">
                  <c:v>78.870078162950534</c:v>
                </c:pt>
                <c:pt idx="506">
                  <c:v>79.036035515228534</c:v>
                </c:pt>
                <c:pt idx="507">
                  <c:v>79.163122884278266</c:v>
                </c:pt>
                <c:pt idx="508">
                  <c:v>79.347665928852223</c:v>
                </c:pt>
                <c:pt idx="509">
                  <c:v>79.523449078497237</c:v>
                </c:pt>
                <c:pt idx="510">
                  <c:v>79.686201466435875</c:v>
                </c:pt>
                <c:pt idx="511">
                  <c:v>79.871742270869461</c:v>
                </c:pt>
                <c:pt idx="512">
                  <c:v>80.039564470692696</c:v>
                </c:pt>
                <c:pt idx="513">
                  <c:v>80.196309506275583</c:v>
                </c:pt>
                <c:pt idx="514">
                  <c:v>80.381222975678867</c:v>
                </c:pt>
                <c:pt idx="515">
                  <c:v>80.54573484996439</c:v>
                </c:pt>
                <c:pt idx="516">
                  <c:v>80.715982433313002</c:v>
                </c:pt>
                <c:pt idx="517">
                  <c:v>80.879320841118115</c:v>
                </c:pt>
                <c:pt idx="518">
                  <c:v>81.017412100901836</c:v>
                </c:pt>
                <c:pt idx="519">
                  <c:v>81.189062005982024</c:v>
                </c:pt>
                <c:pt idx="520">
                  <c:v>81.370355398002857</c:v>
                </c:pt>
                <c:pt idx="521">
                  <c:v>81.5491680507089</c:v>
                </c:pt>
                <c:pt idx="522">
                  <c:v>81.712857630728138</c:v>
                </c:pt>
                <c:pt idx="523">
                  <c:v>81.894435792591139</c:v>
                </c:pt>
                <c:pt idx="524">
                  <c:v>82.059504104155423</c:v>
                </c:pt>
                <c:pt idx="525">
                  <c:v>82.227507242417943</c:v>
                </c:pt>
                <c:pt idx="526">
                  <c:v>82.398965028811929</c:v>
                </c:pt>
                <c:pt idx="527">
                  <c:v>82.546717215513269</c:v>
                </c:pt>
                <c:pt idx="528">
                  <c:v>82.71046357806928</c:v>
                </c:pt>
                <c:pt idx="529">
                  <c:v>82.879052709896939</c:v>
                </c:pt>
                <c:pt idx="530">
                  <c:v>83.049817727725042</c:v>
                </c:pt>
                <c:pt idx="531">
                  <c:v>83.228919588735181</c:v>
                </c:pt>
                <c:pt idx="532">
                  <c:v>83.390347763588778</c:v>
                </c:pt>
                <c:pt idx="533">
                  <c:v>83.565130310666902</c:v>
                </c:pt>
                <c:pt idx="534">
                  <c:v>83.742241910077695</c:v>
                </c:pt>
                <c:pt idx="535">
                  <c:v>83.908578916814292</c:v>
                </c:pt>
                <c:pt idx="536">
                  <c:v>84.053789031524133</c:v>
                </c:pt>
                <c:pt idx="537">
                  <c:v>84.245563569076808</c:v>
                </c:pt>
                <c:pt idx="538">
                  <c:v>84.383356781132932</c:v>
                </c:pt>
                <c:pt idx="539">
                  <c:v>84.558274850627669</c:v>
                </c:pt>
                <c:pt idx="540">
                  <c:v>84.726301969282531</c:v>
                </c:pt>
                <c:pt idx="541">
                  <c:v>84.9084632884759</c:v>
                </c:pt>
                <c:pt idx="542">
                  <c:v>85.074080120601451</c:v>
                </c:pt>
                <c:pt idx="543">
                  <c:v>85.246595371003281</c:v>
                </c:pt>
                <c:pt idx="544">
                  <c:v>85.414586671484216</c:v>
                </c:pt>
                <c:pt idx="545">
                  <c:v>85.591593468498274</c:v>
                </c:pt>
                <c:pt idx="546">
                  <c:v>85.752741449950975</c:v>
                </c:pt>
                <c:pt idx="547">
                  <c:v>85.905414543029394</c:v>
                </c:pt>
                <c:pt idx="548">
                  <c:v>86.072885465432989</c:v>
                </c:pt>
                <c:pt idx="549">
                  <c:v>86.248459799326113</c:v>
                </c:pt>
                <c:pt idx="550">
                  <c:v>86.419504824287884</c:v>
                </c:pt>
                <c:pt idx="551">
                  <c:v>86.584451739437796</c:v>
                </c:pt>
                <c:pt idx="552">
                  <c:v>86.762739014645504</c:v>
                </c:pt>
                <c:pt idx="553">
                  <c:v>86.932345632372929</c:v>
                </c:pt>
                <c:pt idx="554">
                  <c:v>87.104290744630902</c:v>
                </c:pt>
                <c:pt idx="555">
                  <c:v>87.270855291549367</c:v>
                </c:pt>
                <c:pt idx="556">
                  <c:v>87.41868153648366</c:v>
                </c:pt>
                <c:pt idx="557">
                  <c:v>87.61549992860958</c:v>
                </c:pt>
                <c:pt idx="558">
                  <c:v>87.74659667563688</c:v>
                </c:pt>
                <c:pt idx="559">
                  <c:v>87.932953150702247</c:v>
                </c:pt>
                <c:pt idx="560">
                  <c:v>88.091298724309667</c:v>
                </c:pt>
                <c:pt idx="561">
                  <c:v>88.26983436824014</c:v>
                </c:pt>
                <c:pt idx="562">
                  <c:v>88.447690624538154</c:v>
                </c:pt>
                <c:pt idx="563">
                  <c:v>88.614613552408201</c:v>
                </c:pt>
                <c:pt idx="564">
                  <c:v>88.777828749003277</c:v>
                </c:pt>
                <c:pt idx="565">
                  <c:v>88.943806408109424</c:v>
                </c:pt>
                <c:pt idx="566">
                  <c:v>89.130071306060657</c:v>
                </c:pt>
                <c:pt idx="567">
                  <c:v>89.263984214401091</c:v>
                </c:pt>
                <c:pt idx="568">
                  <c:v>89.433259493317593</c:v>
                </c:pt>
                <c:pt idx="569">
                  <c:v>89.610115909788959</c:v>
                </c:pt>
                <c:pt idx="570">
                  <c:v>89.779159519205876</c:v>
                </c:pt>
                <c:pt idx="571">
                  <c:v>89.945925806803103</c:v>
                </c:pt>
                <c:pt idx="572">
                  <c:v>90.117243316701916</c:v>
                </c:pt>
                <c:pt idx="573">
                  <c:v>90.284858066287896</c:v>
                </c:pt>
                <c:pt idx="574">
                  <c:v>90.456520225656902</c:v>
                </c:pt>
                <c:pt idx="575">
                  <c:v>90.625329454373897</c:v>
                </c:pt>
                <c:pt idx="576">
                  <c:v>90.750663460984882</c:v>
                </c:pt>
                <c:pt idx="577">
                  <c:v>90.967165767934318</c:v>
                </c:pt>
                <c:pt idx="578">
                  <c:v>91.105527724160751</c:v>
                </c:pt>
                <c:pt idx="579">
                  <c:v>91.26313663650258</c:v>
                </c:pt>
                <c:pt idx="580">
                  <c:v>91.436124058854574</c:v>
                </c:pt>
                <c:pt idx="581">
                  <c:v>91.615906070237372</c:v>
                </c:pt>
                <c:pt idx="582">
                  <c:v>91.758365163539452</c:v>
                </c:pt>
                <c:pt idx="583">
                  <c:v>91.950340444475728</c:v>
                </c:pt>
                <c:pt idx="584">
                  <c:v>92.13011774575277</c:v>
                </c:pt>
                <c:pt idx="585">
                  <c:v>92.298514081530641</c:v>
                </c:pt>
                <c:pt idx="586">
                  <c:v>92.476585858276678</c:v>
                </c:pt>
                <c:pt idx="587">
                  <c:v>92.593175961201908</c:v>
                </c:pt>
                <c:pt idx="588">
                  <c:v>92.781147543102662</c:v>
                </c:pt>
                <c:pt idx="589">
                  <c:v>92.954874942852513</c:v>
                </c:pt>
                <c:pt idx="590">
                  <c:v>93.125276376369385</c:v>
                </c:pt>
                <c:pt idx="591">
                  <c:v>93.302824616714204</c:v>
                </c:pt>
                <c:pt idx="592">
                  <c:v>93.459070709850039</c:v>
                </c:pt>
                <c:pt idx="593">
                  <c:v>93.640187161242409</c:v>
                </c:pt>
                <c:pt idx="594">
                  <c:v>93.813397759903509</c:v>
                </c:pt>
                <c:pt idx="595">
                  <c:v>93.994623037804786</c:v>
                </c:pt>
                <c:pt idx="596">
                  <c:v>94.133612412280684</c:v>
                </c:pt>
                <c:pt idx="597">
                  <c:v>94.332604847152481</c:v>
                </c:pt>
                <c:pt idx="598">
                  <c:v>94.478710499018632</c:v>
                </c:pt>
                <c:pt idx="599">
                  <c:v>94.674055430633942</c:v>
                </c:pt>
                <c:pt idx="600">
                  <c:v>94.810773035040285</c:v>
                </c:pt>
                <c:pt idx="601">
                  <c:v>94.984440134339962</c:v>
                </c:pt>
                <c:pt idx="602">
                  <c:v>95.159523332982985</c:v>
                </c:pt>
                <c:pt idx="603">
                  <c:v>95.326665805413242</c:v>
                </c:pt>
                <c:pt idx="604">
                  <c:v>95.505644902336911</c:v>
                </c:pt>
                <c:pt idx="605">
                  <c:v>95.637214349499601</c:v>
                </c:pt>
                <c:pt idx="606">
                  <c:v>95.84849357302663</c:v>
                </c:pt>
                <c:pt idx="607">
                  <c:v>95.982342785880491</c:v>
                </c:pt>
                <c:pt idx="608">
                  <c:v>96.190378881755819</c:v>
                </c:pt>
                <c:pt idx="609">
                  <c:v>96.338203574908306</c:v>
                </c:pt>
                <c:pt idx="610">
                  <c:v>96.509995994259043</c:v>
                </c:pt>
                <c:pt idx="611">
                  <c:v>96.684827615410086</c:v>
                </c:pt>
                <c:pt idx="612">
                  <c:v>96.848352618610164</c:v>
                </c:pt>
                <c:pt idx="613">
                  <c:v>97.016214895274544</c:v>
                </c:pt>
                <c:pt idx="614">
                  <c:v>97.142281620100562</c:v>
                </c:pt>
                <c:pt idx="615">
                  <c:v>97.377843632393251</c:v>
                </c:pt>
                <c:pt idx="616">
                  <c:v>97.488407371375004</c:v>
                </c:pt>
                <c:pt idx="617">
                  <c:v>97.71240361126786</c:v>
                </c:pt>
                <c:pt idx="618">
                  <c:v>97.857415983109689</c:v>
                </c:pt>
                <c:pt idx="619">
                  <c:v>98.059130981288718</c:v>
                </c:pt>
                <c:pt idx="620">
                  <c:v>98.197399760331407</c:v>
                </c:pt>
                <c:pt idx="621">
                  <c:v>98.36461789537924</c:v>
                </c:pt>
                <c:pt idx="622">
                  <c:v>98.53185646228971</c:v>
                </c:pt>
                <c:pt idx="623">
                  <c:v>98.712991405714519</c:v>
                </c:pt>
                <c:pt idx="624">
                  <c:v>98.889839195330978</c:v>
                </c:pt>
                <c:pt idx="625">
                  <c:v>99.02910168597721</c:v>
                </c:pt>
                <c:pt idx="626">
                  <c:v>99.23222132040982</c:v>
                </c:pt>
                <c:pt idx="627">
                  <c:v>99.36586550491154</c:v>
                </c:pt>
                <c:pt idx="628">
                  <c:v>99.573318995785627</c:v>
                </c:pt>
                <c:pt idx="629">
                  <c:v>99.71400876602209</c:v>
                </c:pt>
                <c:pt idx="630">
                  <c:v>99.879364766882503</c:v>
                </c:pt>
                <c:pt idx="631">
                  <c:v>100.05823416935148</c:v>
                </c:pt>
                <c:pt idx="632">
                  <c:v>100.22118787714672</c:v>
                </c:pt>
                <c:pt idx="633">
                  <c:v>100.40006456509985</c:v>
                </c:pt>
                <c:pt idx="634">
                  <c:v>100.54155256599111</c:v>
                </c:pt>
                <c:pt idx="635">
                  <c:v>100.74810907313264</c:v>
                </c:pt>
                <c:pt idx="636">
                  <c:v>100.8806073791513</c:v>
                </c:pt>
                <c:pt idx="637">
                  <c:v>101.08337294821726</c:v>
                </c:pt>
                <c:pt idx="638">
                  <c:v>101.22590949478871</c:v>
                </c:pt>
                <c:pt idx="639">
                  <c:v>101.4304232712216</c:v>
                </c:pt>
                <c:pt idx="640">
                  <c:v>101.5657557002431</c:v>
                </c:pt>
                <c:pt idx="641">
                  <c:v>101.73116445737062</c:v>
                </c:pt>
                <c:pt idx="642">
                  <c:v>101.91395058666114</c:v>
                </c:pt>
                <c:pt idx="643">
                  <c:v>102.08819734520669</c:v>
                </c:pt>
                <c:pt idx="644">
                  <c:v>102.26502233367822</c:v>
                </c:pt>
                <c:pt idx="645">
                  <c:v>102.40331630729207</c:v>
                </c:pt>
                <c:pt idx="646">
                  <c:v>102.60420609175085</c:v>
                </c:pt>
                <c:pt idx="647">
                  <c:v>102.73580638828284</c:v>
                </c:pt>
                <c:pt idx="648">
                  <c:v>102.94735775482893</c:v>
                </c:pt>
                <c:pt idx="649">
                  <c:v>103.07291722381215</c:v>
                </c:pt>
                <c:pt idx="650">
                  <c:v>103.25216959687197</c:v>
                </c:pt>
                <c:pt idx="651">
                  <c:v>103.42250546318883</c:v>
                </c:pt>
                <c:pt idx="652">
                  <c:v>103.59801833937078</c:v>
                </c:pt>
                <c:pt idx="653">
                  <c:v>103.7642289787309</c:v>
                </c:pt>
                <c:pt idx="654">
                  <c:v>103.90502384067936</c:v>
                </c:pt>
                <c:pt idx="655">
                  <c:v>104.11200931306495</c:v>
                </c:pt>
                <c:pt idx="656">
                  <c:v>104.24720359384611</c:v>
                </c:pt>
                <c:pt idx="657">
                  <c:v>104.44572046173138</c:v>
                </c:pt>
                <c:pt idx="658">
                  <c:v>104.58723439363257</c:v>
                </c:pt>
                <c:pt idx="659">
                  <c:v>104.75288294523075</c:v>
                </c:pt>
                <c:pt idx="660">
                  <c:v>104.93559927711296</c:v>
                </c:pt>
                <c:pt idx="661">
                  <c:v>105.09897905699964</c:v>
                </c:pt>
                <c:pt idx="662">
                  <c:v>105.27113642617623</c:v>
                </c:pt>
                <c:pt idx="663">
                  <c:v>105.45391608964054</c:v>
                </c:pt>
                <c:pt idx="664">
                  <c:v>105.61364010547776</c:v>
                </c:pt>
                <c:pt idx="665">
                  <c:v>105.75894694805859</c:v>
                </c:pt>
                <c:pt idx="666">
                  <c:v>105.96265831191619</c:v>
                </c:pt>
                <c:pt idx="667">
                  <c:v>106.10581449152659</c:v>
                </c:pt>
                <c:pt idx="668">
                  <c:v>106.2626231217054</c:v>
                </c:pt>
                <c:pt idx="669">
                  <c:v>106.44300322529132</c:v>
                </c:pt>
                <c:pt idx="670">
                  <c:v>106.62068577818893</c:v>
                </c:pt>
                <c:pt idx="671">
                  <c:v>106.7760388284853</c:v>
                </c:pt>
                <c:pt idx="672">
                  <c:v>106.95619681213255</c:v>
                </c:pt>
                <c:pt idx="673">
                  <c:v>107.12847634046366</c:v>
                </c:pt>
                <c:pt idx="674">
                  <c:v>107.26527410502477</c:v>
                </c:pt>
                <c:pt idx="675">
                  <c:v>107.45304147391634</c:v>
                </c:pt>
                <c:pt idx="676">
                  <c:v>107.59953903452985</c:v>
                </c:pt>
                <c:pt idx="677">
                  <c:v>107.80726706184922</c:v>
                </c:pt>
                <c:pt idx="678">
                  <c:v>107.94839984011277</c:v>
                </c:pt>
                <c:pt idx="679">
                  <c:v>108.1163756533918</c:v>
                </c:pt>
                <c:pt idx="680">
                  <c:v>108.29127488893604</c:v>
                </c:pt>
                <c:pt idx="681">
                  <c:v>108.45200892539415</c:v>
                </c:pt>
                <c:pt idx="682">
                  <c:v>108.63937686118422</c:v>
                </c:pt>
                <c:pt idx="683">
                  <c:v>108.80799500344159</c:v>
                </c:pt>
                <c:pt idx="684">
                  <c:v>108.97555760169237</c:v>
                </c:pt>
                <c:pt idx="685">
                  <c:v>109.10437837042818</c:v>
                </c:pt>
                <c:pt idx="686">
                  <c:v>109.31434313868473</c:v>
                </c:pt>
                <c:pt idx="687">
                  <c:v>109.44441598227385</c:v>
                </c:pt>
                <c:pt idx="688">
                  <c:v>109.62726773136714</c:v>
                </c:pt>
                <c:pt idx="689">
                  <c:v>109.80269455372623</c:v>
                </c:pt>
                <c:pt idx="690">
                  <c:v>109.97504275282104</c:v>
                </c:pt>
                <c:pt idx="691">
                  <c:v>110.14317930291675</c:v>
                </c:pt>
                <c:pt idx="692">
                  <c:v>110.31632320773321</c:v>
                </c:pt>
                <c:pt idx="693">
                  <c:v>110.48383586396528</c:v>
                </c:pt>
                <c:pt idx="694">
                  <c:v>110.62067683739002</c:v>
                </c:pt>
                <c:pt idx="695">
                  <c:v>110.8241150850773</c:v>
                </c:pt>
                <c:pt idx="696">
                  <c:v>110.96242467955744</c:v>
                </c:pt>
                <c:pt idx="697">
                  <c:v>111.15148601709663</c:v>
                </c:pt>
                <c:pt idx="698">
                  <c:v>111.30959776664828</c:v>
                </c:pt>
                <c:pt idx="699">
                  <c:v>111.48266790254702</c:v>
                </c:pt>
                <c:pt idx="700">
                  <c:v>111.66099049404481</c:v>
                </c:pt>
                <c:pt idx="701">
                  <c:v>111.81693120136613</c:v>
                </c:pt>
                <c:pt idx="702">
                  <c:v>111.99255474083911</c:v>
                </c:pt>
                <c:pt idx="703">
                  <c:v>112.13988519517785</c:v>
                </c:pt>
                <c:pt idx="704">
                  <c:v>112.33820297882433</c:v>
                </c:pt>
                <c:pt idx="705">
                  <c:v>112.47858715283519</c:v>
                </c:pt>
                <c:pt idx="706">
                  <c:v>112.68277868642207</c:v>
                </c:pt>
                <c:pt idx="707">
                  <c:v>112.8258102345475</c:v>
                </c:pt>
                <c:pt idx="708">
                  <c:v>112.99181995288671</c:v>
                </c:pt>
                <c:pt idx="709">
                  <c:v>113.1526108969161</c:v>
                </c:pt>
                <c:pt idx="710">
                  <c:v>113.32999808482755</c:v>
                </c:pt>
                <c:pt idx="711">
                  <c:v>113.51199492593483</c:v>
                </c:pt>
                <c:pt idx="712">
                  <c:v>113.64387117918696</c:v>
                </c:pt>
                <c:pt idx="713">
                  <c:v>113.84305580733414</c:v>
                </c:pt>
                <c:pt idx="714">
                  <c:v>113.9767303414788</c:v>
                </c:pt>
                <c:pt idx="715">
                  <c:v>114.18061470075682</c:v>
                </c:pt>
                <c:pt idx="716">
                  <c:v>114.32287878869263</c:v>
                </c:pt>
                <c:pt idx="717">
                  <c:v>114.53178238660328</c:v>
                </c:pt>
                <c:pt idx="718">
                  <c:v>114.67649387016777</c:v>
                </c:pt>
                <c:pt idx="719">
                  <c:v>114.84042032951865</c:v>
                </c:pt>
                <c:pt idx="720">
                  <c:v>115.00803331691174</c:v>
                </c:pt>
                <c:pt idx="721">
                  <c:v>115.17528792982569</c:v>
                </c:pt>
                <c:pt idx="722">
                  <c:v>115.34554342557678</c:v>
                </c:pt>
                <c:pt idx="723">
                  <c:v>115.48528658567861</c:v>
                </c:pt>
                <c:pt idx="724">
                  <c:v>115.68349393843158</c:v>
                </c:pt>
                <c:pt idx="725">
                  <c:v>115.83446750369519</c:v>
                </c:pt>
                <c:pt idx="726">
                  <c:v>116.03449133790045</c:v>
                </c:pt>
                <c:pt idx="727">
                  <c:v>116.17722023555557</c:v>
                </c:pt>
                <c:pt idx="728">
                  <c:v>116.34470178371943</c:v>
                </c:pt>
                <c:pt idx="729">
                  <c:v>116.52192791272518</c:v>
                </c:pt>
                <c:pt idx="730">
                  <c:v>116.68183436833822</c:v>
                </c:pt>
                <c:pt idx="731">
                  <c:v>116.85241805104874</c:v>
                </c:pt>
                <c:pt idx="732">
                  <c:v>117.00539016500605</c:v>
                </c:pt>
                <c:pt idx="733">
                  <c:v>117.1997854355259</c:v>
                </c:pt>
                <c:pt idx="734">
                  <c:v>117.34961448997856</c:v>
                </c:pt>
                <c:pt idx="735">
                  <c:v>117.56123946763401</c:v>
                </c:pt>
                <c:pt idx="736">
                  <c:v>117.67860586801487</c:v>
                </c:pt>
                <c:pt idx="737">
                  <c:v>117.88786003320772</c:v>
                </c:pt>
                <c:pt idx="738">
                  <c:v>118.03496655065459</c:v>
                </c:pt>
                <c:pt idx="739">
                  <c:v>118.20204493307749</c:v>
                </c:pt>
                <c:pt idx="740">
                  <c:v>118.37958941232401</c:v>
                </c:pt>
                <c:pt idx="741">
                  <c:v>118.55098992292731</c:v>
                </c:pt>
                <c:pt idx="742">
                  <c:v>118.71323097399322</c:v>
                </c:pt>
                <c:pt idx="743">
                  <c:v>118.85970841620329</c:v>
                </c:pt>
                <c:pt idx="744">
                  <c:v>119.0670207078762</c:v>
                </c:pt>
                <c:pt idx="745">
                  <c:v>119.20176301185734</c:v>
                </c:pt>
                <c:pt idx="746">
                  <c:v>119.41541183798317</c:v>
                </c:pt>
                <c:pt idx="747">
                  <c:v>119.54801155351964</c:v>
                </c:pt>
                <c:pt idx="748">
                  <c:v>119.71496246390782</c:v>
                </c:pt>
                <c:pt idx="749">
                  <c:v>119.89845477762904</c:v>
                </c:pt>
                <c:pt idx="750">
                  <c:v>120.07828880884009</c:v>
                </c:pt>
                <c:pt idx="751">
                  <c:v>120.23004040529337</c:v>
                </c:pt>
                <c:pt idx="752">
                  <c:v>120.40678050367552</c:v>
                </c:pt>
                <c:pt idx="753">
                  <c:v>120.57908727808599</c:v>
                </c:pt>
                <c:pt idx="754">
                  <c:v>120.71562846789161</c:v>
                </c:pt>
                <c:pt idx="755">
                  <c:v>120.93260597360822</c:v>
                </c:pt>
                <c:pt idx="756">
                  <c:v>121.05825951402232</c:v>
                </c:pt>
                <c:pt idx="757">
                  <c:v>121.23781837755493</c:v>
                </c:pt>
                <c:pt idx="758">
                  <c:v>121.42513397790009</c:v>
                </c:pt>
                <c:pt idx="759">
                  <c:v>121.58381147542138</c:v>
                </c:pt>
                <c:pt idx="760">
                  <c:v>121.75612682408402</c:v>
                </c:pt>
                <c:pt idx="761">
                  <c:v>121.92801486664746</c:v>
                </c:pt>
                <c:pt idx="762">
                  <c:v>122.11170981529463</c:v>
                </c:pt>
                <c:pt idx="763">
                  <c:v>122.23596553151432</c:v>
                </c:pt>
                <c:pt idx="764">
                  <c:v>122.44686752031038</c:v>
                </c:pt>
                <c:pt idx="765">
                  <c:v>122.59314850842038</c:v>
                </c:pt>
                <c:pt idx="766">
                  <c:v>122.79422349214313</c:v>
                </c:pt>
                <c:pt idx="767">
                  <c:v>122.93774954209616</c:v>
                </c:pt>
                <c:pt idx="768">
                  <c:v>123.11064171161235</c:v>
                </c:pt>
                <c:pt idx="769">
                  <c:v>123.27575778218018</c:v>
                </c:pt>
                <c:pt idx="770">
                  <c:v>123.44865142457404</c:v>
                </c:pt>
                <c:pt idx="771">
                  <c:v>123.62252880818829</c:v>
                </c:pt>
                <c:pt idx="772">
                  <c:v>123.76871406788001</c:v>
                </c:pt>
                <c:pt idx="773">
                  <c:v>123.96623462032443</c:v>
                </c:pt>
                <c:pt idx="774">
                  <c:v>124.1054242099987</c:v>
                </c:pt>
                <c:pt idx="775">
                  <c:v>124.31163143862602</c:v>
                </c:pt>
                <c:pt idx="776">
                  <c:v>124.45307041804712</c:v>
                </c:pt>
                <c:pt idx="777">
                  <c:v>124.63182939393752</c:v>
                </c:pt>
                <c:pt idx="778">
                  <c:v>124.78955225724377</c:v>
                </c:pt>
              </c:numCache>
            </c:numRef>
          </c:xVal>
          <c:yVal>
            <c:numRef>
              <c:f>'[1]Exported Data'!$Y$2:$Y$784</c:f>
              <c:numCache>
                <c:formatCode>General</c:formatCode>
                <c:ptCount val="783"/>
                <c:pt idx="0">
                  <c:v>1.1786950888210549E-2</c:v>
                </c:pt>
                <c:pt idx="1">
                  <c:v>2.5664269592516293E-2</c:v>
                </c:pt>
                <c:pt idx="2">
                  <c:v>2.4711537095127148E-2</c:v>
                </c:pt>
                <c:pt idx="3">
                  <c:v>1.4005818181839904E-2</c:v>
                </c:pt>
                <c:pt idx="4">
                  <c:v>1.1461013584134809E-2</c:v>
                </c:pt>
                <c:pt idx="5">
                  <c:v>1.3316344514127238E-2</c:v>
                </c:pt>
                <c:pt idx="6">
                  <c:v>1.3479306687586214E-2</c:v>
                </c:pt>
                <c:pt idx="7">
                  <c:v>2.4510965517279396E-2</c:v>
                </c:pt>
                <c:pt idx="8">
                  <c:v>3.0214831765982074E-2</c:v>
                </c:pt>
                <c:pt idx="9">
                  <c:v>2.2104057471298649E-2</c:v>
                </c:pt>
                <c:pt idx="10">
                  <c:v>3.5342048066930462E-2</c:v>
                </c:pt>
                <c:pt idx="11">
                  <c:v>1.627482654130006E-2</c:v>
                </c:pt>
                <c:pt idx="12">
                  <c:v>1.2714611285286177E-2</c:v>
                </c:pt>
                <c:pt idx="13">
                  <c:v>1.582353709511336E-2</c:v>
                </c:pt>
                <c:pt idx="14">
                  <c:v>1.321605015676031E-2</c:v>
                </c:pt>
                <c:pt idx="15">
                  <c:v>1.5234345872541915E-2</c:v>
                </c:pt>
                <c:pt idx="16">
                  <c:v>1.5798462904935685E-2</c:v>
                </c:pt>
                <c:pt idx="17">
                  <c:v>1.2163030303049167E-2</c:v>
                </c:pt>
                <c:pt idx="18">
                  <c:v>5.7571462905000471E-3</c:v>
                </c:pt>
                <c:pt idx="19">
                  <c:v>2.7331556948840721E-2</c:v>
                </c:pt>
                <c:pt idx="20">
                  <c:v>1.8556374085713211E-2</c:v>
                </c:pt>
                <c:pt idx="21">
                  <c:v>2.713098223619673E-2</c:v>
                </c:pt>
                <c:pt idx="22">
                  <c:v>3.8325600836005107E-2</c:v>
                </c:pt>
                <c:pt idx="23">
                  <c:v>1.2488964472328671E-2</c:v>
                </c:pt>
                <c:pt idx="24">
                  <c:v>2.5125224660436041E-2</c:v>
                </c:pt>
                <c:pt idx="25">
                  <c:v>2.332005224664014E-2</c:v>
                </c:pt>
                <c:pt idx="26">
                  <c:v>2.0825389759697922E-2</c:v>
                </c:pt>
                <c:pt idx="27">
                  <c:v>2.1590078369939439E-2</c:v>
                </c:pt>
                <c:pt idx="28">
                  <c:v>2.053706269595662E-2</c:v>
                </c:pt>
                <c:pt idx="29">
                  <c:v>2.6667150470260796E-2</c:v>
                </c:pt>
                <c:pt idx="30">
                  <c:v>2.6378819226791174E-2</c:v>
                </c:pt>
                <c:pt idx="31">
                  <c:v>2.5175370950927239E-2</c:v>
                </c:pt>
                <c:pt idx="32">
                  <c:v>1.4406966562195804E-2</c:v>
                </c:pt>
                <c:pt idx="33">
                  <c:v>1.4344288401276165E-2</c:v>
                </c:pt>
                <c:pt idx="34">
                  <c:v>2.0092036572653942E-2</c:v>
                </c:pt>
                <c:pt idx="35">
                  <c:v>4.1083521421171346E-2</c:v>
                </c:pt>
                <c:pt idx="36">
                  <c:v>2.6353756530866371E-2</c:v>
                </c:pt>
                <c:pt idx="37">
                  <c:v>2.9287171368906448E-2</c:v>
                </c:pt>
                <c:pt idx="38">
                  <c:v>5.6038937304162151E-2</c:v>
                </c:pt>
                <c:pt idx="39">
                  <c:v>1.8199101358439933E-2</c:v>
                </c:pt>
                <c:pt idx="40">
                  <c:v>5.4735193312519581E-2</c:v>
                </c:pt>
                <c:pt idx="41">
                  <c:v>0.10548082549650634</c:v>
                </c:pt>
                <c:pt idx="42">
                  <c:v>0.17464806687592394</c:v>
                </c:pt>
                <c:pt idx="43">
                  <c:v>0.11949605015692515</c:v>
                </c:pt>
                <c:pt idx="44">
                  <c:v>5.5938654127568474E-2</c:v>
                </c:pt>
                <c:pt idx="45">
                  <c:v>0.13532270637429558</c:v>
                </c:pt>
                <c:pt idx="46">
                  <c:v>9.9168965517395194E-2</c:v>
                </c:pt>
                <c:pt idx="47">
                  <c:v>6.821763845360633E-2</c:v>
                </c:pt>
                <c:pt idx="48">
                  <c:v>5.903503657271434E-2</c:v>
                </c:pt>
                <c:pt idx="49">
                  <c:v>6.3222058516294505E-2</c:v>
                </c:pt>
                <c:pt idx="50">
                  <c:v>6.9515109717976156E-2</c:v>
                </c:pt>
                <c:pt idx="51">
                  <c:v>2.0706294670878513E-2</c:v>
                </c:pt>
                <c:pt idx="52">
                  <c:v>4.5809592476560079E-2</c:v>
                </c:pt>
                <c:pt idx="53">
                  <c:v>5.0322539185031032E-2</c:v>
                </c:pt>
                <c:pt idx="54">
                  <c:v>3.8375747126496301E-2</c:v>
                </c:pt>
                <c:pt idx="55">
                  <c:v>1.4162518286333357E-2</c:v>
                </c:pt>
                <c:pt idx="56">
                  <c:v>2.9901433646859335E-2</c:v>
                </c:pt>
                <c:pt idx="57">
                  <c:v>2.5651745036612408E-2</c:v>
                </c:pt>
                <c:pt idx="58">
                  <c:v>3.1117419017812106E-2</c:v>
                </c:pt>
                <c:pt idx="59">
                  <c:v>1.2125422570551722E-2</c:v>
                </c:pt>
                <c:pt idx="60">
                  <c:v>1.1304315569505516E-2</c:v>
                </c:pt>
                <c:pt idx="61">
                  <c:v>1.2225709508900885E-2</c:v>
                </c:pt>
                <c:pt idx="62">
                  <c:v>3.1944798328158219E-2</c:v>
                </c:pt>
                <c:pt idx="63">
                  <c:v>3.9315956112913643E-2</c:v>
                </c:pt>
                <c:pt idx="64">
                  <c:v>6.5704179728419562E-2</c:v>
                </c:pt>
                <c:pt idx="65">
                  <c:v>7.4617262278067656E-2</c:v>
                </c:pt>
                <c:pt idx="66">
                  <c:v>9.4499310344974163E-2</c:v>
                </c:pt>
                <c:pt idx="67">
                  <c:v>5.8245266457770589E-2</c:v>
                </c:pt>
                <c:pt idx="68">
                  <c:v>5.1563598746161475E-2</c:v>
                </c:pt>
                <c:pt idx="69">
                  <c:v>5.2767053291617891E-2</c:v>
                </c:pt>
                <c:pt idx="70">
                  <c:v>6.6468871473457328E-2</c:v>
                </c:pt>
                <c:pt idx="71">
                  <c:v>6.7283711598850438E-2</c:v>
                </c:pt>
                <c:pt idx="72">
                  <c:v>4.1635101358476284E-2</c:v>
                </c:pt>
                <c:pt idx="73">
                  <c:v>7.0749905956222589E-2</c:v>
                </c:pt>
                <c:pt idx="74">
                  <c:v>6.2582716823503554E-2</c:v>
                </c:pt>
                <c:pt idx="75">
                  <c:v>3.6232096133807498E-2</c:v>
                </c:pt>
                <c:pt idx="76">
                  <c:v>3.7278858934227097E-2</c:v>
                </c:pt>
                <c:pt idx="77">
                  <c:v>4.7464326018882397E-2</c:v>
                </c:pt>
                <c:pt idx="78">
                  <c:v>5.1124835945742825E-2</c:v>
                </c:pt>
                <c:pt idx="79">
                  <c:v>3.6758608150527235E-2</c:v>
                </c:pt>
                <c:pt idx="80">
                  <c:v>5.8470929989641374E-2</c:v>
                </c:pt>
                <c:pt idx="81">
                  <c:v>6.3949143155794058E-2</c:v>
                </c:pt>
                <c:pt idx="82">
                  <c:v>8.374344827599195E-2</c:v>
                </c:pt>
                <c:pt idx="83">
                  <c:v>7.2636572622892193E-2</c:v>
                </c:pt>
                <c:pt idx="84">
                  <c:v>7.1959632184019656E-2</c:v>
                </c:pt>
                <c:pt idx="85">
                  <c:v>9.4536927899833145E-2</c:v>
                </c:pt>
                <c:pt idx="86">
                  <c:v>7.3094134796351615E-2</c:v>
                </c:pt>
                <c:pt idx="87">
                  <c:v>7.658540229896936E-2</c:v>
                </c:pt>
                <c:pt idx="88">
                  <c:v>7.1784127481825027E-2</c:v>
                </c:pt>
                <c:pt idx="89">
                  <c:v>7.6347220480787167E-2</c:v>
                </c:pt>
                <c:pt idx="90">
                  <c:v>6.4500731452555637E-2</c:v>
                </c:pt>
                <c:pt idx="91">
                  <c:v>8.6288244514240414E-2</c:v>
                </c:pt>
                <c:pt idx="92">
                  <c:v>7.2059916405545418E-2</c:v>
                </c:pt>
                <c:pt idx="93">
                  <c:v>7.2661650992798171E-2</c:v>
                </c:pt>
                <c:pt idx="94">
                  <c:v>7.8365517241500857E-2</c:v>
                </c:pt>
                <c:pt idx="95">
                  <c:v>7.9782079414961765E-2</c:v>
                </c:pt>
                <c:pt idx="96">
                  <c:v>8.2502392894589827E-2</c:v>
                </c:pt>
                <c:pt idx="97">
                  <c:v>9.7094263323034599E-2</c:v>
                </c:pt>
                <c:pt idx="98">
                  <c:v>0.12171491118096203</c:v>
                </c:pt>
                <c:pt idx="99">
                  <c:v>8.6714472309434382E-2</c:v>
                </c:pt>
                <c:pt idx="100">
                  <c:v>0.10219640543380532</c:v>
                </c:pt>
                <c:pt idx="101">
                  <c:v>8.7667199582163138E-2</c:v>
                </c:pt>
                <c:pt idx="102">
                  <c:v>0.11443150470237184</c:v>
                </c:pt>
                <c:pt idx="103">
                  <c:v>0.12001001044950693</c:v>
                </c:pt>
                <c:pt idx="104">
                  <c:v>0.15512328108696993</c:v>
                </c:pt>
                <c:pt idx="105">
                  <c:v>0.11934561128545157</c:v>
                </c:pt>
                <c:pt idx="106">
                  <c:v>0.13289700104513819</c:v>
                </c:pt>
                <c:pt idx="107">
                  <c:v>0.11627429467102673</c:v>
                </c:pt>
                <c:pt idx="108">
                  <c:v>0.1366703239291566</c:v>
                </c:pt>
                <c:pt idx="109">
                  <c:v>0.1470501149427568</c:v>
                </c:pt>
                <c:pt idx="110">
                  <c:v>0.12686719958222392</c:v>
                </c:pt>
                <c:pt idx="111">
                  <c:v>0.14786495297828578</c:v>
                </c:pt>
                <c:pt idx="112">
                  <c:v>0.12130122257072105</c:v>
                </c:pt>
                <c:pt idx="113">
                  <c:v>0.13047755485913654</c:v>
                </c:pt>
                <c:pt idx="114">
                  <c:v>0.10400157784760122</c:v>
                </c:pt>
                <c:pt idx="115">
                  <c:v>0.12798290491137926</c:v>
                </c:pt>
                <c:pt idx="116">
                  <c:v>0.11100919540247102</c:v>
                </c:pt>
                <c:pt idx="117">
                  <c:v>0.13674554858955379</c:v>
                </c:pt>
                <c:pt idx="118">
                  <c:v>0.12685466039727095</c:v>
                </c:pt>
                <c:pt idx="119">
                  <c:v>0.11633696969715013</c:v>
                </c:pt>
                <c:pt idx="120">
                  <c:v>0.10979320794165409</c:v>
                </c:pt>
                <c:pt idx="121">
                  <c:v>0.12961257053311639</c:v>
                </c:pt>
                <c:pt idx="122">
                  <c:v>0.14681193312457461</c:v>
                </c:pt>
                <c:pt idx="123">
                  <c:v>0.14638571577870144</c:v>
                </c:pt>
                <c:pt idx="124">
                  <c:v>0.13823732497409108</c:v>
                </c:pt>
                <c:pt idx="125">
                  <c:v>0.14816582027191214</c:v>
                </c:pt>
                <c:pt idx="126">
                  <c:v>0.14468081504724634</c:v>
                </c:pt>
                <c:pt idx="127">
                  <c:v>0.17485491118104446</c:v>
                </c:pt>
                <c:pt idx="128">
                  <c:v>0.12788261233039688</c:v>
                </c:pt>
                <c:pt idx="129">
                  <c:v>0.15109922675049559</c:v>
                </c:pt>
                <c:pt idx="130">
                  <c:v>9.0951640543505741E-2</c:v>
                </c:pt>
                <c:pt idx="131">
                  <c:v>0.1414340125394043</c:v>
                </c:pt>
                <c:pt idx="132">
                  <c:v>0.12723074190197373</c:v>
                </c:pt>
                <c:pt idx="133">
                  <c:v>0.12649111807752117</c:v>
                </c:pt>
                <c:pt idx="134">
                  <c:v>0.15067300940462242</c:v>
                </c:pt>
                <c:pt idx="135">
                  <c:v>0.13757292581003575</c:v>
                </c:pt>
                <c:pt idx="136">
                  <c:v>0.16042599791038464</c:v>
                </c:pt>
                <c:pt idx="137">
                  <c:v>0.13211978056446824</c:v>
                </c:pt>
                <c:pt idx="138">
                  <c:v>0.14184768025100369</c:v>
                </c:pt>
                <c:pt idx="139">
                  <c:v>0.17172091954049623</c:v>
                </c:pt>
                <c:pt idx="140">
                  <c:v>0.17949318704312062</c:v>
                </c:pt>
                <c:pt idx="141">
                  <c:v>0.17371413793130391</c:v>
                </c:pt>
                <c:pt idx="142">
                  <c:v>0.12328191222589653</c:v>
                </c:pt>
                <c:pt idx="143">
                  <c:v>0.14014280041819019</c:v>
                </c:pt>
                <c:pt idx="144">
                  <c:v>0.1237206687567227</c:v>
                </c:pt>
                <c:pt idx="145">
                  <c:v>0.12665408568462694</c:v>
                </c:pt>
                <c:pt idx="146">
                  <c:v>0.14600963427399866</c:v>
                </c:pt>
                <c:pt idx="147">
                  <c:v>0.12112572622798305</c:v>
                </c:pt>
                <c:pt idx="148">
                  <c:v>0.15508568443075255</c:v>
                </c:pt>
                <c:pt idx="149">
                  <c:v>0.12310640543383777</c:v>
                </c:pt>
                <c:pt idx="150">
                  <c:v>0.14555833855821948</c:v>
                </c:pt>
                <c:pt idx="151">
                  <c:v>0.19078812957187374</c:v>
                </c:pt>
                <c:pt idx="152">
                  <c:v>0.1670449947755987</c:v>
                </c:pt>
                <c:pt idx="153">
                  <c:v>0.1399923615467166</c:v>
                </c:pt>
                <c:pt idx="154">
                  <c:v>0.15497285266481714</c:v>
                </c:pt>
                <c:pt idx="155">
                  <c:v>0.19442352142140917</c:v>
                </c:pt>
                <c:pt idx="156">
                  <c:v>0.16762161964498307</c:v>
                </c:pt>
                <c:pt idx="157">
                  <c:v>0.16629284221551394</c:v>
                </c:pt>
                <c:pt idx="158">
                  <c:v>0.16654355276932831</c:v>
                </c:pt>
                <c:pt idx="159">
                  <c:v>0.14199812957179808</c:v>
                </c:pt>
                <c:pt idx="160">
                  <c:v>0.14969521421130844</c:v>
                </c:pt>
                <c:pt idx="161">
                  <c:v>0.15435859979125299</c:v>
                </c:pt>
                <c:pt idx="162">
                  <c:v>0.16121576802532842</c:v>
                </c:pt>
                <c:pt idx="163">
                  <c:v>0.15195169279020432</c:v>
                </c:pt>
                <c:pt idx="164">
                  <c:v>0.14578399164076949</c:v>
                </c:pt>
                <c:pt idx="165">
                  <c:v>0.12789514106602912</c:v>
                </c:pt>
                <c:pt idx="166">
                  <c:v>0.14075705329175436</c:v>
                </c:pt>
                <c:pt idx="167">
                  <c:v>0.15211464994798932</c:v>
                </c:pt>
                <c:pt idx="168">
                  <c:v>0.14394119122279381</c:v>
                </c:pt>
                <c:pt idx="169">
                  <c:v>0.16417426332313864</c:v>
                </c:pt>
                <c:pt idx="170">
                  <c:v>0.19169066875682814</c:v>
                </c:pt>
                <c:pt idx="171">
                  <c:v>0.15780598746105978</c:v>
                </c:pt>
                <c:pt idx="172">
                  <c:v>0.14792762800440917</c:v>
                </c:pt>
                <c:pt idx="173">
                  <c:v>0.14977041797306406</c:v>
                </c:pt>
                <c:pt idx="174">
                  <c:v>0.17460419017790924</c:v>
                </c:pt>
                <c:pt idx="175">
                  <c:v>0.16698231974947531</c:v>
                </c:pt>
                <c:pt idx="176">
                  <c:v>0.16521474399189678</c:v>
                </c:pt>
                <c:pt idx="177">
                  <c:v>0.15290442006293309</c:v>
                </c:pt>
                <c:pt idx="178">
                  <c:v>0.17811426332316027</c:v>
                </c:pt>
                <c:pt idx="179">
                  <c:v>0.15325542319772986</c:v>
                </c:pt>
                <c:pt idx="180">
                  <c:v>0.13901456635340265</c:v>
                </c:pt>
                <c:pt idx="181">
                  <c:v>0.14424205851642016</c:v>
                </c:pt>
                <c:pt idx="182">
                  <c:v>0.15185140020922194</c:v>
                </c:pt>
                <c:pt idx="183">
                  <c:v>0.16577887147361137</c:v>
                </c:pt>
                <c:pt idx="184">
                  <c:v>0.15926015674005892</c:v>
                </c:pt>
                <c:pt idx="185">
                  <c:v>0.14360272727294998</c:v>
                </c:pt>
                <c:pt idx="186">
                  <c:v>0.16377310344852986</c:v>
                </c:pt>
                <c:pt idx="187">
                  <c:v>0.13383719958223475</c:v>
                </c:pt>
                <c:pt idx="188">
                  <c:v>0.20175714733573613</c:v>
                </c:pt>
                <c:pt idx="189">
                  <c:v>0.18381812957186294</c:v>
                </c:pt>
                <c:pt idx="190">
                  <c:v>0.15899689655197075</c:v>
                </c:pt>
                <c:pt idx="191">
                  <c:v>0.15944819226774992</c:v>
                </c:pt>
                <c:pt idx="192">
                  <c:v>0.1472381504704478</c:v>
                </c:pt>
                <c:pt idx="193">
                  <c:v>0.12537541274836583</c:v>
                </c:pt>
                <c:pt idx="194">
                  <c:v>0.18118556948826431</c:v>
                </c:pt>
                <c:pt idx="195">
                  <c:v>0.14568369905978706</c:v>
                </c:pt>
                <c:pt idx="196">
                  <c:v>0.13645722048088038</c:v>
                </c:pt>
                <c:pt idx="197">
                  <c:v>0.14410421107650356</c:v>
                </c:pt>
                <c:pt idx="198">
                  <c:v>0.12413434691764288</c:v>
                </c:pt>
                <c:pt idx="199">
                  <c:v>0.11069578892389166</c:v>
                </c:pt>
                <c:pt idx="200">
                  <c:v>0.13213229885077965</c:v>
                </c:pt>
                <c:pt idx="201">
                  <c:v>0.11581047021961535</c:v>
                </c:pt>
                <c:pt idx="202">
                  <c:v>0.14568374085707025</c:v>
                </c:pt>
                <c:pt idx="203">
                  <c:v>8.8707695924902463E-2</c:v>
                </c:pt>
                <c:pt idx="204">
                  <c:v>0.1169637722049881</c:v>
                </c:pt>
                <c:pt idx="205">
                  <c:v>0.10294856530841465</c:v>
                </c:pt>
                <c:pt idx="206">
                  <c:v>0.1214266102405227</c:v>
                </c:pt>
                <c:pt idx="207">
                  <c:v>0.11458189028230938</c:v>
                </c:pt>
                <c:pt idx="208">
                  <c:v>0.11954618599809555</c:v>
                </c:pt>
                <c:pt idx="209">
                  <c:v>0.10579422361562908</c:v>
                </c:pt>
                <c:pt idx="210">
                  <c:v>0.10029093207957038</c:v>
                </c:pt>
                <c:pt idx="211">
                  <c:v>0.10648369905972629</c:v>
                </c:pt>
                <c:pt idx="212">
                  <c:v>9.1390387669943202E-2</c:v>
                </c:pt>
                <c:pt idx="213">
                  <c:v>0.10956755485910412</c:v>
                </c:pt>
                <c:pt idx="214">
                  <c:v>9.0011434691884648E-2</c:v>
                </c:pt>
                <c:pt idx="215">
                  <c:v>0.10649623824467928</c:v>
                </c:pt>
                <c:pt idx="216">
                  <c:v>0.10595719853725942</c:v>
                </c:pt>
                <c:pt idx="217">
                  <c:v>9.4549453500669109E-2</c:v>
                </c:pt>
                <c:pt idx="218">
                  <c:v>9.3270783699204218E-2</c:v>
                </c:pt>
                <c:pt idx="219">
                  <c:v>0.10332463531886454</c:v>
                </c:pt>
                <c:pt idx="220">
                  <c:v>9.9037335423351108E-2</c:v>
                </c:pt>
                <c:pt idx="221">
                  <c:v>9.9526241379464711E-2</c:v>
                </c:pt>
                <c:pt idx="222">
                  <c:v>0.11579793103466236</c:v>
                </c:pt>
                <c:pt idx="223">
                  <c:v>0.1049793814003718</c:v>
                </c:pt>
                <c:pt idx="224">
                  <c:v>9.3697006269737787E-2</c:v>
                </c:pt>
                <c:pt idx="225">
                  <c:v>8.1098354232100711E-2</c:v>
                </c:pt>
                <c:pt idx="226">
                  <c:v>0.11539672936277041</c:v>
                </c:pt>
                <c:pt idx="227">
                  <c:v>0.11339102403361369</c:v>
                </c:pt>
                <c:pt idx="228">
                  <c:v>0.10004020898657104</c:v>
                </c:pt>
                <c:pt idx="229">
                  <c:v>9.2882173458869233E-2</c:v>
                </c:pt>
                <c:pt idx="230">
                  <c:v>9.1377847440058141E-2</c:v>
                </c:pt>
                <c:pt idx="231">
                  <c:v>9.7520476489179456E-2</c:v>
                </c:pt>
                <c:pt idx="232">
                  <c:v>0.1043149738768598</c:v>
                </c:pt>
                <c:pt idx="233">
                  <c:v>8.360555903879216E-2</c:v>
                </c:pt>
                <c:pt idx="234">
                  <c:v>0.11559735632201837</c:v>
                </c:pt>
                <c:pt idx="235">
                  <c:v>9.7069174503807809E-2</c:v>
                </c:pt>
                <c:pt idx="236">
                  <c:v>0.10366311389775744</c:v>
                </c:pt>
                <c:pt idx="237">
                  <c:v>7.9080058516319093E-2</c:v>
                </c:pt>
                <c:pt idx="238">
                  <c:v>0.10219640543380532</c:v>
                </c:pt>
                <c:pt idx="239">
                  <c:v>7.0731102403453497E-2</c:v>
                </c:pt>
                <c:pt idx="240">
                  <c:v>8.0133085684554795E-2</c:v>
                </c:pt>
                <c:pt idx="241">
                  <c:v>0.10724840125408484</c:v>
                </c:pt>
                <c:pt idx="242">
                  <c:v>8.5761734587384841E-2</c:v>
                </c:pt>
                <c:pt idx="243">
                  <c:v>8.2138840125519252E-2</c:v>
                </c:pt>
                <c:pt idx="244">
                  <c:v>7.1696374085795628E-2</c:v>
                </c:pt>
                <c:pt idx="245">
                  <c:v>9.2481024033581258E-2</c:v>
                </c:pt>
                <c:pt idx="246">
                  <c:v>9.8122205956265043E-2</c:v>
                </c:pt>
                <c:pt idx="247">
                  <c:v>0.12125107628022985</c:v>
                </c:pt>
                <c:pt idx="248">
                  <c:v>8.3292144200756146E-2</c:v>
                </c:pt>
                <c:pt idx="249">
                  <c:v>0.10491670846411258</c:v>
                </c:pt>
                <c:pt idx="250">
                  <c:v>6.4538330198637195E-2</c:v>
                </c:pt>
                <c:pt idx="251">
                  <c:v>8.6213030303164018E-2</c:v>
                </c:pt>
                <c:pt idx="252">
                  <c:v>6.9765834900839666E-2</c:v>
                </c:pt>
                <c:pt idx="253">
                  <c:v>0.10425229885073639</c:v>
                </c:pt>
                <c:pt idx="254">
                  <c:v>6.4187328108772479E-2</c:v>
                </c:pt>
                <c:pt idx="255">
                  <c:v>7.4830365726343856E-2</c:v>
                </c:pt>
                <c:pt idx="256">
                  <c:v>6.4387902821416487E-2</c:v>
                </c:pt>
                <c:pt idx="257">
                  <c:v>7.0154451410767107E-2</c:v>
                </c:pt>
                <c:pt idx="258">
                  <c:v>8.5185082549766394E-2</c:v>
                </c:pt>
                <c:pt idx="259">
                  <c:v>6.1078398119216989E-2</c:v>
                </c:pt>
                <c:pt idx="260">
                  <c:v>6.763472204817178E-2</c:v>
                </c:pt>
                <c:pt idx="261">
                  <c:v>6.4475652037717546E-2</c:v>
                </c:pt>
                <c:pt idx="262">
                  <c:v>8.3643155695009561E-2</c:v>
                </c:pt>
                <c:pt idx="263">
                  <c:v>6.6092795193414947E-2</c:v>
                </c:pt>
                <c:pt idx="264">
                  <c:v>4.6160594566424781E-2</c:v>
                </c:pt>
                <c:pt idx="265">
                  <c:v>4.7727586206970582E-2</c:v>
                </c:pt>
                <c:pt idx="266">
                  <c:v>3.8664085684490479E-2</c:v>
                </c:pt>
                <c:pt idx="267">
                  <c:v>5.0084357366848839E-2</c:v>
                </c:pt>
                <c:pt idx="268">
                  <c:v>5.5123814002175357E-2</c:v>
                </c:pt>
                <c:pt idx="269">
                  <c:v>4.6599349007386798E-2</c:v>
                </c:pt>
                <c:pt idx="270">
                  <c:v>1.9408817136916206E-2</c:v>
                </c:pt>
                <c:pt idx="271">
                  <c:v>2.3044260188123514E-2</c:v>
                </c:pt>
                <c:pt idx="272">
                  <c:v>4.1121134796302028E-2</c:v>
                </c:pt>
                <c:pt idx="273">
                  <c:v>3.8250387669860789E-2</c:v>
                </c:pt>
                <c:pt idx="274">
                  <c:v>5.5863435736763764E-2</c:v>
                </c:pt>
                <c:pt idx="275">
                  <c:v>3.2233125391899521E-2</c:v>
                </c:pt>
                <c:pt idx="276">
                  <c:v>3.5592760710609017E-2</c:v>
                </c:pt>
                <c:pt idx="277">
                  <c:v>4.0619691745099579E-2</c:v>
                </c:pt>
                <c:pt idx="278">
                  <c:v>4.8166342737796755E-2</c:v>
                </c:pt>
                <c:pt idx="279">
                  <c:v>4.049433646819238E-2</c:v>
                </c:pt>
                <c:pt idx="280">
                  <c:v>3.4552284221579195E-2</c:v>
                </c:pt>
                <c:pt idx="281">
                  <c:v>1.6387649947778814E-2</c:v>
                </c:pt>
                <c:pt idx="282">
                  <c:v>1.3159639498453012E-2</c:v>
                </c:pt>
                <c:pt idx="283">
                  <c:v>1.8863510971816093E-2</c:v>
                </c:pt>
                <c:pt idx="284">
                  <c:v>6.3776771159973523E-3</c:v>
                </c:pt>
                <c:pt idx="285">
                  <c:v>2.4749151515189902E-2</c:v>
                </c:pt>
                <c:pt idx="286">
                  <c:v>2.4322925809860087E-2</c:v>
                </c:pt>
                <c:pt idx="287">
                  <c:v>1.3805242424263836E-2</c:v>
                </c:pt>
                <c:pt idx="288">
                  <c:v>1.7265173458751962E-2</c:v>
                </c:pt>
                <c:pt idx="289">
                  <c:v>4.312688610247023E-2</c:v>
                </c:pt>
                <c:pt idx="290">
                  <c:v>2.2028839080493936E-2</c:v>
                </c:pt>
                <c:pt idx="291">
                  <c:v>1.9195712643707931E-2</c:v>
                </c:pt>
                <c:pt idx="292">
                  <c:v>3.0302582027215235E-2</c:v>
                </c:pt>
                <c:pt idx="293">
                  <c:v>7.2740000000112819E-3</c:v>
                </c:pt>
                <c:pt idx="294">
                  <c:v>6.3008944618697521E-2</c:v>
                </c:pt>
                <c:pt idx="295">
                  <c:v>2.7745242424285457E-2</c:v>
                </c:pt>
                <c:pt idx="296">
                  <c:v>2.131428631142282E-2</c:v>
                </c:pt>
                <c:pt idx="297">
                  <c:v>2.581470637412572E-2</c:v>
                </c:pt>
                <c:pt idx="298">
                  <c:v>2.0825390804630001E-2</c:v>
                </c:pt>
                <c:pt idx="299">
                  <c:v>7.4871107628120305E-3</c:v>
                </c:pt>
                <c:pt idx="300">
                  <c:v>1.3140835945683913E-2</c:v>
                </c:pt>
                <c:pt idx="301">
                  <c:v>3.540473354237466E-2</c:v>
                </c:pt>
                <c:pt idx="302">
                  <c:v>2.5350874608189789E-2</c:v>
                </c:pt>
                <c:pt idx="303">
                  <c:v>1.9321066875683052E-2</c:v>
                </c:pt>
                <c:pt idx="304">
                  <c:v>1.3855387669822953E-2</c:v>
                </c:pt>
                <c:pt idx="305">
                  <c:v>8.847264367829814E-3</c:v>
                </c:pt>
                <c:pt idx="306">
                  <c:v>1.0119665621750283E-2</c:v>
                </c:pt>
                <c:pt idx="307">
                  <c:v>1.6513014629074722E-2</c:v>
                </c:pt>
                <c:pt idx="308">
                  <c:v>2.3056792058551958E-2</c:v>
                </c:pt>
                <c:pt idx="309">
                  <c:v>8.5652048067008484E-3</c:v>
                </c:pt>
                <c:pt idx="310">
                  <c:v>1.3968210031369627E-2</c:v>
                </c:pt>
                <c:pt idx="311">
                  <c:v>4.2249362591497086E-2</c:v>
                </c:pt>
                <c:pt idx="312">
                  <c:v>3.1123688610288604E-2</c:v>
                </c:pt>
                <c:pt idx="313">
                  <c:v>2.0248730407554916E-2</c:v>
                </c:pt>
                <c:pt idx="314">
                  <c:v>2.1351900731485574E-2</c:v>
                </c:pt>
                <c:pt idx="315">
                  <c:v>4.1447065830785286E-2</c:v>
                </c:pt>
                <c:pt idx="316">
                  <c:v>1.4018353187064585E-2</c:v>
                </c:pt>
                <c:pt idx="317">
                  <c:v>2.7977157784787383E-2</c:v>
                </c:pt>
                <c:pt idx="318">
                  <c:v>3.3298685475495741E-2</c:v>
                </c:pt>
                <c:pt idx="319">
                  <c:v>2.319468861027631E-2</c:v>
                </c:pt>
                <c:pt idx="320">
                  <c:v>3.2289536050206818E-2</c:v>
                </c:pt>
                <c:pt idx="321">
                  <c:v>7.7440981191342672E-3</c:v>
                </c:pt>
                <c:pt idx="322">
                  <c:v>1.9897729362622293E-2</c:v>
                </c:pt>
                <c:pt idx="323">
                  <c:v>3.9842466039769216E-2</c:v>
                </c:pt>
                <c:pt idx="324">
                  <c:v>2.3157075235145635E-2</c:v>
                </c:pt>
                <c:pt idx="325">
                  <c:v>4.1058443051265353E-2</c:v>
                </c:pt>
                <c:pt idx="326">
                  <c:v>6.3526050156838335E-3</c:v>
                </c:pt>
                <c:pt idx="327">
                  <c:v>5.1500915360581441E-2</c:v>
                </c:pt>
                <c:pt idx="328">
                  <c:v>6.3635747126535483E-2</c:v>
                </c:pt>
                <c:pt idx="329">
                  <c:v>3.7222436781666923E-2</c:v>
                </c:pt>
                <c:pt idx="330">
                  <c:v>1.7741537722075585E-2</c:v>
                </c:pt>
                <c:pt idx="331">
                  <c:v>1.1084935214228268E-2</c:v>
                </c:pt>
                <c:pt idx="332">
                  <c:v>2.5501306165138821E-2</c:v>
                </c:pt>
                <c:pt idx="333">
                  <c:v>2.8321900731496381E-2</c:v>
                </c:pt>
                <c:pt idx="334">
                  <c:v>2.2718322570568154E-2</c:v>
                </c:pt>
                <c:pt idx="335">
                  <c:v>2.0562128526677659E-2</c:v>
                </c:pt>
                <c:pt idx="336">
                  <c:v>1.3980746081526387E-2</c:v>
                </c:pt>
                <c:pt idx="337">
                  <c:v>2.1289218390837618E-2</c:v>
                </c:pt>
                <c:pt idx="338">
                  <c:v>1.0226221525616697E-2</c:v>
                </c:pt>
                <c:pt idx="339">
                  <c:v>2.316961755489487E-2</c:v>
                </c:pt>
                <c:pt idx="340">
                  <c:v>1.7660053291563442E-2</c:v>
                </c:pt>
                <c:pt idx="341">
                  <c:v>2.8823339602970514E-2</c:v>
                </c:pt>
                <c:pt idx="342">
                  <c:v>1.173680668758351E-2</c:v>
                </c:pt>
                <c:pt idx="343">
                  <c:v>3.3574472309351969E-2</c:v>
                </c:pt>
                <c:pt idx="344">
                  <c:v>1.4400696969719304E-2</c:v>
                </c:pt>
                <c:pt idx="345">
                  <c:v>3.5442330198592067E-2</c:v>
                </c:pt>
                <c:pt idx="346">
                  <c:v>1.9158103448305576E-2</c:v>
                </c:pt>
                <c:pt idx="347">
                  <c:v>1.5497598746105542E-2</c:v>
                </c:pt>
                <c:pt idx="348">
                  <c:v>1.3554523510992809E-2</c:v>
                </c:pt>
                <c:pt idx="349">
                  <c:v>9.0791797283317401E-3</c:v>
                </c:pt>
                <c:pt idx="350">
                  <c:v>2.3602108672972865E-2</c:v>
                </c:pt>
                <c:pt idx="351">
                  <c:v>5.575375130625157E-3</c:v>
                </c:pt>
                <c:pt idx="352">
                  <c:v>8.4085057471394789E-3</c:v>
                </c:pt>
                <c:pt idx="353">
                  <c:v>1.1047327690717238E-2</c:v>
                </c:pt>
                <c:pt idx="354">
                  <c:v>2.7858066875696291E-2</c:v>
                </c:pt>
                <c:pt idx="355">
                  <c:v>9.9190905956266697E-3</c:v>
                </c:pt>
                <c:pt idx="356">
                  <c:v>1.7591106583099383E-2</c:v>
                </c:pt>
                <c:pt idx="357">
                  <c:v>2.8597688610284687E-2</c:v>
                </c:pt>
                <c:pt idx="358">
                  <c:v>1.5159124242447754E-2</c:v>
                </c:pt>
                <c:pt idx="359">
                  <c:v>3.457735632189271E-2</c:v>
                </c:pt>
                <c:pt idx="360">
                  <c:v>2.7695100313522576E-2</c:v>
                </c:pt>
                <c:pt idx="361">
                  <c:v>2.8810807732542073E-2</c:v>
                </c:pt>
                <c:pt idx="362">
                  <c:v>1.9496577847470154E-2</c:v>
                </c:pt>
                <c:pt idx="363">
                  <c:v>3.6633248693891722E-2</c:v>
                </c:pt>
                <c:pt idx="364">
                  <c:v>1.4319216300962648E-2</c:v>
                </c:pt>
                <c:pt idx="365">
                  <c:v>2.132682371999128E-2</c:v>
                </c:pt>
                <c:pt idx="366">
                  <c:v>6.8603122257159697E-3</c:v>
                </c:pt>
                <c:pt idx="367">
                  <c:v>3.385026123307236E-2</c:v>
                </c:pt>
                <c:pt idx="368">
                  <c:v>1.0978380355293934E-2</c:v>
                </c:pt>
                <c:pt idx="369">
                  <c:v>2.6328677011535087E-2</c:v>
                </c:pt>
                <c:pt idx="370">
                  <c:v>9.4740625914462515E-3</c:v>
                </c:pt>
                <c:pt idx="371">
                  <c:v>2.2605494252908621E-2</c:v>
                </c:pt>
                <c:pt idx="372">
                  <c:v>1.9484034482788841E-2</c:v>
                </c:pt>
                <c:pt idx="373">
                  <c:v>3.9992894461922009E-2</c:v>
                </c:pt>
                <c:pt idx="374">
                  <c:v>4.6561745036644842E-2</c:v>
                </c:pt>
                <c:pt idx="375">
                  <c:v>2.1790658307243829E-2</c:v>
                </c:pt>
                <c:pt idx="376">
                  <c:v>1.3830313793124899E-2</c:v>
                </c:pt>
                <c:pt idx="377">
                  <c:v>3.0264978056473275E-2</c:v>
                </c:pt>
                <c:pt idx="378">
                  <c:v>3.0264981191269514E-2</c:v>
                </c:pt>
                <c:pt idx="379">
                  <c:v>3.3160783699110991E-2</c:v>
                </c:pt>
                <c:pt idx="380">
                  <c:v>7.9885496342861628E-3</c:v>
                </c:pt>
                <c:pt idx="381">
                  <c:v>8.1640532915487115E-3</c:v>
                </c:pt>
                <c:pt idx="382">
                  <c:v>9.3424346917595283E-3</c:v>
                </c:pt>
                <c:pt idx="383">
                  <c:v>7.9446739812035448E-3</c:v>
                </c:pt>
                <c:pt idx="384">
                  <c:v>1.4971090909114127E-2</c:v>
                </c:pt>
                <c:pt idx="385">
                  <c:v>2.876065830725464E-2</c:v>
                </c:pt>
                <c:pt idx="386">
                  <c:v>1.3642276489049372E-2</c:v>
                </c:pt>
                <c:pt idx="387">
                  <c:v>1.414371609197596E-2</c:v>
                </c:pt>
                <c:pt idx="388">
                  <c:v>1.7691393939421381E-2</c:v>
                </c:pt>
                <c:pt idx="389">
                  <c:v>1.603664472311787E-2</c:v>
                </c:pt>
                <c:pt idx="390">
                  <c:v>4.0381515151577785E-2</c:v>
                </c:pt>
                <c:pt idx="391">
                  <c:v>2.0800317659384403E-2</c:v>
                </c:pt>
                <c:pt idx="392">
                  <c:v>1.611185684433011E-2</c:v>
                </c:pt>
                <c:pt idx="393">
                  <c:v>1.8788291536079298E-2</c:v>
                </c:pt>
                <c:pt idx="394">
                  <c:v>1.4081036572644621E-2</c:v>
                </c:pt>
                <c:pt idx="395">
                  <c:v>2.4122355276944417E-2</c:v>
                </c:pt>
                <c:pt idx="396">
                  <c:v>1.5735782654151889E-2</c:v>
                </c:pt>
                <c:pt idx="397">
                  <c:v>2.7970888192310885E-2</c:v>
                </c:pt>
                <c:pt idx="398">
                  <c:v>2.6203319749256944E-2</c:v>
                </c:pt>
                <c:pt idx="399">
                  <c:v>1.3648542319770383E-2</c:v>
                </c:pt>
                <c:pt idx="400">
                  <c:v>1.1103737648920043E-2</c:v>
                </c:pt>
                <c:pt idx="401">
                  <c:v>1.8575183908074784E-2</c:v>
                </c:pt>
                <c:pt idx="402">
                  <c:v>1.0288900731468414E-2</c:v>
                </c:pt>
                <c:pt idx="403">
                  <c:v>1.0364116405449722E-2</c:v>
                </c:pt>
                <c:pt idx="404">
                  <c:v>2.1677838035561316E-2</c:v>
                </c:pt>
                <c:pt idx="405">
                  <c:v>1.7578567398146387E-2</c:v>
                </c:pt>
                <c:pt idx="406">
                  <c:v>2.9186879832856137E-2</c:v>
                </c:pt>
                <c:pt idx="407">
                  <c:v>1.4582473354254593E-2</c:v>
                </c:pt>
                <c:pt idx="408">
                  <c:v>3.767374085690274E-2</c:v>
                </c:pt>
                <c:pt idx="409">
                  <c:v>1.5259415882991272E-2</c:v>
                </c:pt>
                <c:pt idx="410">
                  <c:v>1.0884360501584278E-2</c:v>
                </c:pt>
                <c:pt idx="411">
                  <c:v>1.3692419017785082E-2</c:v>
                </c:pt>
                <c:pt idx="412">
                  <c:v>2.8873479623869235E-2</c:v>
                </c:pt>
                <c:pt idx="413">
                  <c:v>1.5159124346940962E-2</c:v>
                </c:pt>
                <c:pt idx="414">
                  <c:v>3.3424043887199176E-2</c:v>
                </c:pt>
                <c:pt idx="415">
                  <c:v>1.6400191222595971E-2</c:v>
                </c:pt>
                <c:pt idx="416">
                  <c:v>2.5388479623863827E-2</c:v>
                </c:pt>
                <c:pt idx="417">
                  <c:v>9.9065538140174561E-3</c:v>
                </c:pt>
                <c:pt idx="418">
                  <c:v>1.1906043260206554E-2</c:v>
                </c:pt>
                <c:pt idx="419">
                  <c:v>1.1392063636381306E-2</c:v>
                </c:pt>
                <c:pt idx="420">
                  <c:v>2.3909238244551191E-2</c:v>
                </c:pt>
                <c:pt idx="421">
                  <c:v>1.8619061651021562E-2</c:v>
                </c:pt>
                <c:pt idx="422">
                  <c:v>3.2772173458776012E-2</c:v>
                </c:pt>
                <c:pt idx="423">
                  <c:v>3.0653597701196966E-2</c:v>
                </c:pt>
                <c:pt idx="424">
                  <c:v>2.6291077325014654E-2</c:v>
                </c:pt>
                <c:pt idx="425">
                  <c:v>2.3708662486975122E-2</c:v>
                </c:pt>
                <c:pt idx="426">
                  <c:v>1.8644125391878447E-2</c:v>
                </c:pt>
                <c:pt idx="427">
                  <c:v>3.5241765935268871E-2</c:v>
                </c:pt>
                <c:pt idx="428">
                  <c:v>1.4908407523534093E-2</c:v>
                </c:pt>
                <c:pt idx="429">
                  <c:v>1.2288388714752602E-2</c:v>
                </c:pt>
                <c:pt idx="430">
                  <c:v>2.4786752351135623E-2</c:v>
                </c:pt>
                <c:pt idx="431">
                  <c:v>1.8431017763873937E-2</c:v>
                </c:pt>
                <c:pt idx="432">
                  <c:v>6.5594482758722433E-3</c:v>
                </c:pt>
                <c:pt idx="433">
                  <c:v>2.0762704284253728E-2</c:v>
                </c:pt>
                <c:pt idx="434">
                  <c:v>1.6613305120192955E-2</c:v>
                </c:pt>
                <c:pt idx="435">
                  <c:v>2.3000376175584265E-2</c:v>
                </c:pt>
                <c:pt idx="436">
                  <c:v>2.5369686520415526E-2</c:v>
                </c:pt>
                <c:pt idx="437">
                  <c:v>2.1214001044964983E-2</c:v>
                </c:pt>
                <c:pt idx="438">
                  <c:v>9.4051149425433238E-3</c:v>
                </c:pt>
                <c:pt idx="439">
                  <c:v>1.4670224660419829E-2</c:v>
                </c:pt>
                <c:pt idx="440">
                  <c:v>2.7832998955111085E-2</c:v>
                </c:pt>
                <c:pt idx="441">
                  <c:v>3.6106739811968228E-2</c:v>
                </c:pt>
                <c:pt idx="442">
                  <c:v>2.9086598537140202E-2</c:v>
                </c:pt>
                <c:pt idx="443">
                  <c:v>1.5622958202741054E-2</c:v>
                </c:pt>
                <c:pt idx="444">
                  <c:v>5.5249174503742955E-2</c:v>
                </c:pt>
                <c:pt idx="445">
                  <c:v>2.37212027168602E-2</c:v>
                </c:pt>
                <c:pt idx="446">
                  <c:v>3.2182978056476241E-2</c:v>
                </c:pt>
                <c:pt idx="447">
                  <c:v>3.1681542319798355E-2</c:v>
                </c:pt>
                <c:pt idx="448">
                  <c:v>2.0060693834931847E-2</c:v>
                </c:pt>
                <c:pt idx="449">
                  <c:v>1.8167758620717834E-2</c:v>
                </c:pt>
                <c:pt idx="450">
                  <c:v>2.0756439916437629E-2</c:v>
                </c:pt>
                <c:pt idx="451">
                  <c:v>2.2016305956146998E-2</c:v>
                </c:pt>
                <c:pt idx="452">
                  <c:v>2.7820459770158092E-2</c:v>
                </c:pt>
                <c:pt idx="453">
                  <c:v>1.0796608829692815E-2</c:v>
                </c:pt>
                <c:pt idx="454">
                  <c:v>2.2956499477569565E-2</c:v>
                </c:pt>
                <c:pt idx="455">
                  <c:v>2.4347993103486041E-2</c:v>
                </c:pt>
                <c:pt idx="456">
                  <c:v>2.2555357366806143E-2</c:v>
                </c:pt>
                <c:pt idx="457">
                  <c:v>2.8936168234109667E-2</c:v>
                </c:pt>
                <c:pt idx="458">
                  <c:v>2.6917873563260142E-2</c:v>
                </c:pt>
                <c:pt idx="459">
                  <c:v>1.0796609195419046E-2</c:v>
                </c:pt>
                <c:pt idx="460">
                  <c:v>2.0048154649978847E-2</c:v>
                </c:pt>
                <c:pt idx="461">
                  <c:v>1.4757975966585062E-2</c:v>
                </c:pt>
                <c:pt idx="462">
                  <c:v>8.8347285893553961E-3</c:v>
                </c:pt>
                <c:pt idx="463">
                  <c:v>1.3422898641609116E-2</c:v>
                </c:pt>
                <c:pt idx="464">
                  <c:v>8.8284597701286348E-3</c:v>
                </c:pt>
                <c:pt idx="465">
                  <c:v>1.6162005224685465E-2</c:v>
                </c:pt>
                <c:pt idx="466">
                  <c:v>2.5476227795232828E-2</c:v>
                </c:pt>
                <c:pt idx="467">
                  <c:v>3.1756760710603064E-2</c:v>
                </c:pt>
                <c:pt idx="468">
                  <c:v>1.6061722048091788E-2</c:v>
                </c:pt>
                <c:pt idx="469">
                  <c:v>2.2818606060641448E-2</c:v>
                </c:pt>
                <c:pt idx="470">
                  <c:v>5.9451857889329411E-3</c:v>
                </c:pt>
                <c:pt idx="471">
                  <c:v>4.5245464994845518E-2</c:v>
                </c:pt>
                <c:pt idx="472">
                  <c:v>2.3558231974958169E-2</c:v>
                </c:pt>
                <c:pt idx="473">
                  <c:v>1.5735781609219811E-2</c:v>
                </c:pt>
                <c:pt idx="474">
                  <c:v>3.08165579937782E-2</c:v>
                </c:pt>
                <c:pt idx="475">
                  <c:v>1.2075274608169199E-2</c:v>
                </c:pt>
                <c:pt idx="476">
                  <c:v>3.0133345872565019E-2</c:v>
                </c:pt>
                <c:pt idx="477">
                  <c:v>9.0039634273911852E-3</c:v>
                </c:pt>
                <c:pt idx="478">
                  <c:v>6.289924764900038E-3</c:v>
                </c:pt>
                <c:pt idx="479">
                  <c:v>2.9838749216347219E-2</c:v>
                </c:pt>
                <c:pt idx="480">
                  <c:v>1.8255512016747227E-2</c:v>
                </c:pt>
                <c:pt idx="481">
                  <c:v>2.8911096133796148E-2</c:v>
                </c:pt>
                <c:pt idx="482">
                  <c:v>2.0894338558026138E-2</c:v>
                </c:pt>
                <c:pt idx="483">
                  <c:v>1.9659538140051391E-2</c:v>
                </c:pt>
                <c:pt idx="484">
                  <c:v>2.1188925809855225E-2</c:v>
                </c:pt>
                <c:pt idx="485">
                  <c:v>3.100459874612959E-2</c:v>
                </c:pt>
                <c:pt idx="486">
                  <c:v>4.4095297805711031E-3</c:v>
                </c:pt>
                <c:pt idx="487">
                  <c:v>3.1593786833904805E-2</c:v>
                </c:pt>
                <c:pt idx="488">
                  <c:v>3.1205180773298136E-2</c:v>
                </c:pt>
                <c:pt idx="489">
                  <c:v>1.4319217345894726E-2</c:v>
                </c:pt>
                <c:pt idx="490">
                  <c:v>2.7695109717911295E-2</c:v>
                </c:pt>
                <c:pt idx="491">
                  <c:v>2.4272777429504729E-2</c:v>
                </c:pt>
                <c:pt idx="492">
                  <c:v>7.2551954023101026E-3</c:v>
                </c:pt>
                <c:pt idx="493">
                  <c:v>2.4915245559077306E-3</c:v>
                </c:pt>
                <c:pt idx="494">
                  <c:v>9.5179393939541571E-3</c:v>
                </c:pt>
                <c:pt idx="495">
                  <c:v>3.5918704284277236E-2</c:v>
                </c:pt>
                <c:pt idx="496">
                  <c:v>1.5052571577870787E-2</c:v>
                </c:pt>
                <c:pt idx="497">
                  <c:v>3.185705329158546E-2</c:v>
                </c:pt>
                <c:pt idx="498">
                  <c:v>2.5012406478617685E-2</c:v>
                </c:pt>
                <c:pt idx="499">
                  <c:v>2.6428971786874846E-2</c:v>
                </c:pt>
                <c:pt idx="500">
                  <c:v>7.4745747126552711E-3</c:v>
                </c:pt>
                <c:pt idx="501">
                  <c:v>1.729024137933716E-2</c:v>
                </c:pt>
                <c:pt idx="502">
                  <c:v>2.5350870428461472E-2</c:v>
                </c:pt>
                <c:pt idx="503">
                  <c:v>1.0088326018824425E-2</c:v>
                </c:pt>
                <c:pt idx="504">
                  <c:v>2.5789630094083887E-2</c:v>
                </c:pt>
                <c:pt idx="505">
                  <c:v>9.398846394998904E-3</c:v>
                </c:pt>
                <c:pt idx="506">
                  <c:v>1.0978379310361856E-2</c:v>
                </c:pt>
                <c:pt idx="507">
                  <c:v>1.1047328108690071E-2</c:v>
                </c:pt>
                <c:pt idx="508">
                  <c:v>1.2438821316633713E-2</c:v>
                </c:pt>
                <c:pt idx="509">
                  <c:v>1.5334633228863911E-2</c:v>
                </c:pt>
                <c:pt idx="510">
                  <c:v>5.0723688610319007E-2</c:v>
                </c:pt>
                <c:pt idx="511">
                  <c:v>3.4652573667765342E-2</c:v>
                </c:pt>
                <c:pt idx="512">
                  <c:v>3.2559056426382786E-2</c:v>
                </c:pt>
                <c:pt idx="513">
                  <c:v>2.6303606060646856E-2</c:v>
                </c:pt>
                <c:pt idx="514">
                  <c:v>4.3753678160987401E-2</c:v>
                </c:pt>
                <c:pt idx="515">
                  <c:v>1.2125422152578891E-2</c:v>
                </c:pt>
                <c:pt idx="516">
                  <c:v>2.6428965517282372E-2</c:v>
                </c:pt>
                <c:pt idx="517">
                  <c:v>1.5848606060630641E-2</c:v>
                </c:pt>
                <c:pt idx="518">
                  <c:v>2.1314289446219055E-2</c:v>
                </c:pt>
                <c:pt idx="519">
                  <c:v>1.3065618599811278E-2</c:v>
                </c:pt>
                <c:pt idx="520">
                  <c:v>2.6993088819268617E-2</c:v>
                </c:pt>
                <c:pt idx="521">
                  <c:v>1.5704443051226029E-2</c:v>
                </c:pt>
                <c:pt idx="522">
                  <c:v>2.1025967607138148E-2</c:v>
                </c:pt>
                <c:pt idx="523">
                  <c:v>2.6253458725223583E-2</c:v>
                </c:pt>
                <c:pt idx="524">
                  <c:v>3.2809780564314217E-2</c:v>
                </c:pt>
                <c:pt idx="525">
                  <c:v>1.8155227795221471E-2</c:v>
                </c:pt>
                <c:pt idx="526">
                  <c:v>1.6324971786859176E-2</c:v>
                </c:pt>
                <c:pt idx="527">
                  <c:v>2.8096258098267192E-2</c:v>
                </c:pt>
                <c:pt idx="528">
                  <c:v>2.7673166144243548E-3</c:v>
                </c:pt>
                <c:pt idx="529">
                  <c:v>1.5171665517264912E-2</c:v>
                </c:pt>
                <c:pt idx="530">
                  <c:v>2.8321900731496381E-2</c:v>
                </c:pt>
                <c:pt idx="531">
                  <c:v>2.518790229888964E-2</c:v>
                </c:pt>
                <c:pt idx="532">
                  <c:v>3.3486718913322576E-2</c:v>
                </c:pt>
                <c:pt idx="533">
                  <c:v>2.4159958202754295E-2</c:v>
                </c:pt>
                <c:pt idx="534">
                  <c:v>1.7891971786861603E-2</c:v>
                </c:pt>
                <c:pt idx="535">
                  <c:v>1.3980745036594307E-2</c:v>
                </c:pt>
                <c:pt idx="536">
                  <c:v>7.5497910135958269E-3</c:v>
                </c:pt>
                <c:pt idx="537">
                  <c:v>7.9885496342861628E-3</c:v>
                </c:pt>
                <c:pt idx="538">
                  <c:v>1.3460506792079394E-2</c:v>
                </c:pt>
                <c:pt idx="539">
                  <c:v>1.5397310344851468E-2</c:v>
                </c:pt>
                <c:pt idx="540">
                  <c:v>7.386823406490035E-3</c:v>
                </c:pt>
                <c:pt idx="541">
                  <c:v>9.6809064785939071E-3</c:v>
                </c:pt>
                <c:pt idx="542">
                  <c:v>2.4962257053330252E-2</c:v>
                </c:pt>
                <c:pt idx="543">
                  <c:v>1.5246874608174119E-2</c:v>
                </c:pt>
                <c:pt idx="544">
                  <c:v>1.2288385579956361E-2</c:v>
                </c:pt>
                <c:pt idx="545">
                  <c:v>1.1172687565325584E-2</c:v>
                </c:pt>
                <c:pt idx="546">
                  <c:v>2.0461847439948142E-2</c:v>
                </c:pt>
                <c:pt idx="547">
                  <c:v>2.7337830721045533E-2</c:v>
                </c:pt>
                <c:pt idx="548">
                  <c:v>2.4673936259181427E-2</c:v>
                </c:pt>
                <c:pt idx="549">
                  <c:v>1.604918181820671E-2</c:v>
                </c:pt>
                <c:pt idx="550">
                  <c:v>2.7544670846437708E-2</c:v>
                </c:pt>
                <c:pt idx="551">
                  <c:v>2.7557199582069911E-2</c:v>
                </c:pt>
                <c:pt idx="552">
                  <c:v>2.5288193312473912E-2</c:v>
                </c:pt>
                <c:pt idx="553">
                  <c:v>3.3273610240385984E-2</c:v>
                </c:pt>
                <c:pt idx="554">
                  <c:v>2.7231274817179123E-2</c:v>
                </c:pt>
                <c:pt idx="555">
                  <c:v>2.1539937304108643E-2</c:v>
                </c:pt>
                <c:pt idx="556">
                  <c:v>5.6302194357454101E-2</c:v>
                </c:pt>
                <c:pt idx="557">
                  <c:v>3.7686274817195338E-2</c:v>
                </c:pt>
                <c:pt idx="558">
                  <c:v>3.5630379310400084E-2</c:v>
                </c:pt>
                <c:pt idx="559">
                  <c:v>3.2245661442056282E-2</c:v>
                </c:pt>
                <c:pt idx="560">
                  <c:v>2.9186888192312771E-2</c:v>
                </c:pt>
                <c:pt idx="561">
                  <c:v>1.0238757575773458E-2</c:v>
                </c:pt>
                <c:pt idx="562">
                  <c:v>1.4676492163032167E-2</c:v>
                </c:pt>
                <c:pt idx="563">
                  <c:v>2.7707638453543494E-2</c:v>
                </c:pt>
                <c:pt idx="564">
                  <c:v>1.9546718913300957E-2</c:v>
                </c:pt>
                <c:pt idx="565">
                  <c:v>1.251403657264219E-2</c:v>
                </c:pt>
                <c:pt idx="566">
                  <c:v>2.1076104493240631E-2</c:v>
                </c:pt>
                <c:pt idx="567">
                  <c:v>5.89504179729232E-3</c:v>
                </c:pt>
                <c:pt idx="568">
                  <c:v>1.1586371055399371E-2</c:v>
                </c:pt>
                <c:pt idx="569">
                  <c:v>5.2528871473435705E-2</c:v>
                </c:pt>
                <c:pt idx="570">
                  <c:v>3.5818411703294847E-2</c:v>
                </c:pt>
                <c:pt idx="571">
                  <c:v>4.5972560083665868E-2</c:v>
                </c:pt>
                <c:pt idx="572">
                  <c:v>2.6027820271722707E-2</c:v>
                </c:pt>
                <c:pt idx="573">
                  <c:v>3.4163667711651732E-2</c:v>
                </c:pt>
                <c:pt idx="574">
                  <c:v>2.1170122257086126E-2</c:v>
                </c:pt>
                <c:pt idx="575">
                  <c:v>3.6257178683441818E-2</c:v>
                </c:pt>
                <c:pt idx="576">
                  <c:v>3.6545502612386885E-2</c:v>
                </c:pt>
                <c:pt idx="577">
                  <c:v>3.1913458725232366E-2</c:v>
                </c:pt>
                <c:pt idx="578">
                  <c:v>9.7185151515302264E-3</c:v>
                </c:pt>
                <c:pt idx="579">
                  <c:v>1.7045796238270954E-2</c:v>
                </c:pt>
                <c:pt idx="580">
                  <c:v>8.866068443064954E-3</c:v>
                </c:pt>
                <c:pt idx="581">
                  <c:v>2.3182150470255389E-2</c:v>
                </c:pt>
                <c:pt idx="582">
                  <c:v>2.338272727276354E-2</c:v>
                </c:pt>
                <c:pt idx="583">
                  <c:v>3.5730668756586245E-2</c:v>
                </c:pt>
                <c:pt idx="584">
                  <c:v>4.5662288401324743E-3</c:v>
                </c:pt>
                <c:pt idx="585">
                  <c:v>1.5522669425311431E-2</c:v>
                </c:pt>
                <c:pt idx="586">
                  <c:v>2.7858066875696291E-2</c:v>
                </c:pt>
                <c:pt idx="587">
                  <c:v>3.1662737199631141E-2</c:v>
                </c:pt>
                <c:pt idx="588">
                  <c:v>3.7999676071114319E-2</c:v>
                </c:pt>
                <c:pt idx="589">
                  <c:v>2.62158610240741E-2</c:v>
                </c:pt>
                <c:pt idx="590">
                  <c:v>3.4790459770168904E-2</c:v>
                </c:pt>
                <c:pt idx="591">
                  <c:v>2.1865871473388147E-2</c:v>
                </c:pt>
                <c:pt idx="592">
                  <c:v>1.2250780564282323E-2</c:v>
                </c:pt>
                <c:pt idx="593">
                  <c:v>8.0700344827711375E-3</c:v>
                </c:pt>
                <c:pt idx="594">
                  <c:v>9.8564106583224967E-3</c:v>
                </c:pt>
                <c:pt idx="595">
                  <c:v>1.3567058307231074E-2</c:v>
                </c:pt>
                <c:pt idx="596">
                  <c:v>4.9808557993807658E-2</c:v>
                </c:pt>
                <c:pt idx="597">
                  <c:v>2.7005626123343871E-2</c:v>
                </c:pt>
                <c:pt idx="598">
                  <c:v>1.0320240334394272E-2</c:v>
                </c:pt>
                <c:pt idx="599">
                  <c:v>7.7629017763965746E-3</c:v>
                </c:pt>
                <c:pt idx="600">
                  <c:v>1.0596032392910897E-2</c:v>
                </c:pt>
                <c:pt idx="601">
                  <c:v>1.4344288401276167E-2</c:v>
                </c:pt>
                <c:pt idx="602">
                  <c:v>2.9678924764936312E-3</c:v>
                </c:pt>
                <c:pt idx="603">
                  <c:v>1.5785923719982685E-2</c:v>
                </c:pt>
                <c:pt idx="604">
                  <c:v>4.1208881922738944E-2</c:v>
                </c:pt>
                <c:pt idx="605">
                  <c:v>5.3581891327146844E-2</c:v>
                </c:pt>
                <c:pt idx="606">
                  <c:v>3.4182464994828354E-2</c:v>
                </c:pt>
                <c:pt idx="607">
                  <c:v>2.5313269592515751E-2</c:v>
                </c:pt>
                <c:pt idx="608">
                  <c:v>1.2959060710573914E-2</c:v>
                </c:pt>
                <c:pt idx="609">
                  <c:v>8.9726238244653266E-3</c:v>
                </c:pt>
                <c:pt idx="610">
                  <c:v>1.4482186415905429E-2</c:v>
                </c:pt>
                <c:pt idx="611">
                  <c:v>3.0352725182910191E-2</c:v>
                </c:pt>
                <c:pt idx="612">
                  <c:v>2.9500284221571357E-2</c:v>
                </c:pt>
                <c:pt idx="613">
                  <c:v>1.8155224660425233E-2</c:v>
                </c:pt>
                <c:pt idx="614">
                  <c:v>3.6307324973933013E-2</c:v>
                </c:pt>
                <c:pt idx="615">
                  <c:v>1.8944995820301069E-2</c:v>
                </c:pt>
                <c:pt idx="616">
                  <c:v>1.1924846395002821E-2</c:v>
                </c:pt>
                <c:pt idx="617">
                  <c:v>1.5522671891351139E-2</c:v>
                </c:pt>
                <c:pt idx="618">
                  <c:v>1.4845730407546536E-2</c:v>
                </c:pt>
                <c:pt idx="619">
                  <c:v>3.9717104493269539E-2</c:v>
                </c:pt>
                <c:pt idx="620">
                  <c:v>2.1853335423231385E-2</c:v>
                </c:pt>
                <c:pt idx="621">
                  <c:v>2.1959899686554436E-2</c:v>
                </c:pt>
                <c:pt idx="622">
                  <c:v>1.8380873563246899E-2</c:v>
                </c:pt>
                <c:pt idx="623">
                  <c:v>1.6061716823431389E-2</c:v>
                </c:pt>
                <c:pt idx="624">
                  <c:v>3.8613934169338886E-2</c:v>
                </c:pt>
                <c:pt idx="625">
                  <c:v>2.3232296760746587E-2</c:v>
                </c:pt>
                <c:pt idx="626">
                  <c:v>4.0293751306227588E-2</c:v>
                </c:pt>
                <c:pt idx="627">
                  <c:v>3.6883970741958982E-2</c:v>
                </c:pt>
                <c:pt idx="628">
                  <c:v>1.6500476489053804E-2</c:v>
                </c:pt>
                <c:pt idx="629">
                  <c:v>1.6337512434717087E-2</c:v>
                </c:pt>
                <c:pt idx="630">
                  <c:v>1.6487937304100808E-2</c:v>
                </c:pt>
                <c:pt idx="631">
                  <c:v>3.8839582027228474E-2</c:v>
                </c:pt>
                <c:pt idx="632">
                  <c:v>2.1395777951966309E-2</c:v>
                </c:pt>
                <c:pt idx="633">
                  <c:v>4.741732288408608E-3</c:v>
                </c:pt>
                <c:pt idx="634">
                  <c:v>2.1439646812990411E-2</c:v>
                </c:pt>
                <c:pt idx="635">
                  <c:v>1.8155224660425233E-2</c:v>
                </c:pt>
                <c:pt idx="636">
                  <c:v>3.6695929989607599E-2</c:v>
                </c:pt>
                <c:pt idx="637">
                  <c:v>1.8656668756559761E-2</c:v>
                </c:pt>
                <c:pt idx="638">
                  <c:v>1.7841830721030807E-2</c:v>
                </c:pt>
                <c:pt idx="639">
                  <c:v>2.9399996865249359E-2</c:v>
                </c:pt>
                <c:pt idx="640">
                  <c:v>1.7603643678188223E-2</c:v>
                </c:pt>
                <c:pt idx="641">
                  <c:v>4.5411577847510355E-3</c:v>
                </c:pt>
                <c:pt idx="642">
                  <c:v>3.3565078369958016E-3</c:v>
                </c:pt>
                <c:pt idx="643">
                  <c:v>3.0390334378312546E-2</c:v>
                </c:pt>
                <c:pt idx="644">
                  <c:v>4.5724973876768932E-3</c:v>
                </c:pt>
                <c:pt idx="645">
                  <c:v>1.7779141065858296E-2</c:v>
                </c:pt>
                <c:pt idx="646">
                  <c:v>3.0703732497435292E-2</c:v>
                </c:pt>
                <c:pt idx="647">
                  <c:v>3.3561933124398972E-2</c:v>
                </c:pt>
                <c:pt idx="648">
                  <c:v>1.7816756530853128E-2</c:v>
                </c:pt>
                <c:pt idx="649">
                  <c:v>1.4081036572644617E-2</c:v>
                </c:pt>
                <c:pt idx="650">
                  <c:v>5.0472967607183825E-2</c:v>
                </c:pt>
                <c:pt idx="651">
                  <c:v>9.931625914330975E-3</c:v>
                </c:pt>
                <c:pt idx="652">
                  <c:v>1.2720880877762675E-2</c:v>
                </c:pt>
                <c:pt idx="653">
                  <c:v>1.0458136468145791E-2</c:v>
                </c:pt>
                <c:pt idx="654">
                  <c:v>3.5605297805697857E-2</c:v>
                </c:pt>
                <c:pt idx="655">
                  <c:v>1.265193207943446E-2</c:v>
                </c:pt>
                <c:pt idx="656">
                  <c:v>9.6307628004329102E-3</c:v>
                </c:pt>
                <c:pt idx="657">
                  <c:v>3.9892601880939613E-2</c:v>
                </c:pt>
                <c:pt idx="658">
                  <c:v>2.3984456635355905E-2</c:v>
                </c:pt>
                <c:pt idx="659">
                  <c:v>9.054107628018223E-3</c:v>
                </c:pt>
                <c:pt idx="660">
                  <c:v>2.4789892372034271E-3</c:v>
                </c:pt>
                <c:pt idx="661">
                  <c:v>2.5338339498471901E-2</c:v>
                </c:pt>
                <c:pt idx="662">
                  <c:v>7.5121831766051727E-3</c:v>
                </c:pt>
                <c:pt idx="663">
                  <c:v>2.2881289446221489E-2</c:v>
                </c:pt>
                <c:pt idx="664">
                  <c:v>1.1511158829693925E-2</c:v>
                </c:pt>
                <c:pt idx="665">
                  <c:v>1.8619053291564928E-2</c:v>
                </c:pt>
                <c:pt idx="666">
                  <c:v>3.9165517241440059E-2</c:v>
                </c:pt>
                <c:pt idx="667">
                  <c:v>2.5012401253957289E-2</c:v>
                </c:pt>
                <c:pt idx="668">
                  <c:v>2.6165714733582906E-2</c:v>
                </c:pt>
                <c:pt idx="669">
                  <c:v>1.678880146293095E-2</c:v>
                </c:pt>
                <c:pt idx="670">
                  <c:v>2.2806067920620534E-2</c:v>
                </c:pt>
                <c:pt idx="671">
                  <c:v>3.2997816092005201E-2</c:v>
                </c:pt>
                <c:pt idx="672">
                  <c:v>1.5597886102427535E-2</c:v>
                </c:pt>
                <c:pt idx="673">
                  <c:v>1.3529446186018892E-2</c:v>
                </c:pt>
                <c:pt idx="674">
                  <c:v>1.5923826541299514E-2</c:v>
                </c:pt>
                <c:pt idx="675">
                  <c:v>1.3930601880899351E-2</c:v>
                </c:pt>
                <c:pt idx="676">
                  <c:v>2.1727974921663794E-2</c:v>
                </c:pt>
                <c:pt idx="677">
                  <c:v>2.4586175548627475E-2</c:v>
                </c:pt>
                <c:pt idx="678">
                  <c:v>2.1239073145278502E-2</c:v>
                </c:pt>
                <c:pt idx="679">
                  <c:v>1.8782019226779394E-2</c:v>
                </c:pt>
                <c:pt idx="680">
                  <c:v>2.9299707419063209E-2</c:v>
                </c:pt>
                <c:pt idx="681">
                  <c:v>3.4113521421160538E-2</c:v>
                </c:pt>
                <c:pt idx="682">
                  <c:v>1.3579594566374247E-2</c:v>
                </c:pt>
                <c:pt idx="683">
                  <c:v>1.3391556948819099E-2</c:v>
                </c:pt>
                <c:pt idx="684">
                  <c:v>2.1063566353219709E-2</c:v>
                </c:pt>
                <c:pt idx="685">
                  <c:v>2.0862995820304042E-2</c:v>
                </c:pt>
                <c:pt idx="686">
                  <c:v>2.8083719958246274E-2</c:v>
                </c:pt>
                <c:pt idx="687">
                  <c:v>2.4398136886140245E-2</c:v>
                </c:pt>
                <c:pt idx="688">
                  <c:v>3.3085579937355392E-2</c:v>
                </c:pt>
                <c:pt idx="689">
                  <c:v>9.5304743991788364E-3</c:v>
                </c:pt>
                <c:pt idx="690">
                  <c:v>2.3620912225741964E-2</c:v>
                </c:pt>
                <c:pt idx="691">
                  <c:v>1.6036645768049952E-2</c:v>
                </c:pt>
                <c:pt idx="692">
                  <c:v>2.8998841170368904E-2</c:v>
                </c:pt>
                <c:pt idx="693">
                  <c:v>2.2279559038697043E-2</c:v>
                </c:pt>
                <c:pt idx="694">
                  <c:v>1.1498622779537166E-2</c:v>
                </c:pt>
                <c:pt idx="695">
                  <c:v>3.7372873563276357E-2</c:v>
                </c:pt>
                <c:pt idx="696">
                  <c:v>1.2827436781629091E-2</c:v>
                </c:pt>
                <c:pt idx="697">
                  <c:v>4.4784775339672383E-3</c:v>
                </c:pt>
                <c:pt idx="698">
                  <c:v>1.0671248693851451E-2</c:v>
                </c:pt>
                <c:pt idx="699">
                  <c:v>3.4401849529833925E-2</c:v>
                </c:pt>
                <c:pt idx="700">
                  <c:v>6.4873669801563522E-4</c:v>
                </c:pt>
                <c:pt idx="701">
                  <c:v>1.1335654127499295E-2</c:v>
                </c:pt>
                <c:pt idx="702">
                  <c:v>2.8146394984369674E-2</c:v>
                </c:pt>
                <c:pt idx="703">
                  <c:v>2.6428968129612568E-2</c:v>
                </c:pt>
                <c:pt idx="704">
                  <c:v>3.4013235109770619E-2</c:v>
                </c:pt>
                <c:pt idx="705">
                  <c:v>1.8418477533988859E-2</c:v>
                </c:pt>
                <c:pt idx="706">
                  <c:v>2.7958357366814526E-2</c:v>
                </c:pt>
                <c:pt idx="707">
                  <c:v>7.8882612330320873E-3</c:v>
                </c:pt>
                <c:pt idx="708">
                  <c:v>2.7431846395026872E-2</c:v>
                </c:pt>
                <c:pt idx="709">
                  <c:v>3.5943775339658673E-2</c:v>
                </c:pt>
                <c:pt idx="710">
                  <c:v>2.5100158516235378E-2</c:v>
                </c:pt>
                <c:pt idx="711">
                  <c:v>2.4949717868377255E-2</c:v>
                </c:pt>
                <c:pt idx="712">
                  <c:v>2.4561107628042277E-2</c:v>
                </c:pt>
                <c:pt idx="713">
                  <c:v>2.4962258098262333E-2</c:v>
                </c:pt>
                <c:pt idx="714">
                  <c:v>1.8857236154679196E-2</c:v>
                </c:pt>
                <c:pt idx="715">
                  <c:v>1.9809972831796661E-2</c:v>
                </c:pt>
                <c:pt idx="716">
                  <c:v>2.9901428422198936E-2</c:v>
                </c:pt>
                <c:pt idx="717">
                  <c:v>1.4789312434714683E-2</c:v>
                </c:pt>
                <c:pt idx="718">
                  <c:v>1.7215026123328685E-2</c:v>
                </c:pt>
                <c:pt idx="719">
                  <c:v>1.2620597701169E-2</c:v>
                </c:pt>
                <c:pt idx="720">
                  <c:v>3.0854165099316405E-2</c:v>
                </c:pt>
                <c:pt idx="721">
                  <c:v>2.619078996869266E-2</c:v>
                </c:pt>
                <c:pt idx="722">
                  <c:v>6.1018858934263924E-3</c:v>
                </c:pt>
                <c:pt idx="723">
                  <c:v>2.8810805642677913E-2</c:v>
                </c:pt>
                <c:pt idx="724">
                  <c:v>2.8447257575801698E-2</c:v>
                </c:pt>
                <c:pt idx="725">
                  <c:v>3.8739291536110235E-2</c:v>
                </c:pt>
                <c:pt idx="726">
                  <c:v>7.3053385580050603E-3</c:v>
                </c:pt>
                <c:pt idx="727">
                  <c:v>1.0025645768040627E-2</c:v>
                </c:pt>
                <c:pt idx="728">
                  <c:v>1.3968208986437547E-2</c:v>
                </c:pt>
                <c:pt idx="729">
                  <c:v>1.5234343782677757E-2</c:v>
                </c:pt>
                <c:pt idx="730">
                  <c:v>6.4090177638552901E-3</c:v>
                </c:pt>
                <c:pt idx="731">
                  <c:v>4.5420961337583513E-2</c:v>
                </c:pt>
                <c:pt idx="732">
                  <c:v>4.1998652037682688E-2</c:v>
                </c:pt>
                <c:pt idx="733">
                  <c:v>1.4018354231996663E-2</c:v>
                </c:pt>
                <c:pt idx="734">
                  <c:v>1.6375117032418292E-2</c:v>
                </c:pt>
                <c:pt idx="735">
                  <c:v>2.0048155694910925E-2</c:v>
                </c:pt>
                <c:pt idx="736">
                  <c:v>1.1147615465012067E-2</c:v>
                </c:pt>
                <c:pt idx="737">
                  <c:v>1.6350045977036855E-2</c:v>
                </c:pt>
                <c:pt idx="738">
                  <c:v>9.2922915360645689E-3</c:v>
                </c:pt>
                <c:pt idx="739">
                  <c:v>2.200376489031626E-2</c:v>
                </c:pt>
                <c:pt idx="740">
                  <c:v>2.3602104493244548E-2</c:v>
                </c:pt>
                <c:pt idx="741">
                  <c:v>1.246389341694723E-2</c:v>
                </c:pt>
                <c:pt idx="742">
                  <c:v>1.3103227795213637E-2</c:v>
                </c:pt>
                <c:pt idx="743">
                  <c:v>1.5673106583096411E-2</c:v>
                </c:pt>
                <c:pt idx="744">
                  <c:v>3.0327648902868355E-2</c:v>
                </c:pt>
                <c:pt idx="745">
                  <c:v>4.3327471264435008E-2</c:v>
                </c:pt>
                <c:pt idx="746">
                  <c:v>5.2165329153685921E-2</c:v>
                </c:pt>
                <c:pt idx="747">
                  <c:v>2.4861973876736578E-2</c:v>
                </c:pt>
                <c:pt idx="748">
                  <c:v>3.0666131661489567E-2</c:v>
                </c:pt>
                <c:pt idx="749">
                  <c:v>1.257671661443957E-2</c:v>
                </c:pt>
                <c:pt idx="750">
                  <c:v>1.8556375130645293E-2</c:v>
                </c:pt>
                <c:pt idx="751">
                  <c:v>2.3495548589378135E-2</c:v>
                </c:pt>
                <c:pt idx="752">
                  <c:v>3.178183490078075E-2</c:v>
                </c:pt>
                <c:pt idx="753">
                  <c:v>2.6479111807773563E-2</c:v>
                </c:pt>
                <c:pt idx="754">
                  <c:v>1.3755098223636799E-2</c:v>
                </c:pt>
                <c:pt idx="755">
                  <c:v>2.477422152563926E-2</c:v>
                </c:pt>
                <c:pt idx="756">
                  <c:v>3.237102403348803E-2</c:v>
                </c:pt>
                <c:pt idx="757">
                  <c:v>8.7532436781744966E-3</c:v>
                </c:pt>
                <c:pt idx="758">
                  <c:v>1.7346656217372778E-2</c:v>
                </c:pt>
                <c:pt idx="759">
                  <c:v>3.0879236154697842E-2</c:v>
                </c:pt>
                <c:pt idx="760">
                  <c:v>1.5823536781633736E-2</c:v>
                </c:pt>
                <c:pt idx="761">
                  <c:v>1.2720880877762677E-2</c:v>
                </c:pt>
                <c:pt idx="762">
                  <c:v>5.8762382445232218E-3</c:v>
                </c:pt>
                <c:pt idx="763">
                  <c:v>3.2270730407573563E-2</c:v>
                </c:pt>
                <c:pt idx="764">
                  <c:v>2.9951583072146765E-2</c:v>
                </c:pt>
                <c:pt idx="765">
                  <c:v>1.2808629049131675E-2</c:v>
                </c:pt>
                <c:pt idx="766">
                  <c:v>1.1266707419035238E-2</c:v>
                </c:pt>
                <c:pt idx="767">
                  <c:v>1.7283977011521061E-2</c:v>
                </c:pt>
                <c:pt idx="768">
                  <c:v>3.0744480459817796E-3</c:v>
                </c:pt>
                <c:pt idx="769">
                  <c:v>1.9960403343813611E-2</c:v>
                </c:pt>
                <c:pt idx="770">
                  <c:v>1.2325996865222878E-2</c:v>
                </c:pt>
                <c:pt idx="771">
                  <c:v>2.8760657262322561E-2</c:v>
                </c:pt>
                <c:pt idx="772">
                  <c:v>3.4953428317713565E-2</c:v>
                </c:pt>
                <c:pt idx="773">
                  <c:v>3.4614955067974275E-2</c:v>
                </c:pt>
                <c:pt idx="774">
                  <c:v>1.9007669905985593E-2</c:v>
                </c:pt>
                <c:pt idx="775">
                  <c:v>1.9885194357397613E-2</c:v>
                </c:pt>
                <c:pt idx="776">
                  <c:v>3.2120303030352848E-2</c:v>
                </c:pt>
                <c:pt idx="777">
                  <c:v>2.5827244514146641E-2</c:v>
                </c:pt>
                <c:pt idx="778">
                  <c:v>2.672983281090875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80F-440D-BBF1-71FBD8E515C4}"/>
            </c:ext>
          </c:extLst>
        </c:ser>
        <c:ser>
          <c:idx val="3"/>
          <c:order val="2"/>
          <c:tx>
            <c:v>ПЛКЛ-59:41</c:v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xVal>
            <c:numRef>
              <c:f>[1]Sheet1!$L$3:$L$771</c:f>
              <c:numCache>
                <c:formatCode>General</c:formatCode>
                <c:ptCount val="769"/>
                <c:pt idx="0">
                  <c:v>0.14218471688629922</c:v>
                </c:pt>
                <c:pt idx="1">
                  <c:v>0.14820603057175141</c:v>
                </c:pt>
                <c:pt idx="2">
                  <c:v>0.24983967002533505</c:v>
                </c:pt>
                <c:pt idx="3">
                  <c:v>0.36986578422794442</c:v>
                </c:pt>
                <c:pt idx="4">
                  <c:v>0.4986282841270932</c:v>
                </c:pt>
                <c:pt idx="5">
                  <c:v>0.60654221261053909</c:v>
                </c:pt>
                <c:pt idx="6">
                  <c:v>0.69396891051486753</c:v>
                </c:pt>
                <c:pt idx="7">
                  <c:v>0.87815227209140367</c:v>
                </c:pt>
                <c:pt idx="8">
                  <c:v>0.96827425491529484</c:v>
                </c:pt>
                <c:pt idx="9">
                  <c:v>1.0754290972898151</c:v>
                </c:pt>
                <c:pt idx="10">
                  <c:v>1.2011632446401244</c:v>
                </c:pt>
                <c:pt idx="11">
                  <c:v>1.2836829436809156</c:v>
                </c:pt>
                <c:pt idx="12">
                  <c:v>1.4329755955726275</c:v>
                </c:pt>
                <c:pt idx="13">
                  <c:v>1.5257819220479381</c:v>
                </c:pt>
                <c:pt idx="14">
                  <c:v>1.6366735280919142</c:v>
                </c:pt>
                <c:pt idx="15">
                  <c:v>1.7679170349384377</c:v>
                </c:pt>
                <c:pt idx="16">
                  <c:v>1.8676261058952888</c:v>
                </c:pt>
                <c:pt idx="17">
                  <c:v>2.2497170387215735</c:v>
                </c:pt>
                <c:pt idx="18">
                  <c:v>2.4467605507243992</c:v>
                </c:pt>
                <c:pt idx="19">
                  <c:v>2.6072113540804485</c:v>
                </c:pt>
                <c:pt idx="20">
                  <c:v>2.7245638066529132</c:v>
                </c:pt>
                <c:pt idx="21">
                  <c:v>2.8352992714146006</c:v>
                </c:pt>
                <c:pt idx="22">
                  <c:v>3.0034214562856634</c:v>
                </c:pt>
                <c:pt idx="23">
                  <c:v>3.1240869780812788</c:v>
                </c:pt>
                <c:pt idx="24">
                  <c:v>3.2901201313640933</c:v>
                </c:pt>
                <c:pt idx="25">
                  <c:v>3.411122597809483</c:v>
                </c:pt>
                <c:pt idx="26">
                  <c:v>3.5295131783747471</c:v>
                </c:pt>
                <c:pt idx="27">
                  <c:v>3.7079975796762956</c:v>
                </c:pt>
                <c:pt idx="28">
                  <c:v>3.839198465722967</c:v>
                </c:pt>
                <c:pt idx="29">
                  <c:v>4.0232701349904341</c:v>
                </c:pt>
                <c:pt idx="30">
                  <c:v>4.1657439258284326</c:v>
                </c:pt>
                <c:pt idx="31">
                  <c:v>4.2850174886884504</c:v>
                </c:pt>
                <c:pt idx="32">
                  <c:v>4.4793442470061047</c:v>
                </c:pt>
                <c:pt idx="33">
                  <c:v>4.6125414243923126</c:v>
                </c:pt>
                <c:pt idx="34">
                  <c:v>4.7885952141191401</c:v>
                </c:pt>
                <c:pt idx="35">
                  <c:v>4.9374461198619546</c:v>
                </c:pt>
                <c:pt idx="36">
                  <c:v>5.2775935429033805</c:v>
                </c:pt>
                <c:pt idx="37">
                  <c:v>5.4133047697770023</c:v>
                </c:pt>
                <c:pt idx="38">
                  <c:v>5.5971496654073194</c:v>
                </c:pt>
                <c:pt idx="39">
                  <c:v>5.7127983917237088</c:v>
                </c:pt>
                <c:pt idx="40">
                  <c:v>5.8703926058524702</c:v>
                </c:pt>
                <c:pt idx="41">
                  <c:v>6.0321893762628571</c:v>
                </c:pt>
                <c:pt idx="42">
                  <c:v>6.2658354334313477</c:v>
                </c:pt>
                <c:pt idx="43">
                  <c:v>6.4342132385420969</c:v>
                </c:pt>
                <c:pt idx="44">
                  <c:v>6.5705342016194974</c:v>
                </c:pt>
                <c:pt idx="45">
                  <c:v>6.7815510857988244</c:v>
                </c:pt>
                <c:pt idx="46">
                  <c:v>6.9171767514907208</c:v>
                </c:pt>
                <c:pt idx="47">
                  <c:v>7.1156593493165419</c:v>
                </c:pt>
                <c:pt idx="48">
                  <c:v>7.2529893881108904</c:v>
                </c:pt>
                <c:pt idx="49">
                  <c:v>7.4098412293167009</c:v>
                </c:pt>
                <c:pt idx="50">
                  <c:v>7.6010352891768314</c:v>
                </c:pt>
                <c:pt idx="51">
                  <c:v>7.7626036210603369</c:v>
                </c:pt>
                <c:pt idx="52">
                  <c:v>7.9325813945774284</c:v>
                </c:pt>
                <c:pt idx="53">
                  <c:v>8.0724183083058278</c:v>
                </c:pt>
                <c:pt idx="54">
                  <c:v>8.2728560658576367</c:v>
                </c:pt>
                <c:pt idx="55">
                  <c:v>8.410530038295601</c:v>
                </c:pt>
                <c:pt idx="56">
                  <c:v>8.6176836368872927</c:v>
                </c:pt>
                <c:pt idx="57">
                  <c:v>8.7459037750366431</c:v>
                </c:pt>
                <c:pt idx="58">
                  <c:v>8.934692188926789</c:v>
                </c:pt>
                <c:pt idx="59">
                  <c:v>9.094655483688026</c:v>
                </c:pt>
                <c:pt idx="60">
                  <c:v>9.2475073756109385</c:v>
                </c:pt>
                <c:pt idx="61">
                  <c:v>9.4364346626278905</c:v>
                </c:pt>
                <c:pt idx="62">
                  <c:v>9.5928760792127381</c:v>
                </c:pt>
                <c:pt idx="63">
                  <c:v>9.7720507270965253</c:v>
                </c:pt>
                <c:pt idx="64">
                  <c:v>9.9071058723793808</c:v>
                </c:pt>
                <c:pt idx="65">
                  <c:v>10.110452890477644</c:v>
                </c:pt>
                <c:pt idx="66">
                  <c:v>10.246130682746484</c:v>
                </c:pt>
                <c:pt idx="67">
                  <c:v>10.462204478222333</c:v>
                </c:pt>
                <c:pt idx="68">
                  <c:v>10.598338234978673</c:v>
                </c:pt>
                <c:pt idx="69">
                  <c:v>10.759571837437074</c:v>
                </c:pt>
                <c:pt idx="70">
                  <c:v>10.939667350753993</c:v>
                </c:pt>
                <c:pt idx="71">
                  <c:v>11.097292829121018</c:v>
                </c:pt>
                <c:pt idx="72">
                  <c:v>11.276076269849144</c:v>
                </c:pt>
                <c:pt idx="73">
                  <c:v>11.420886195242625</c:v>
                </c:pt>
                <c:pt idx="74">
                  <c:v>11.629450473083191</c:v>
                </c:pt>
                <c:pt idx="75">
                  <c:v>11.760877450439137</c:v>
                </c:pt>
                <c:pt idx="76">
                  <c:v>11.965706043961774</c:v>
                </c:pt>
                <c:pt idx="77">
                  <c:v>12.113008843630482</c:v>
                </c:pt>
                <c:pt idx="78">
                  <c:v>12.290767330664528</c:v>
                </c:pt>
                <c:pt idx="79">
                  <c:v>12.457596916702371</c:v>
                </c:pt>
                <c:pt idx="80">
                  <c:v>12.602512041374078</c:v>
                </c:pt>
                <c:pt idx="81">
                  <c:v>12.786865095204414</c:v>
                </c:pt>
                <c:pt idx="82">
                  <c:v>12.945581108448399</c:v>
                </c:pt>
                <c:pt idx="83">
                  <c:v>13.136273931041982</c:v>
                </c:pt>
                <c:pt idx="84">
                  <c:v>13.267629577102147</c:v>
                </c:pt>
                <c:pt idx="85">
                  <c:v>13.475364191575991</c:v>
                </c:pt>
                <c:pt idx="86">
                  <c:v>13.618238733206363</c:v>
                </c:pt>
                <c:pt idx="87">
                  <c:v>13.802730582260315</c:v>
                </c:pt>
                <c:pt idx="88">
                  <c:v>13.952484791226047</c:v>
                </c:pt>
                <c:pt idx="89">
                  <c:v>14.118714004475876</c:v>
                </c:pt>
                <c:pt idx="90">
                  <c:v>14.302869829340731</c:v>
                </c:pt>
                <c:pt idx="91">
                  <c:v>14.456148684098531</c:v>
                </c:pt>
                <c:pt idx="92">
                  <c:v>14.64344208556308</c:v>
                </c:pt>
                <c:pt idx="93">
                  <c:v>14.777997662426046</c:v>
                </c:pt>
                <c:pt idx="94">
                  <c:v>14.983794580959405</c:v>
                </c:pt>
                <c:pt idx="95">
                  <c:v>15.124190973384541</c:v>
                </c:pt>
                <c:pt idx="96">
                  <c:v>15.298756322140624</c:v>
                </c:pt>
                <c:pt idx="97">
                  <c:v>15.462164939486266</c:v>
                </c:pt>
                <c:pt idx="98">
                  <c:v>15.622381489462947</c:v>
                </c:pt>
                <c:pt idx="99">
                  <c:v>15.796940026067738</c:v>
                </c:pt>
                <c:pt idx="100">
                  <c:v>15.957447722141353</c:v>
                </c:pt>
                <c:pt idx="101">
                  <c:v>16.132961349533939</c:v>
                </c:pt>
                <c:pt idx="102">
                  <c:v>16.274221726075346</c:v>
                </c:pt>
                <c:pt idx="103">
                  <c:v>16.477569760397149</c:v>
                </c:pt>
                <c:pt idx="104">
                  <c:v>16.613733459854625</c:v>
                </c:pt>
                <c:pt idx="105">
                  <c:v>16.82439199550549</c:v>
                </c:pt>
                <c:pt idx="106">
                  <c:v>16.954505805426233</c:v>
                </c:pt>
                <c:pt idx="107">
                  <c:v>17.115217191386019</c:v>
                </c:pt>
                <c:pt idx="108">
                  <c:v>17.299090562398437</c:v>
                </c:pt>
                <c:pt idx="109">
                  <c:v>17.447490263930337</c:v>
                </c:pt>
                <c:pt idx="110">
                  <c:v>17.637262176521105</c:v>
                </c:pt>
                <c:pt idx="111">
                  <c:v>17.773091409580321</c:v>
                </c:pt>
                <c:pt idx="112">
                  <c:v>17.982162522621866</c:v>
                </c:pt>
                <c:pt idx="113">
                  <c:v>18.140628631293673</c:v>
                </c:pt>
                <c:pt idx="114">
                  <c:v>18.330224768670021</c:v>
                </c:pt>
                <c:pt idx="115">
                  <c:v>18.457905456768945</c:v>
                </c:pt>
                <c:pt idx="116">
                  <c:v>18.624634303464408</c:v>
                </c:pt>
                <c:pt idx="117">
                  <c:v>18.807677986761018</c:v>
                </c:pt>
                <c:pt idx="118">
                  <c:v>18.966853893570928</c:v>
                </c:pt>
                <c:pt idx="119">
                  <c:v>19.148084064829565</c:v>
                </c:pt>
                <c:pt idx="120">
                  <c:v>19.304911125457593</c:v>
                </c:pt>
                <c:pt idx="121">
                  <c:v>19.487543519860477</c:v>
                </c:pt>
                <c:pt idx="122">
                  <c:v>19.653026012175125</c:v>
                </c:pt>
                <c:pt idx="123">
                  <c:v>19.831718824582921</c:v>
                </c:pt>
                <c:pt idx="124">
                  <c:v>19.972235339873503</c:v>
                </c:pt>
                <c:pt idx="125">
                  <c:v>20.180052180853949</c:v>
                </c:pt>
                <c:pt idx="126">
                  <c:v>20.320155356848904</c:v>
                </c:pt>
                <c:pt idx="127">
                  <c:v>20.469000130177445</c:v>
                </c:pt>
                <c:pt idx="128">
                  <c:v>20.654959709981867</c:v>
                </c:pt>
                <c:pt idx="129">
                  <c:v>20.814478051100593</c:v>
                </c:pt>
                <c:pt idx="130">
                  <c:v>21.007229851656469</c:v>
                </c:pt>
                <c:pt idx="131">
                  <c:v>21.168201022268082</c:v>
                </c:pt>
                <c:pt idx="132">
                  <c:v>21.350962782593836</c:v>
                </c:pt>
                <c:pt idx="133">
                  <c:v>21.487070579021175</c:v>
                </c:pt>
                <c:pt idx="134">
                  <c:v>21.697007976352157</c:v>
                </c:pt>
                <c:pt idx="135">
                  <c:v>21.833792235496233</c:v>
                </c:pt>
                <c:pt idx="136">
                  <c:v>21.993443725623123</c:v>
                </c:pt>
                <c:pt idx="137">
                  <c:v>22.184004688512335</c:v>
                </c:pt>
                <c:pt idx="138">
                  <c:v>22.346280209547899</c:v>
                </c:pt>
                <c:pt idx="139">
                  <c:v>22.528975350349622</c:v>
                </c:pt>
                <c:pt idx="140">
                  <c:v>22.683761774354156</c:v>
                </c:pt>
                <c:pt idx="141">
                  <c:v>22.879681306131079</c:v>
                </c:pt>
                <c:pt idx="142">
                  <c:v>23.008494649139379</c:v>
                </c:pt>
                <c:pt idx="143">
                  <c:v>23.215916375374878</c:v>
                </c:pt>
                <c:pt idx="144">
                  <c:v>23.345061990372258</c:v>
                </c:pt>
                <c:pt idx="145">
                  <c:v>23.537234979436846</c:v>
                </c:pt>
                <c:pt idx="146">
                  <c:v>23.694715690634862</c:v>
                </c:pt>
                <c:pt idx="147">
                  <c:v>23.84960131896737</c:v>
                </c:pt>
                <c:pt idx="148">
                  <c:v>24.036565546244365</c:v>
                </c:pt>
                <c:pt idx="149">
                  <c:v>24.197870098854178</c:v>
                </c:pt>
                <c:pt idx="150">
                  <c:v>24.37643247583901</c:v>
                </c:pt>
                <c:pt idx="151">
                  <c:v>24.51613649032117</c:v>
                </c:pt>
                <c:pt idx="152">
                  <c:v>24.727193321585617</c:v>
                </c:pt>
                <c:pt idx="153">
                  <c:v>24.877694651259336</c:v>
                </c:pt>
                <c:pt idx="154">
                  <c:v>25.050912919579805</c:v>
                </c:pt>
                <c:pt idx="155">
                  <c:v>25.206380366323931</c:v>
                </c:pt>
                <c:pt idx="156">
                  <c:v>25.37754294264187</c:v>
                </c:pt>
                <c:pt idx="157">
                  <c:v>25.551245941085753</c:v>
                </c:pt>
                <c:pt idx="158">
                  <c:v>25.723092944497409</c:v>
                </c:pt>
                <c:pt idx="159">
                  <c:v>25.911216656700546</c:v>
                </c:pt>
                <c:pt idx="160">
                  <c:v>26.047545722754986</c:v>
                </c:pt>
                <c:pt idx="161">
                  <c:v>26.253688439661303</c:v>
                </c:pt>
                <c:pt idx="162">
                  <c:v>26.397281008511516</c:v>
                </c:pt>
                <c:pt idx="163">
                  <c:v>26.573800484493152</c:v>
                </c:pt>
                <c:pt idx="164">
                  <c:v>26.733248976065642</c:v>
                </c:pt>
                <c:pt idx="165">
                  <c:v>26.88098950186432</c:v>
                </c:pt>
                <c:pt idx="166">
                  <c:v>27.079531695756287</c:v>
                </c:pt>
                <c:pt idx="167">
                  <c:v>27.23991501788775</c:v>
                </c:pt>
                <c:pt idx="168">
                  <c:v>27.41738635149439</c:v>
                </c:pt>
                <c:pt idx="169">
                  <c:v>27.57759621286317</c:v>
                </c:pt>
                <c:pt idx="170">
                  <c:v>27.761950067147485</c:v>
                </c:pt>
                <c:pt idx="171">
                  <c:v>27.902001846988085</c:v>
                </c:pt>
                <c:pt idx="172">
                  <c:v>28.085567534397615</c:v>
                </c:pt>
                <c:pt idx="173">
                  <c:v>28.253841681965543</c:v>
                </c:pt>
                <c:pt idx="174">
                  <c:v>28.41360410843922</c:v>
                </c:pt>
                <c:pt idx="175">
                  <c:v>28.590405121714962</c:v>
                </c:pt>
                <c:pt idx="176">
                  <c:v>28.762575677047792</c:v>
                </c:pt>
                <c:pt idx="177">
                  <c:v>28.944909069856426</c:v>
                </c:pt>
                <c:pt idx="178">
                  <c:v>29.111867099440747</c:v>
                </c:pt>
                <c:pt idx="179">
                  <c:v>29.29893805622461</c:v>
                </c:pt>
                <c:pt idx="180">
                  <c:v>29.432296655091047</c:v>
                </c:pt>
                <c:pt idx="181">
                  <c:v>29.614624412297459</c:v>
                </c:pt>
                <c:pt idx="182">
                  <c:v>29.775498867717932</c:v>
                </c:pt>
                <c:pt idx="183">
                  <c:v>29.954844484409779</c:v>
                </c:pt>
                <c:pt idx="184">
                  <c:v>30.114711353281663</c:v>
                </c:pt>
                <c:pt idx="185">
                  <c:v>30.278496272910758</c:v>
                </c:pt>
                <c:pt idx="186">
                  <c:v>30.464562460911679</c:v>
                </c:pt>
                <c:pt idx="187">
                  <c:v>30.623624068859115</c:v>
                </c:pt>
                <c:pt idx="188">
                  <c:v>30.809619928847251</c:v>
                </c:pt>
                <c:pt idx="189">
                  <c:v>30.943386026880688</c:v>
                </c:pt>
                <c:pt idx="190">
                  <c:v>31.150799930822966</c:v>
                </c:pt>
                <c:pt idx="191">
                  <c:v>31.280738959958029</c:v>
                </c:pt>
                <c:pt idx="192">
                  <c:v>31.467292003351389</c:v>
                </c:pt>
                <c:pt idx="193">
                  <c:v>31.627298911671875</c:v>
                </c:pt>
                <c:pt idx="194">
                  <c:v>31.812651352488317</c:v>
                </c:pt>
                <c:pt idx="195">
                  <c:v>31.981531777387357</c:v>
                </c:pt>
                <c:pt idx="196">
                  <c:v>32.140627283870337</c:v>
                </c:pt>
                <c:pt idx="197">
                  <c:v>32.318056688532913</c:v>
                </c:pt>
                <c:pt idx="198">
                  <c:v>32.457848337722872</c:v>
                </c:pt>
                <c:pt idx="199">
                  <c:v>32.668225158108065</c:v>
                </c:pt>
                <c:pt idx="200">
                  <c:v>32.797778991627276</c:v>
                </c:pt>
                <c:pt idx="201">
                  <c:v>32.979603232208689</c:v>
                </c:pt>
                <c:pt idx="202">
                  <c:v>33.13584231690453</c:v>
                </c:pt>
                <c:pt idx="203">
                  <c:v>33.320206063001358</c:v>
                </c:pt>
                <c:pt idx="204">
                  <c:v>33.483698757279413</c:v>
                </c:pt>
                <c:pt idx="205">
                  <c:v>33.647534997589986</c:v>
                </c:pt>
                <c:pt idx="206">
                  <c:v>33.824640836743619</c:v>
                </c:pt>
                <c:pt idx="207">
                  <c:v>33.995107827083032</c:v>
                </c:pt>
                <c:pt idx="208">
                  <c:v>34.179335438285911</c:v>
                </c:pt>
                <c:pt idx="209">
                  <c:v>34.305698412876247</c:v>
                </c:pt>
                <c:pt idx="210">
                  <c:v>34.489374255095534</c:v>
                </c:pt>
                <c:pt idx="211">
                  <c:v>34.654747657866743</c:v>
                </c:pt>
                <c:pt idx="212">
                  <c:v>34.844723487889802</c:v>
                </c:pt>
                <c:pt idx="213">
                  <c:v>35.002199327761709</c:v>
                </c:pt>
                <c:pt idx="214">
                  <c:v>35.15840350578938</c:v>
                </c:pt>
                <c:pt idx="215">
                  <c:v>35.345295722846856</c:v>
                </c:pt>
                <c:pt idx="216">
                  <c:v>35.503059684762377</c:v>
                </c:pt>
                <c:pt idx="217">
                  <c:v>35.680058680710204</c:v>
                </c:pt>
                <c:pt idx="218">
                  <c:v>35.84776300874362</c:v>
                </c:pt>
                <c:pt idx="219">
                  <c:v>36.039579815736055</c:v>
                </c:pt>
                <c:pt idx="220">
                  <c:v>36.166926574864611</c:v>
                </c:pt>
                <c:pt idx="221">
                  <c:v>36.3515633300362</c:v>
                </c:pt>
                <c:pt idx="222">
                  <c:v>36.521942145223228</c:v>
                </c:pt>
                <c:pt idx="223">
                  <c:v>36.674753564585842</c:v>
                </c:pt>
                <c:pt idx="224">
                  <c:v>36.857714819280552</c:v>
                </c:pt>
                <c:pt idx="225">
                  <c:v>37.019681850389681</c:v>
                </c:pt>
                <c:pt idx="226">
                  <c:v>37.194548189142928</c:v>
                </c:pt>
                <c:pt idx="227">
                  <c:v>37.359220373134029</c:v>
                </c:pt>
                <c:pt idx="228">
                  <c:v>37.547756600739632</c:v>
                </c:pt>
                <c:pt idx="229">
                  <c:v>37.682286127276548</c:v>
                </c:pt>
                <c:pt idx="230">
                  <c:v>37.869338784525723</c:v>
                </c:pt>
                <c:pt idx="231">
                  <c:v>38.026755369988976</c:v>
                </c:pt>
                <c:pt idx="232">
                  <c:v>38.194989164224417</c:v>
                </c:pt>
                <c:pt idx="233">
                  <c:v>38.386077468454467</c:v>
                </c:pt>
                <c:pt idx="234">
                  <c:v>38.538287180183318</c:v>
                </c:pt>
                <c:pt idx="235">
                  <c:v>38.723289115712539</c:v>
                </c:pt>
                <c:pt idx="236">
                  <c:v>38.876888763431246</c:v>
                </c:pt>
                <c:pt idx="237">
                  <c:v>39.066490275507654</c:v>
                </c:pt>
                <c:pt idx="238">
                  <c:v>39.225225061884565</c:v>
                </c:pt>
                <c:pt idx="239">
                  <c:v>39.387337298563907</c:v>
                </c:pt>
                <c:pt idx="240">
                  <c:v>39.540319109456405</c:v>
                </c:pt>
                <c:pt idx="241">
                  <c:v>39.725319820557928</c:v>
                </c:pt>
                <c:pt idx="242">
                  <c:v>39.888006916140007</c:v>
                </c:pt>
                <c:pt idx="243">
                  <c:v>40.044392392421422</c:v>
                </c:pt>
                <c:pt idx="244">
                  <c:v>40.232976330661621</c:v>
                </c:pt>
                <c:pt idx="245">
                  <c:v>40.400589473340609</c:v>
                </c:pt>
                <c:pt idx="246">
                  <c:v>40.566579209954959</c:v>
                </c:pt>
                <c:pt idx="247">
                  <c:v>40.739882446410483</c:v>
                </c:pt>
                <c:pt idx="248">
                  <c:v>40.892766442510158</c:v>
                </c:pt>
                <c:pt idx="249">
                  <c:v>41.057045056746894</c:v>
                </c:pt>
                <c:pt idx="250">
                  <c:v>41.236016900688135</c:v>
                </c:pt>
                <c:pt idx="251">
                  <c:v>41.387283687692296</c:v>
                </c:pt>
                <c:pt idx="252">
                  <c:v>41.554764109289927</c:v>
                </c:pt>
                <c:pt idx="253">
                  <c:v>41.737244333722664</c:v>
                </c:pt>
                <c:pt idx="254">
                  <c:v>41.902148704005754</c:v>
                </c:pt>
                <c:pt idx="255">
                  <c:v>42.083596466012416</c:v>
                </c:pt>
                <c:pt idx="256">
                  <c:v>42.252489986366697</c:v>
                </c:pt>
                <c:pt idx="257">
                  <c:v>42.398741598238935</c:v>
                </c:pt>
                <c:pt idx="258">
                  <c:v>42.588384755384311</c:v>
                </c:pt>
                <c:pt idx="259">
                  <c:v>42.748844604715181</c:v>
                </c:pt>
                <c:pt idx="260">
                  <c:v>42.909243098552189</c:v>
                </c:pt>
                <c:pt idx="261">
                  <c:v>43.07332356755208</c:v>
                </c:pt>
                <c:pt idx="262">
                  <c:v>43.249674356296879</c:v>
                </c:pt>
                <c:pt idx="263">
                  <c:v>43.409499492254781</c:v>
                </c:pt>
                <c:pt idx="264">
                  <c:v>43.590865521278118</c:v>
                </c:pt>
                <c:pt idx="265">
                  <c:v>43.751456619873274</c:v>
                </c:pt>
                <c:pt idx="266">
                  <c:v>43.915457932115508</c:v>
                </c:pt>
                <c:pt idx="267">
                  <c:v>44.091785624722299</c:v>
                </c:pt>
                <c:pt idx="268">
                  <c:v>44.256689331190579</c:v>
                </c:pt>
                <c:pt idx="269">
                  <c:v>44.463802242797364</c:v>
                </c:pt>
                <c:pt idx="270">
                  <c:v>44.604063247664321</c:v>
                </c:pt>
                <c:pt idx="271">
                  <c:v>44.767709033048412</c:v>
                </c:pt>
                <c:pt idx="272">
                  <c:v>44.924976823454358</c:v>
                </c:pt>
                <c:pt idx="273">
                  <c:v>45.111076690221438</c:v>
                </c:pt>
                <c:pt idx="274">
                  <c:v>45.273227124277099</c:v>
                </c:pt>
                <c:pt idx="275">
                  <c:v>45.43154885584633</c:v>
                </c:pt>
                <c:pt idx="276">
                  <c:v>45.61967503814774</c:v>
                </c:pt>
                <c:pt idx="277">
                  <c:v>45.776968252976779</c:v>
                </c:pt>
                <c:pt idx="278">
                  <c:v>45.937859321829897</c:v>
                </c:pt>
                <c:pt idx="279">
                  <c:v>46.128253456838017</c:v>
                </c:pt>
                <c:pt idx="280">
                  <c:v>46.296778271064888</c:v>
                </c:pt>
                <c:pt idx="281">
                  <c:v>46.45268727075193</c:v>
                </c:pt>
                <c:pt idx="282">
                  <c:v>46.635488348412046</c:v>
                </c:pt>
                <c:pt idx="283">
                  <c:v>46.786390579289822</c:v>
                </c:pt>
                <c:pt idx="284">
                  <c:v>46.983273467911751</c:v>
                </c:pt>
                <c:pt idx="285">
                  <c:v>47.128103775684188</c:v>
                </c:pt>
                <c:pt idx="286">
                  <c:v>47.307170218540556</c:v>
                </c:pt>
                <c:pt idx="287">
                  <c:v>47.467006170204542</c:v>
                </c:pt>
                <c:pt idx="288">
                  <c:v>47.651644558324072</c:v>
                </c:pt>
                <c:pt idx="289">
                  <c:v>47.819525456148504</c:v>
                </c:pt>
                <c:pt idx="290">
                  <c:v>47.995863859358657</c:v>
                </c:pt>
                <c:pt idx="291">
                  <c:v>48.165839409454144</c:v>
                </c:pt>
                <c:pt idx="292">
                  <c:v>48.320950648513985</c:v>
                </c:pt>
                <c:pt idx="293">
                  <c:v>48.501353964950091</c:v>
                </c:pt>
                <c:pt idx="294">
                  <c:v>48.662943361609059</c:v>
                </c:pt>
                <c:pt idx="295">
                  <c:v>48.817173807927354</c:v>
                </c:pt>
                <c:pt idx="296">
                  <c:v>49.00380847109701</c:v>
                </c:pt>
                <c:pt idx="297">
                  <c:v>49.170496275825087</c:v>
                </c:pt>
                <c:pt idx="298">
                  <c:v>49.333784260834875</c:v>
                </c:pt>
                <c:pt idx="299">
                  <c:v>49.52125625634536</c:v>
                </c:pt>
                <c:pt idx="300">
                  <c:v>49.669441778100577</c:v>
                </c:pt>
                <c:pt idx="301">
                  <c:v>49.837771943788596</c:v>
                </c:pt>
                <c:pt idx="302">
                  <c:v>50.026482147535042</c:v>
                </c:pt>
              </c:numCache>
            </c:numRef>
          </c:xVal>
          <c:yVal>
            <c:numRef>
              <c:f>[1]Sheet1!$M$3:$M$771</c:f>
              <c:numCache>
                <c:formatCode>General</c:formatCode>
                <c:ptCount val="769"/>
                <c:pt idx="0">
                  <c:v>1.0844663183576554E-2</c:v>
                </c:pt>
                <c:pt idx="1">
                  <c:v>1.2200641031018573E-2</c:v>
                </c:pt>
                <c:pt idx="2">
                  <c:v>3.3624612330250686E-2</c:v>
                </c:pt>
                <c:pt idx="3">
                  <c:v>5.9904201323673544E-2</c:v>
                </c:pt>
                <c:pt idx="4">
                  <c:v>9.9956641588451786E-2</c:v>
                </c:pt>
                <c:pt idx="5">
                  <c:v>0.10871928735649046</c:v>
                </c:pt>
                <c:pt idx="6">
                  <c:v>0.13724276196468516</c:v>
                </c:pt>
                <c:pt idx="7">
                  <c:v>0.19624129571608287</c:v>
                </c:pt>
                <c:pt idx="8">
                  <c:v>0.23090319749252117</c:v>
                </c:pt>
                <c:pt idx="9">
                  <c:v>0.25210160919579333</c:v>
                </c:pt>
                <c:pt idx="10">
                  <c:v>0.28699343782698644</c:v>
                </c:pt>
                <c:pt idx="11">
                  <c:v>0.32618918843659089</c:v>
                </c:pt>
                <c:pt idx="12">
                  <c:v>0.40580932079477777</c:v>
                </c:pt>
                <c:pt idx="13">
                  <c:v>0.44383514454962608</c:v>
                </c:pt>
                <c:pt idx="14">
                  <c:v>0.45942570532986621</c:v>
                </c:pt>
                <c:pt idx="15">
                  <c:v>0.55107196099005706</c:v>
                </c:pt>
                <c:pt idx="16">
                  <c:v>0.58323939394029856</c:v>
                </c:pt>
                <c:pt idx="17">
                  <c:v>0.73506259143269703</c:v>
                </c:pt>
                <c:pt idx="18">
                  <c:v>0.78480940438993196</c:v>
                </c:pt>
                <c:pt idx="19">
                  <c:v>0.83916544758054223</c:v>
                </c:pt>
                <c:pt idx="20">
                  <c:v>0.87602953674813688</c:v>
                </c:pt>
                <c:pt idx="21">
                  <c:v>0.91473650296205966</c:v>
                </c:pt>
                <c:pt idx="22">
                  <c:v>1.0751593521437783</c:v>
                </c:pt>
                <c:pt idx="23">
                  <c:v>0.97671849529932053</c:v>
                </c:pt>
                <c:pt idx="24">
                  <c:v>1.1336772204824273</c:v>
                </c:pt>
                <c:pt idx="25">
                  <c:v>1.0883346569156553</c:v>
                </c:pt>
                <c:pt idx="26">
                  <c:v>1.1356955416248893</c:v>
                </c:pt>
                <c:pt idx="27">
                  <c:v>1.2035986764212327</c:v>
                </c:pt>
                <c:pt idx="28">
                  <c:v>1.2616445837706785</c:v>
                </c:pt>
                <c:pt idx="29">
                  <c:v>1.3391545106255531</c:v>
                </c:pt>
                <c:pt idx="30">
                  <c:v>1.2887514454913753</c:v>
                </c:pt>
                <c:pt idx="31">
                  <c:v>1.3511388714754498</c:v>
                </c:pt>
                <c:pt idx="32">
                  <c:v>1.3997450365747939</c:v>
                </c:pt>
                <c:pt idx="33">
                  <c:v>1.3977392197862155</c:v>
                </c:pt>
                <c:pt idx="34">
                  <c:v>1.4513472309322406</c:v>
                </c:pt>
                <c:pt idx="35">
                  <c:v>1.4681370602600268</c:v>
                </c:pt>
                <c:pt idx="36">
                  <c:v>1.5422038662510857</c:v>
                </c:pt>
                <c:pt idx="37">
                  <c:v>1.5826030651365544</c:v>
                </c:pt>
                <c:pt idx="38">
                  <c:v>1.6040396377593671</c:v>
                </c:pt>
                <c:pt idx="39">
                  <c:v>1.6374604667388686</c:v>
                </c:pt>
                <c:pt idx="40">
                  <c:v>1.7102819923398174</c:v>
                </c:pt>
                <c:pt idx="41">
                  <c:v>1.7781308603301698</c:v>
                </c:pt>
                <c:pt idx="42">
                  <c:v>1.7651101010128387</c:v>
                </c:pt>
                <c:pt idx="43">
                  <c:v>1.7761668756558375</c:v>
                </c:pt>
                <c:pt idx="44">
                  <c:v>1.7911974921657876</c:v>
                </c:pt>
                <c:pt idx="45">
                  <c:v>1.8161524904242727</c:v>
                </c:pt>
                <c:pt idx="46">
                  <c:v>1.8640106931411704</c:v>
                </c:pt>
                <c:pt idx="47">
                  <c:v>1.8942390804627081</c:v>
                </c:pt>
                <c:pt idx="48">
                  <c:v>1.8981836990625052</c:v>
                </c:pt>
                <c:pt idx="49">
                  <c:v>1.9430207244892552</c:v>
                </c:pt>
                <c:pt idx="50">
                  <c:v>1.9240663183589579</c:v>
                </c:pt>
                <c:pt idx="51">
                  <c:v>1.9876907001075761</c:v>
                </c:pt>
                <c:pt idx="52">
                  <c:v>2.0026376175579652</c:v>
                </c:pt>
                <c:pt idx="53">
                  <c:v>2.0202548589373026</c:v>
                </c:pt>
                <c:pt idx="54">
                  <c:v>2.0479509578575823</c:v>
                </c:pt>
                <c:pt idx="55">
                  <c:v>2.0630360153288705</c:v>
                </c:pt>
                <c:pt idx="56">
                  <c:v>2.1040996516925703</c:v>
                </c:pt>
                <c:pt idx="57">
                  <c:v>2.1162386276591514</c:v>
                </c:pt>
                <c:pt idx="58">
                  <c:v>2.1263384186727508</c:v>
                </c:pt>
                <c:pt idx="59">
                  <c:v>2.1392421455971875</c:v>
                </c:pt>
                <c:pt idx="60">
                  <c:v>2.192231661445406</c:v>
                </c:pt>
                <c:pt idx="61">
                  <c:v>2.2160710205537684</c:v>
                </c:pt>
                <c:pt idx="62">
                  <c:v>2.2426847788261881</c:v>
                </c:pt>
                <c:pt idx="63">
                  <c:v>2.2441096830407496</c:v>
                </c:pt>
                <c:pt idx="64">
                  <c:v>2.2266638105224366</c:v>
                </c:pt>
                <c:pt idx="65">
                  <c:v>2.2926532218774676</c:v>
                </c:pt>
                <c:pt idx="66">
                  <c:v>2.2725037617590105</c:v>
                </c:pt>
                <c:pt idx="67">
                  <c:v>2.3173158133090621</c:v>
                </c:pt>
                <c:pt idx="68">
                  <c:v>2.3017170323964646</c:v>
                </c:pt>
                <c:pt idx="69">
                  <c:v>2.3099108672972086</c:v>
                </c:pt>
                <c:pt idx="70">
                  <c:v>2.3385014977396072</c:v>
                </c:pt>
                <c:pt idx="71">
                  <c:v>2.3286858934205394</c:v>
                </c:pt>
                <c:pt idx="72">
                  <c:v>2.3883573319437947</c:v>
                </c:pt>
                <c:pt idx="73">
                  <c:v>2.3774589341729664</c:v>
                </c:pt>
                <c:pt idx="74">
                  <c:v>2.4151885057508724</c:v>
                </c:pt>
                <c:pt idx="75">
                  <c:v>2.4239135144586537</c:v>
                </c:pt>
                <c:pt idx="76">
                  <c:v>2.4693773598087758</c:v>
                </c:pt>
                <c:pt idx="77">
                  <c:v>2.4719344131003163</c:v>
                </c:pt>
                <c:pt idx="78">
                  <c:v>2.4811148380393759</c:v>
                </c:pt>
                <c:pt idx="79">
                  <c:v>2.477713967262638</c:v>
                </c:pt>
                <c:pt idx="80">
                  <c:v>2.5023425635705827</c:v>
                </c:pt>
                <c:pt idx="81">
                  <c:v>2.4917869035218025</c:v>
                </c:pt>
                <c:pt idx="82">
                  <c:v>2.5245894113588441</c:v>
                </c:pt>
                <c:pt idx="83">
                  <c:v>2.5290613026859146</c:v>
                </c:pt>
                <c:pt idx="84">
                  <c:v>2.5093748868029166</c:v>
                </c:pt>
                <c:pt idx="85">
                  <c:v>2.5497331243508721</c:v>
                </c:pt>
                <c:pt idx="86">
                  <c:v>2.5389600139363657</c:v>
                </c:pt>
                <c:pt idx="87">
                  <c:v>2.5556493207981124</c:v>
                </c:pt>
                <c:pt idx="88">
                  <c:v>2.5691926158172902</c:v>
                </c:pt>
                <c:pt idx="89">
                  <c:v>2.5742319749256222</c:v>
                </c:pt>
                <c:pt idx="90">
                  <c:v>2.5932911877434854</c:v>
                </c:pt>
                <c:pt idx="91">
                  <c:v>2.618555207248924</c:v>
                </c:pt>
                <c:pt idx="92">
                  <c:v>2.6578885405823183</c:v>
                </c:pt>
                <c:pt idx="93">
                  <c:v>2.6409898989939951</c:v>
                </c:pt>
                <c:pt idx="94">
                  <c:v>2.6581898293318829</c:v>
                </c:pt>
                <c:pt idx="95">
                  <c:v>2.6794176245252288</c:v>
                </c:pt>
                <c:pt idx="96">
                  <c:v>2.6963448275903885</c:v>
                </c:pt>
                <c:pt idx="97">
                  <c:v>2.6742486938390484</c:v>
                </c:pt>
                <c:pt idx="98">
                  <c:v>2.6813984674371092</c:v>
                </c:pt>
                <c:pt idx="99">
                  <c:v>2.6757648902862816</c:v>
                </c:pt>
                <c:pt idx="100">
                  <c:v>2.6567523511012996</c:v>
                </c:pt>
                <c:pt idx="101">
                  <c:v>2.6970714036962762</c:v>
                </c:pt>
                <c:pt idx="102">
                  <c:v>2.7305471961031551</c:v>
                </c:pt>
                <c:pt idx="103">
                  <c:v>2.7151403692135454</c:v>
                </c:pt>
                <c:pt idx="104">
                  <c:v>2.7170626959289792</c:v>
                </c:pt>
                <c:pt idx="105">
                  <c:v>2.7314799721393808</c:v>
                </c:pt>
                <c:pt idx="106">
                  <c:v>2.7394270289140361</c:v>
                </c:pt>
                <c:pt idx="107">
                  <c:v>2.7465896900077431</c:v>
                </c:pt>
                <c:pt idx="108">
                  <c:v>2.7707206548284007</c:v>
                </c:pt>
                <c:pt idx="109">
                  <c:v>2.7459373040794941</c:v>
                </c:pt>
                <c:pt idx="110">
                  <c:v>2.7599933821011113</c:v>
                </c:pt>
                <c:pt idx="111">
                  <c:v>2.7919895506835357</c:v>
                </c:pt>
                <c:pt idx="112">
                  <c:v>2.7801846046716752</c:v>
                </c:pt>
                <c:pt idx="113">
                  <c:v>2.7920034831112619</c:v>
                </c:pt>
                <c:pt idx="114">
                  <c:v>2.7994447927594792</c:v>
                </c:pt>
                <c:pt idx="115">
                  <c:v>2.8245503308995397</c:v>
                </c:pt>
                <c:pt idx="116">
                  <c:v>2.8519871125087772</c:v>
                </c:pt>
                <c:pt idx="117">
                  <c:v>2.8514061302726219</c:v>
                </c:pt>
                <c:pt idx="118">
                  <c:v>2.8162852664620481</c:v>
                </c:pt>
                <c:pt idx="119">
                  <c:v>2.8011292232714986</c:v>
                </c:pt>
                <c:pt idx="120">
                  <c:v>2.8089721351489061</c:v>
                </c:pt>
                <c:pt idx="121">
                  <c:v>2.8057429467128157</c:v>
                </c:pt>
                <c:pt idx="122">
                  <c:v>2.8574535005268977</c:v>
                </c:pt>
                <c:pt idx="123">
                  <c:v>2.868179728322108</c:v>
                </c:pt>
                <c:pt idx="124">
                  <c:v>2.8564705677508599</c:v>
                </c:pt>
                <c:pt idx="125">
                  <c:v>2.8795799373085416</c:v>
                </c:pt>
                <c:pt idx="126">
                  <c:v>2.8941671891371956</c:v>
                </c:pt>
                <c:pt idx="127">
                  <c:v>2.8852789968696784</c:v>
                </c:pt>
                <c:pt idx="128">
                  <c:v>2.8771177290187429</c:v>
                </c:pt>
                <c:pt idx="129">
                  <c:v>2.9294005573016526</c:v>
                </c:pt>
                <c:pt idx="130">
                  <c:v>2.8992688958595991</c:v>
                </c:pt>
                <c:pt idx="131">
                  <c:v>2.8906778126133301</c:v>
                </c:pt>
                <c:pt idx="132">
                  <c:v>2.8986753744384912</c:v>
                </c:pt>
                <c:pt idx="133">
                  <c:v>2.9251511668453589</c:v>
                </c:pt>
                <c:pt idx="134">
                  <c:v>2.8703479623868966</c:v>
                </c:pt>
                <c:pt idx="135">
                  <c:v>2.8837450365770949</c:v>
                </c:pt>
                <c:pt idx="136">
                  <c:v>2.9125820271727516</c:v>
                </c:pt>
                <c:pt idx="137">
                  <c:v>2.930236851275879</c:v>
                </c:pt>
                <c:pt idx="138">
                  <c:v>2.9049690003528164</c:v>
                </c:pt>
                <c:pt idx="139">
                  <c:v>2.9426812957203423</c:v>
                </c:pt>
                <c:pt idx="140">
                  <c:v>2.9187830024427015</c:v>
                </c:pt>
                <c:pt idx="141">
                  <c:v>2.9663103448321864</c:v>
                </c:pt>
                <c:pt idx="142">
                  <c:v>2.9873051201718219</c:v>
                </c:pt>
                <c:pt idx="143">
                  <c:v>2.9627516544803876</c:v>
                </c:pt>
                <c:pt idx="144">
                  <c:v>2.9836067572320744</c:v>
                </c:pt>
                <c:pt idx="145">
                  <c:v>2.9543228840171216</c:v>
                </c:pt>
                <c:pt idx="146">
                  <c:v>2.9751455938743465</c:v>
                </c:pt>
                <c:pt idx="147">
                  <c:v>2.9795708812306749</c:v>
                </c:pt>
                <c:pt idx="148">
                  <c:v>2.9838533612028169</c:v>
                </c:pt>
                <c:pt idx="149">
                  <c:v>2.9787554858980365</c:v>
                </c:pt>
                <c:pt idx="150">
                  <c:v>2.9500689655218166</c:v>
                </c:pt>
                <c:pt idx="151">
                  <c:v>2.9737958899384331</c:v>
                </c:pt>
                <c:pt idx="152">
                  <c:v>2.9534078718262458</c:v>
                </c:pt>
                <c:pt idx="153">
                  <c:v>2.970498432606488</c:v>
                </c:pt>
                <c:pt idx="154">
                  <c:v>2.9632274468872151</c:v>
                </c:pt>
                <c:pt idx="155">
                  <c:v>2.9571640543410544</c:v>
                </c:pt>
                <c:pt idx="156">
                  <c:v>2.9414851968001039</c:v>
                </c:pt>
                <c:pt idx="157">
                  <c:v>2.9701389759711687</c:v>
                </c:pt>
                <c:pt idx="158">
                  <c:v>3.017939742254768</c:v>
                </c:pt>
                <c:pt idx="159">
                  <c:v>2.9987168234111294</c:v>
                </c:pt>
                <c:pt idx="160">
                  <c:v>2.9949857192662264</c:v>
                </c:pt>
                <c:pt idx="161">
                  <c:v>3.0221839080506641</c:v>
                </c:pt>
                <c:pt idx="162">
                  <c:v>3.0131330546894524</c:v>
                </c:pt>
                <c:pt idx="163">
                  <c:v>3.0042239637803476</c:v>
                </c:pt>
                <c:pt idx="164">
                  <c:v>3.0413932427772701</c:v>
                </c:pt>
                <c:pt idx="165">
                  <c:v>3.0444148380402498</c:v>
                </c:pt>
                <c:pt idx="166">
                  <c:v>3.0418032044630947</c:v>
                </c:pt>
                <c:pt idx="167">
                  <c:v>3.0251713688657156</c:v>
                </c:pt>
                <c:pt idx="168">
                  <c:v>3.0338014629096168</c:v>
                </c:pt>
                <c:pt idx="169">
                  <c:v>3.0259693486636969</c:v>
                </c:pt>
                <c:pt idx="170">
                  <c:v>3.0111567398165828</c:v>
                </c:pt>
                <c:pt idx="171">
                  <c:v>3.0232371995867156</c:v>
                </c:pt>
                <c:pt idx="172">
                  <c:v>3.0411675374481164</c:v>
                </c:pt>
                <c:pt idx="173">
                  <c:v>3.0578237547940148</c:v>
                </c:pt>
                <c:pt idx="174">
                  <c:v>3.0581546499524968</c:v>
                </c:pt>
                <c:pt idx="175">
                  <c:v>3.0687634970441189</c:v>
                </c:pt>
                <c:pt idx="176">
                  <c:v>3.0515099268594876</c:v>
                </c:pt>
                <c:pt idx="177">
                  <c:v>3.0596966213910224</c:v>
                </c:pt>
                <c:pt idx="178">
                  <c:v>3.0634197143899833</c:v>
                </c:pt>
                <c:pt idx="179">
                  <c:v>3.0776147683781621</c:v>
                </c:pt>
                <c:pt idx="180">
                  <c:v>3.0364381748566771</c:v>
                </c:pt>
                <c:pt idx="181">
                  <c:v>3.0681448972531045</c:v>
                </c:pt>
                <c:pt idx="182">
                  <c:v>3.0543883664275864</c:v>
                </c:pt>
                <c:pt idx="183">
                  <c:v>3.0431769418368337</c:v>
                </c:pt>
                <c:pt idx="184">
                  <c:v>3.0464082201370828</c:v>
                </c:pt>
                <c:pt idx="185">
                  <c:v>3.0977467781308925</c:v>
                </c:pt>
                <c:pt idx="186">
                  <c:v>3.0901330546895718</c:v>
                </c:pt>
                <c:pt idx="187">
                  <c:v>3.0939282480020118</c:v>
                </c:pt>
                <c:pt idx="188">
                  <c:v>3.0698091257449214</c:v>
                </c:pt>
                <c:pt idx="189">
                  <c:v>3.0798749564659409</c:v>
                </c:pt>
                <c:pt idx="190">
                  <c:v>3.0705726227842818</c:v>
                </c:pt>
                <c:pt idx="191">
                  <c:v>3.0800884709208347</c:v>
                </c:pt>
                <c:pt idx="192">
                  <c:v>3.074213862770355</c:v>
                </c:pt>
                <c:pt idx="193">
                  <c:v>3.0605231626658402</c:v>
                </c:pt>
                <c:pt idx="194">
                  <c:v>3.0715130616557569</c:v>
                </c:pt>
                <c:pt idx="195">
                  <c:v>3.0733141762499776</c:v>
                </c:pt>
                <c:pt idx="196">
                  <c:v>3.1046290491166233</c:v>
                </c:pt>
                <c:pt idx="197">
                  <c:v>3.0961713688658263</c:v>
                </c:pt>
                <c:pt idx="198">
                  <c:v>3.092816788580206</c:v>
                </c:pt>
                <c:pt idx="199">
                  <c:v>3.0766287008058861</c:v>
                </c:pt>
                <c:pt idx="200">
                  <c:v>3.0959338209731055</c:v>
                </c:pt>
                <c:pt idx="201">
                  <c:v>3.0673848833206754</c:v>
                </c:pt>
                <c:pt idx="202">
                  <c:v>3.088574364337775</c:v>
                </c:pt>
                <c:pt idx="203">
                  <c:v>3.0920975269988751</c:v>
                </c:pt>
                <c:pt idx="204">
                  <c:v>3.0889505398863655</c:v>
                </c:pt>
                <c:pt idx="205">
                  <c:v>3.0769456635366428</c:v>
                </c:pt>
                <c:pt idx="206">
                  <c:v>3.1204036920981868</c:v>
                </c:pt>
                <c:pt idx="207">
                  <c:v>3.0730717520075523</c:v>
                </c:pt>
                <c:pt idx="208">
                  <c:v>3.0889299895554703</c:v>
                </c:pt>
                <c:pt idx="209">
                  <c:v>3.0755127133450699</c:v>
                </c:pt>
                <c:pt idx="210">
                  <c:v>3.0756464646512343</c:v>
                </c:pt>
                <c:pt idx="211">
                  <c:v>3.0692654127529315</c:v>
                </c:pt>
                <c:pt idx="212">
                  <c:v>3.0885534656961866</c:v>
                </c:pt>
                <c:pt idx="213">
                  <c:v>3.0926952281483011</c:v>
                </c:pt>
                <c:pt idx="214">
                  <c:v>3.0810957854453918</c:v>
                </c:pt>
                <c:pt idx="215">
                  <c:v>3.0907394636063263</c:v>
                </c:pt>
                <c:pt idx="216">
                  <c:v>3.1193089515896517</c:v>
                </c:pt>
                <c:pt idx="217">
                  <c:v>3.1049637756927293</c:v>
                </c:pt>
                <c:pt idx="218">
                  <c:v>3.1145496342786028</c:v>
                </c:pt>
                <c:pt idx="219">
                  <c:v>3.1084482758668899</c:v>
                </c:pt>
                <c:pt idx="220">
                  <c:v>3.1269383490121645</c:v>
                </c:pt>
                <c:pt idx="221">
                  <c:v>3.1170856844353465</c:v>
                </c:pt>
                <c:pt idx="222">
                  <c:v>3.1215740160271337</c:v>
                </c:pt>
                <c:pt idx="223">
                  <c:v>3.0942197840521697</c:v>
                </c:pt>
                <c:pt idx="224">
                  <c:v>3.0788725182910865</c:v>
                </c:pt>
                <c:pt idx="225">
                  <c:v>3.0828676419413892</c:v>
                </c:pt>
                <c:pt idx="226">
                  <c:v>3.0788429118821696</c:v>
                </c:pt>
                <c:pt idx="227">
                  <c:v>3.0826290491165889</c:v>
                </c:pt>
                <c:pt idx="228">
                  <c:v>3.1101616161664403</c:v>
                </c:pt>
                <c:pt idx="229">
                  <c:v>3.1033340299595333</c:v>
                </c:pt>
                <c:pt idx="230">
                  <c:v>3.1069857192663997</c:v>
                </c:pt>
                <c:pt idx="231">
                  <c:v>3.0947220480716755</c:v>
                </c:pt>
                <c:pt idx="232">
                  <c:v>3.0872918843656385</c:v>
                </c:pt>
                <c:pt idx="233">
                  <c:v>3.1067182166540697</c:v>
                </c:pt>
                <c:pt idx="234">
                  <c:v>3.1279714385280144</c:v>
                </c:pt>
                <c:pt idx="235">
                  <c:v>3.1355635667063608</c:v>
                </c:pt>
                <c:pt idx="236">
                  <c:v>3.1471170323977753</c:v>
                </c:pt>
                <c:pt idx="237">
                  <c:v>3.1253800069710613</c:v>
                </c:pt>
                <c:pt idx="238">
                  <c:v>3.0901543016418529</c:v>
                </c:pt>
                <c:pt idx="239">
                  <c:v>3.1105127133451238</c:v>
                </c:pt>
                <c:pt idx="240">
                  <c:v>3.1154440961385834</c:v>
                </c:pt>
                <c:pt idx="241">
                  <c:v>3.1232577499177663</c:v>
                </c:pt>
                <c:pt idx="242">
                  <c:v>3.1022636711995175</c:v>
                </c:pt>
                <c:pt idx="243">
                  <c:v>3.0946165099316545</c:v>
                </c:pt>
                <c:pt idx="244">
                  <c:v>3.1070734935610709</c:v>
                </c:pt>
                <c:pt idx="245">
                  <c:v>3.0841877394683852</c:v>
                </c:pt>
                <c:pt idx="246">
                  <c:v>3.094207941488603</c:v>
                </c:pt>
                <c:pt idx="247">
                  <c:v>3.1122842215304281</c:v>
                </c:pt>
                <c:pt idx="248">
                  <c:v>3.1157607105586465</c:v>
                </c:pt>
                <c:pt idx="249">
                  <c:v>3.0984865900431195</c:v>
                </c:pt>
                <c:pt idx="250">
                  <c:v>3.0957324973924707</c:v>
                </c:pt>
                <c:pt idx="251">
                  <c:v>3.1354719609940651</c:v>
                </c:pt>
                <c:pt idx="252">
                  <c:v>3.1424792755186317</c:v>
                </c:pt>
                <c:pt idx="253">
                  <c:v>3.1465747126485581</c:v>
                </c:pt>
                <c:pt idx="254">
                  <c:v>3.1151132009801015</c:v>
                </c:pt>
                <c:pt idx="255">
                  <c:v>3.1236750261281467</c:v>
                </c:pt>
                <c:pt idx="256">
                  <c:v>3.1037311041497109</c:v>
                </c:pt>
                <c:pt idx="257">
                  <c:v>3.0911988854105759</c:v>
                </c:pt>
                <c:pt idx="258">
                  <c:v>3.1072288401302113</c:v>
                </c:pt>
                <c:pt idx="259">
                  <c:v>3.1064642981587713</c:v>
                </c:pt>
                <c:pt idx="260">
                  <c:v>3.0951100661838322</c:v>
                </c:pt>
                <c:pt idx="261">
                  <c:v>3.0959582027216253</c:v>
                </c:pt>
                <c:pt idx="262">
                  <c:v>3.073795541627895</c:v>
                </c:pt>
                <c:pt idx="263">
                  <c:v>3.1109888540626449</c:v>
                </c:pt>
                <c:pt idx="264">
                  <c:v>3.118050853366034</c:v>
                </c:pt>
                <c:pt idx="265">
                  <c:v>3.1178711250483744</c:v>
                </c:pt>
                <c:pt idx="266">
                  <c:v>3.115034482763452</c:v>
                </c:pt>
                <c:pt idx="267">
                  <c:v>3.1117533960340844</c:v>
                </c:pt>
                <c:pt idx="268">
                  <c:v>3.0971954023036545</c:v>
                </c:pt>
                <c:pt idx="269">
                  <c:v>3.088453500527256</c:v>
                </c:pt>
                <c:pt idx="270">
                  <c:v>3.0826868686916504</c:v>
                </c:pt>
                <c:pt idx="271">
                  <c:v>3.1079470567794636</c:v>
                </c:pt>
                <c:pt idx="272">
                  <c:v>3.0850644374830156</c:v>
                </c:pt>
                <c:pt idx="273">
                  <c:v>3.0827868338605806</c:v>
                </c:pt>
                <c:pt idx="274">
                  <c:v>3.0828084291235549</c:v>
                </c:pt>
                <c:pt idx="275">
                  <c:v>3.1158157436481626</c:v>
                </c:pt>
                <c:pt idx="276">
                  <c:v>3.0817345872566082</c:v>
                </c:pt>
                <c:pt idx="277">
                  <c:v>3.0952563566749505</c:v>
                </c:pt>
                <c:pt idx="278">
                  <c:v>3.0931257401650201</c:v>
                </c:pt>
                <c:pt idx="279">
                  <c:v>3.0812709857240406</c:v>
                </c:pt>
                <c:pt idx="280">
                  <c:v>3.0754782305864494</c:v>
                </c:pt>
                <c:pt idx="281">
                  <c:v>3.073778126093238</c:v>
                </c:pt>
                <c:pt idx="282">
                  <c:v>3.0728881922722686</c:v>
                </c:pt>
                <c:pt idx="283">
                  <c:v>3.0912486938396952</c:v>
                </c:pt>
                <c:pt idx="284">
                  <c:v>3.082975618256262</c:v>
                </c:pt>
                <c:pt idx="285">
                  <c:v>3.0864061302729859</c:v>
                </c:pt>
                <c:pt idx="286">
                  <c:v>3.0965437129967914</c:v>
                </c:pt>
                <c:pt idx="287">
                  <c:v>3.0618610240381869</c:v>
                </c:pt>
                <c:pt idx="288">
                  <c:v>3.0700804597748768</c:v>
                </c:pt>
                <c:pt idx="289">
                  <c:v>3.0758467432997896</c:v>
                </c:pt>
                <c:pt idx="290">
                  <c:v>3.0881525600883841</c:v>
                </c:pt>
                <c:pt idx="291">
                  <c:v>3.092933820973101</c:v>
                </c:pt>
                <c:pt idx="292">
                  <c:v>3.0840874259887614</c:v>
                </c:pt>
                <c:pt idx="293">
                  <c:v>3.0522368512760685</c:v>
                </c:pt>
                <c:pt idx="294">
                  <c:v>3.0764562870127832</c:v>
                </c:pt>
                <c:pt idx="295">
                  <c:v>3.0677432950239152</c:v>
                </c:pt>
                <c:pt idx="296">
                  <c:v>3.0878307210079239</c:v>
                </c:pt>
                <c:pt idx="297">
                  <c:v>3.0574479275561175</c:v>
                </c:pt>
                <c:pt idx="298">
                  <c:v>3.0633570184652181</c:v>
                </c:pt>
                <c:pt idx="299">
                  <c:v>3.0555977011541646</c:v>
                </c:pt>
                <c:pt idx="300">
                  <c:v>3.0673385579984882</c:v>
                </c:pt>
                <c:pt idx="301">
                  <c:v>3.072190525953912</c:v>
                </c:pt>
                <c:pt idx="302">
                  <c:v>3.054707070711808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80F-440D-BBF1-71FBD8E515C4}"/>
            </c:ext>
          </c:extLst>
        </c:ser>
        <c:ser>
          <c:idx val="4"/>
          <c:order val="3"/>
          <c:tx>
            <c:v>ПЛКЛ-88:12</c:v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X$2:$X$769</c:f>
              <c:numCache>
                <c:formatCode>General</c:formatCode>
                <c:ptCount val="768"/>
                <c:pt idx="0">
                  <c:v>0.1108438199696915</c:v>
                </c:pt>
                <c:pt idx="1">
                  <c:v>0.17245311556984833</c:v>
                </c:pt>
                <c:pt idx="2">
                  <c:v>0.28545417014514962</c:v>
                </c:pt>
                <c:pt idx="3">
                  <c:v>0.39307857246815292</c:v>
                </c:pt>
                <c:pt idx="4">
                  <c:v>0.47737905196743036</c:v>
                </c:pt>
                <c:pt idx="5">
                  <c:v>0.5896019662500307</c:v>
                </c:pt>
                <c:pt idx="6">
                  <c:v>0.67631020771425909</c:v>
                </c:pt>
                <c:pt idx="7">
                  <c:v>0.7867250801063097</c:v>
                </c:pt>
                <c:pt idx="8">
                  <c:v>0.8717870855985077</c:v>
                </c:pt>
                <c:pt idx="9">
                  <c:v>0.99828310297679357</c:v>
                </c:pt>
                <c:pt idx="10">
                  <c:v>1.0796564678678289</c:v>
                </c:pt>
                <c:pt idx="11">
                  <c:v>1.186969878032762</c:v>
                </c:pt>
                <c:pt idx="12">
                  <c:v>1.2748281752343882</c:v>
                </c:pt>
                <c:pt idx="13">
                  <c:v>1.4195056542243178</c:v>
                </c:pt>
                <c:pt idx="14">
                  <c:v>1.4887996002644677</c:v>
                </c:pt>
                <c:pt idx="15">
                  <c:v>1.5933579296288913</c:v>
                </c:pt>
                <c:pt idx="16">
                  <c:v>1.6888716822810679</c:v>
                </c:pt>
                <c:pt idx="17">
                  <c:v>1.7809365007284361</c:v>
                </c:pt>
                <c:pt idx="18">
                  <c:v>1.8827036049990142</c:v>
                </c:pt>
                <c:pt idx="19">
                  <c:v>1.9937115632546409</c:v>
                </c:pt>
                <c:pt idx="20">
                  <c:v>2.1087190401167688</c:v>
                </c:pt>
                <c:pt idx="21">
                  <c:v>2.2131616410851374</c:v>
                </c:pt>
                <c:pt idx="22">
                  <c:v>2.2829737165085295</c:v>
                </c:pt>
                <c:pt idx="23">
                  <c:v>2.4041380022514214</c:v>
                </c:pt>
                <c:pt idx="24">
                  <c:v>2.5340087240753539</c:v>
                </c:pt>
                <c:pt idx="25">
                  <c:v>2.6500635674564399</c:v>
                </c:pt>
                <c:pt idx="26">
                  <c:v>2.7847902973979211</c:v>
                </c:pt>
                <c:pt idx="27">
                  <c:v>2.8723466743635129</c:v>
                </c:pt>
                <c:pt idx="28">
                  <c:v>2.9782668331217121</c:v>
                </c:pt>
                <c:pt idx="29">
                  <c:v>3.0704252493708006</c:v>
                </c:pt>
                <c:pt idx="30">
                  <c:v>3.1550205847109991</c:v>
                </c:pt>
                <c:pt idx="31">
                  <c:v>3.2593796928051644</c:v>
                </c:pt>
                <c:pt idx="32">
                  <c:v>3.3634120158208436</c:v>
                </c:pt>
                <c:pt idx="33">
                  <c:v>3.4730409285002706</c:v>
                </c:pt>
                <c:pt idx="34">
                  <c:v>3.5849364938725814</c:v>
                </c:pt>
                <c:pt idx="35">
                  <c:v>3.6730128643535309</c:v>
                </c:pt>
                <c:pt idx="36">
                  <c:v>3.7884419854068763</c:v>
                </c:pt>
                <c:pt idx="37">
                  <c:v>3.8952620159398599</c:v>
                </c:pt>
                <c:pt idx="38">
                  <c:v>4.0131150450226301</c:v>
                </c:pt>
                <c:pt idx="39">
                  <c:v>4.1331889077617756</c:v>
                </c:pt>
                <c:pt idx="40">
                  <c:v>4.2342932558005364</c:v>
                </c:pt>
                <c:pt idx="41">
                  <c:v>4.3475507461631313</c:v>
                </c:pt>
                <c:pt idx="42">
                  <c:v>4.4775248351900494</c:v>
                </c:pt>
                <c:pt idx="43">
                  <c:v>4.5868069548147705</c:v>
                </c:pt>
                <c:pt idx="44">
                  <c:v>4.7380721411828919</c:v>
                </c:pt>
                <c:pt idx="45">
                  <c:v>4.8447446291734479</c:v>
                </c:pt>
                <c:pt idx="46">
                  <c:v>4.9760373574618715</c:v>
                </c:pt>
                <c:pt idx="47">
                  <c:v>5.1124647080477477</c:v>
                </c:pt>
                <c:pt idx="48">
                  <c:v>5.22701190997733</c:v>
                </c:pt>
                <c:pt idx="49">
                  <c:v>5.3945038241454579</c:v>
                </c:pt>
                <c:pt idx="50">
                  <c:v>5.5094058775409627</c:v>
                </c:pt>
                <c:pt idx="51">
                  <c:v>5.6520441260815684</c:v>
                </c:pt>
                <c:pt idx="52">
                  <c:v>5.8019467182837676</c:v>
                </c:pt>
                <c:pt idx="53">
                  <c:v>5.9295305873071191</c:v>
                </c:pt>
                <c:pt idx="54">
                  <c:v>6.1009196937546806</c:v>
                </c:pt>
                <c:pt idx="55">
                  <c:v>6.22954693373784</c:v>
                </c:pt>
                <c:pt idx="56">
                  <c:v>6.3706709924653326</c:v>
                </c:pt>
                <c:pt idx="57">
                  <c:v>6.5324595365956029</c:v>
                </c:pt>
                <c:pt idx="58">
                  <c:v>6.6667827759372633</c:v>
                </c:pt>
                <c:pt idx="59">
                  <c:v>6.8568126337217983</c:v>
                </c:pt>
                <c:pt idx="60">
                  <c:v>6.9878699857608417</c:v>
                </c:pt>
                <c:pt idx="61">
                  <c:v>7.1533004627834966</c:v>
                </c:pt>
                <c:pt idx="62">
                  <c:v>7.3023692014166697</c:v>
                </c:pt>
                <c:pt idx="63">
                  <c:v>7.4412326485882474</c:v>
                </c:pt>
                <c:pt idx="64">
                  <c:v>7.6035540537131023</c:v>
                </c:pt>
                <c:pt idx="65">
                  <c:v>7.7751542353993619</c:v>
                </c:pt>
                <c:pt idx="66">
                  <c:v>7.9502882312526122</c:v>
                </c:pt>
                <c:pt idx="67">
                  <c:v>8.1144528948997703</c:v>
                </c:pt>
                <c:pt idx="68">
                  <c:v>8.2777923857049842</c:v>
                </c:pt>
                <c:pt idx="69">
                  <c:v>8.4423251506834269</c:v>
                </c:pt>
                <c:pt idx="70">
                  <c:v>8.6096889762008679</c:v>
                </c:pt>
                <c:pt idx="71">
                  <c:v>8.7759609155247507</c:v>
                </c:pt>
                <c:pt idx="72">
                  <c:v>8.9176191443560917</c:v>
                </c:pt>
                <c:pt idx="73">
                  <c:v>9.1016395251145674</c:v>
                </c:pt>
                <c:pt idx="74">
                  <c:v>9.2736394788837107</c:v>
                </c:pt>
                <c:pt idx="75">
                  <c:v>9.4422382206060682</c:v>
                </c:pt>
                <c:pt idx="76">
                  <c:v>9.6055297600093006</c:v>
                </c:pt>
                <c:pt idx="77">
                  <c:v>9.7818366494208284</c:v>
                </c:pt>
                <c:pt idx="78">
                  <c:v>9.9449399416588804</c:v>
                </c:pt>
                <c:pt idx="79">
                  <c:v>10.12236013969332</c:v>
                </c:pt>
                <c:pt idx="80">
                  <c:v>10.29505810531537</c:v>
                </c:pt>
                <c:pt idx="81">
                  <c:v>10.415101922443725</c:v>
                </c:pt>
                <c:pt idx="82">
                  <c:v>10.599020149511951</c:v>
                </c:pt>
                <c:pt idx="83">
                  <c:v>10.764625183902744</c:v>
                </c:pt>
                <c:pt idx="84">
                  <c:v>10.94409847388188</c:v>
                </c:pt>
                <c:pt idx="85">
                  <c:v>11.113994784642067</c:v>
                </c:pt>
                <c:pt idx="86">
                  <c:v>11.276810133230663</c:v>
                </c:pt>
                <c:pt idx="87">
                  <c:v>11.454996741489431</c:v>
                </c:pt>
                <c:pt idx="88">
                  <c:v>11.628928123014092</c:v>
                </c:pt>
                <c:pt idx="89">
                  <c:v>11.790990529801848</c:v>
                </c:pt>
                <c:pt idx="90">
                  <c:v>11.931724175158054</c:v>
                </c:pt>
                <c:pt idx="91">
                  <c:v>12.113717886662201</c:v>
                </c:pt>
                <c:pt idx="92">
                  <c:v>12.280138706879761</c:v>
                </c:pt>
                <c:pt idx="93">
                  <c:v>12.455818774603577</c:v>
                </c:pt>
                <c:pt idx="94">
                  <c:v>12.62781652965278</c:v>
                </c:pt>
                <c:pt idx="95">
                  <c:v>12.781180971337282</c:v>
                </c:pt>
                <c:pt idx="96">
                  <c:v>12.965986441692344</c:v>
                </c:pt>
                <c:pt idx="97">
                  <c:v>13.137534094029446</c:v>
                </c:pt>
                <c:pt idx="98">
                  <c:v>13.313439843764785</c:v>
                </c:pt>
                <c:pt idx="99">
                  <c:v>13.442264833019502</c:v>
                </c:pt>
                <c:pt idx="100">
                  <c:v>13.614263190889819</c:v>
                </c:pt>
                <c:pt idx="101">
                  <c:v>13.796706680265558</c:v>
                </c:pt>
                <c:pt idx="102">
                  <c:v>13.965825310159431</c:v>
                </c:pt>
                <c:pt idx="103">
                  <c:v>14.137928182390969</c:v>
                </c:pt>
                <c:pt idx="104">
                  <c:v>14.301545321663545</c:v>
                </c:pt>
                <c:pt idx="105">
                  <c:v>14.483909447371657</c:v>
                </c:pt>
                <c:pt idx="106">
                  <c:v>14.64389858254015</c:v>
                </c:pt>
                <c:pt idx="107">
                  <c:v>14.802350574983482</c:v>
                </c:pt>
                <c:pt idx="108">
                  <c:v>14.955450397630877</c:v>
                </c:pt>
                <c:pt idx="109">
                  <c:v>15.115515693983594</c:v>
                </c:pt>
                <c:pt idx="110">
                  <c:v>15.286989115623118</c:v>
                </c:pt>
                <c:pt idx="111">
                  <c:v>15.457211313042219</c:v>
                </c:pt>
                <c:pt idx="112">
                  <c:v>15.629359765318995</c:v>
                </c:pt>
                <c:pt idx="113">
                  <c:v>15.80113929488518</c:v>
                </c:pt>
                <c:pt idx="114">
                  <c:v>15.969439098419869</c:v>
                </c:pt>
                <c:pt idx="115">
                  <c:v>16.132926705346641</c:v>
                </c:pt>
                <c:pt idx="116">
                  <c:v>16.305731078704056</c:v>
                </c:pt>
                <c:pt idx="117">
                  <c:v>16.443397599539956</c:v>
                </c:pt>
                <c:pt idx="118">
                  <c:v>16.546520911565864</c:v>
                </c:pt>
                <c:pt idx="119">
                  <c:v>16.728408817217321</c:v>
                </c:pt>
                <c:pt idx="120">
                  <c:v>16.855947201791963</c:v>
                </c:pt>
                <c:pt idx="121">
                  <c:v>17.056931545080001</c:v>
                </c:pt>
                <c:pt idx="122">
                  <c:v>17.206843457942867</c:v>
                </c:pt>
                <c:pt idx="123">
                  <c:v>17.405387355003565</c:v>
                </c:pt>
                <c:pt idx="124">
                  <c:v>17.553368261486355</c:v>
                </c:pt>
                <c:pt idx="125">
                  <c:v>17.761224317788503</c:v>
                </c:pt>
                <c:pt idx="126">
                  <c:v>17.884763595384754</c:v>
                </c:pt>
                <c:pt idx="127">
                  <c:v>18.08854089425137</c:v>
                </c:pt>
                <c:pt idx="128">
                  <c:v>18.227740666658732</c:v>
                </c:pt>
                <c:pt idx="129">
                  <c:v>18.375826489383485</c:v>
                </c:pt>
                <c:pt idx="130">
                  <c:v>18.567460167527283</c:v>
                </c:pt>
                <c:pt idx="131">
                  <c:v>18.705001983641644</c:v>
                </c:pt>
                <c:pt idx="132">
                  <c:v>18.92746613967131</c:v>
                </c:pt>
                <c:pt idx="133">
                  <c:v>19.065279533874033</c:v>
                </c:pt>
                <c:pt idx="134">
                  <c:v>19.263312815625646</c:v>
                </c:pt>
                <c:pt idx="135">
                  <c:v>19.404580248699624</c:v>
                </c:pt>
                <c:pt idx="136">
                  <c:v>19.609927058522238</c:v>
                </c:pt>
                <c:pt idx="137">
                  <c:v>19.746402341015425</c:v>
                </c:pt>
                <c:pt idx="138">
                  <c:v>19.923151714659483</c:v>
                </c:pt>
                <c:pt idx="139">
                  <c:v>20.092330234834535</c:v>
                </c:pt>
                <c:pt idx="140">
                  <c:v>20.230179324590011</c:v>
                </c:pt>
                <c:pt idx="141">
                  <c:v>20.427697583845294</c:v>
                </c:pt>
                <c:pt idx="142">
                  <c:v>20.570646958191396</c:v>
                </c:pt>
                <c:pt idx="143">
                  <c:v>20.790456189331231</c:v>
                </c:pt>
                <c:pt idx="144">
                  <c:v>20.915152405614322</c:v>
                </c:pt>
                <c:pt idx="145">
                  <c:v>21.122973626732367</c:v>
                </c:pt>
                <c:pt idx="146">
                  <c:v>21.272924294236653</c:v>
                </c:pt>
                <c:pt idx="147">
                  <c:v>21.435887567753753</c:v>
                </c:pt>
                <c:pt idx="148">
                  <c:v>21.612532081763003</c:v>
                </c:pt>
                <c:pt idx="149">
                  <c:v>21.788724017297987</c:v>
                </c:pt>
                <c:pt idx="150">
                  <c:v>21.951239280540655</c:v>
                </c:pt>
                <c:pt idx="151">
                  <c:v>22.077431007264593</c:v>
                </c:pt>
                <c:pt idx="152">
                  <c:v>22.301309665431958</c:v>
                </c:pt>
                <c:pt idx="153">
                  <c:v>22.434852852550549</c:v>
                </c:pt>
                <c:pt idx="154">
                  <c:v>22.639282583224805</c:v>
                </c:pt>
                <c:pt idx="155">
                  <c:v>22.782816401696813</c:v>
                </c:pt>
                <c:pt idx="156">
                  <c:v>22.973303551427094</c:v>
                </c:pt>
                <c:pt idx="157">
                  <c:v>23.131562574424859</c:v>
                </c:pt>
                <c:pt idx="158">
                  <c:v>23.285545903285954</c:v>
                </c:pt>
                <c:pt idx="159">
                  <c:v>23.476880796384201</c:v>
                </c:pt>
                <c:pt idx="160">
                  <c:v>23.614028193820769</c:v>
                </c:pt>
                <c:pt idx="161">
                  <c:v>23.822166296030179</c:v>
                </c:pt>
                <c:pt idx="162">
                  <c:v>23.951233773727665</c:v>
                </c:pt>
                <c:pt idx="163">
                  <c:v>24.162381126511999</c:v>
                </c:pt>
                <c:pt idx="164">
                  <c:v>24.298747754751616</c:v>
                </c:pt>
                <c:pt idx="165">
                  <c:v>24.506432904909595</c:v>
                </c:pt>
                <c:pt idx="166">
                  <c:v>24.630739376997024</c:v>
                </c:pt>
                <c:pt idx="167">
                  <c:v>24.819637246786385</c:v>
                </c:pt>
                <c:pt idx="168">
                  <c:v>24.977762282452844</c:v>
                </c:pt>
                <c:pt idx="169">
                  <c:v>25.161308364832379</c:v>
                </c:pt>
                <c:pt idx="170">
                  <c:v>25.334577104278001</c:v>
                </c:pt>
                <c:pt idx="171">
                  <c:v>25.464242065278988</c:v>
                </c:pt>
                <c:pt idx="172">
                  <c:v>25.686930785403973</c:v>
                </c:pt>
                <c:pt idx="173">
                  <c:v>25.817443929704595</c:v>
                </c:pt>
                <c:pt idx="174">
                  <c:v>26.01480747667846</c:v>
                </c:pt>
                <c:pt idx="175">
                  <c:v>26.164096879444344</c:v>
                </c:pt>
                <c:pt idx="176">
                  <c:v>26.324183436275352</c:v>
                </c:pt>
                <c:pt idx="177">
                  <c:v>26.503459320379655</c:v>
                </c:pt>
                <c:pt idx="178">
                  <c:v>26.671276145746816</c:v>
                </c:pt>
                <c:pt idx="179">
                  <c:v>26.846017557812385</c:v>
                </c:pt>
                <c:pt idx="180">
                  <c:v>26.984248495303333</c:v>
                </c:pt>
                <c:pt idx="181">
                  <c:v>27.18651730209708</c:v>
                </c:pt>
                <c:pt idx="182">
                  <c:v>27.328003993659543</c:v>
                </c:pt>
                <c:pt idx="183">
                  <c:v>27.546959735892884</c:v>
                </c:pt>
                <c:pt idx="184">
                  <c:v>27.676903540317721</c:v>
                </c:pt>
                <c:pt idx="185">
                  <c:v>27.847821885457591</c:v>
                </c:pt>
                <c:pt idx="186">
                  <c:v>28.014303055382719</c:v>
                </c:pt>
                <c:pt idx="187">
                  <c:v>28.195146328763364</c:v>
                </c:pt>
                <c:pt idx="188">
                  <c:v>28.365574859646092</c:v>
                </c:pt>
                <c:pt idx="189">
                  <c:v>28.532148222667139</c:v>
                </c:pt>
                <c:pt idx="190">
                  <c:v>28.705572725955907</c:v>
                </c:pt>
                <c:pt idx="191">
                  <c:v>28.836880070764526</c:v>
                </c:pt>
                <c:pt idx="192">
                  <c:v>29.04767337490599</c:v>
                </c:pt>
                <c:pt idx="193">
                  <c:v>29.196350046723484</c:v>
                </c:pt>
                <c:pt idx="194">
                  <c:v>29.358662561372007</c:v>
                </c:pt>
                <c:pt idx="195">
                  <c:v>29.543804356962866</c:v>
                </c:pt>
                <c:pt idx="196">
                  <c:v>29.705439307666381</c:v>
                </c:pt>
                <c:pt idx="197">
                  <c:v>29.878316305136778</c:v>
                </c:pt>
                <c:pt idx="198">
                  <c:v>30.05426183277168</c:v>
                </c:pt>
                <c:pt idx="199">
                  <c:v>30.217139461554432</c:v>
                </c:pt>
                <c:pt idx="200">
                  <c:v>30.3611606273303</c:v>
                </c:pt>
                <c:pt idx="201">
                  <c:v>30.565115332904412</c:v>
                </c:pt>
                <c:pt idx="202">
                  <c:v>30.697277160635615</c:v>
                </c:pt>
                <c:pt idx="203">
                  <c:v>30.872705094415508</c:v>
                </c:pt>
                <c:pt idx="204">
                  <c:v>31.055101894638693</c:v>
                </c:pt>
                <c:pt idx="205">
                  <c:v>31.212868274473081</c:v>
                </c:pt>
                <c:pt idx="206">
                  <c:v>31.389126782298291</c:v>
                </c:pt>
                <c:pt idx="207">
                  <c:v>31.564473010295824</c:v>
                </c:pt>
                <c:pt idx="208">
                  <c:v>31.734401479537567</c:v>
                </c:pt>
                <c:pt idx="209">
                  <c:v>31.904992389917975</c:v>
                </c:pt>
                <c:pt idx="210">
                  <c:v>32.071825792152083</c:v>
                </c:pt>
                <c:pt idx="211">
                  <c:v>32.218322325188588</c:v>
                </c:pt>
                <c:pt idx="212">
                  <c:v>32.384664241164899</c:v>
                </c:pt>
                <c:pt idx="213">
                  <c:v>32.56607573556667</c:v>
                </c:pt>
                <c:pt idx="214">
                  <c:v>32.735673071026703</c:v>
                </c:pt>
                <c:pt idx="215">
                  <c:v>32.904820293088854</c:v>
                </c:pt>
                <c:pt idx="216">
                  <c:v>33.062053353440746</c:v>
                </c:pt>
                <c:pt idx="217">
                  <c:v>33.24284581727116</c:v>
                </c:pt>
                <c:pt idx="218">
                  <c:v>33.411633331939548</c:v>
                </c:pt>
                <c:pt idx="219">
                  <c:v>33.583511114294907</c:v>
                </c:pt>
                <c:pt idx="220">
                  <c:v>33.717486040784884</c:v>
                </c:pt>
                <c:pt idx="221">
                  <c:v>33.895506064237559</c:v>
                </c:pt>
                <c:pt idx="222">
                  <c:v>34.067683568108976</c:v>
                </c:pt>
                <c:pt idx="223">
                  <c:v>34.241548577345384</c:v>
                </c:pt>
                <c:pt idx="224">
                  <c:v>34.402699019398575</c:v>
                </c:pt>
                <c:pt idx="225">
                  <c:v>34.59052304243302</c:v>
                </c:pt>
                <c:pt idx="226">
                  <c:v>34.757456017251329</c:v>
                </c:pt>
                <c:pt idx="227">
                  <c:v>34.925954947398196</c:v>
                </c:pt>
                <c:pt idx="228">
                  <c:v>35.094327614037169</c:v>
                </c:pt>
                <c:pt idx="229">
                  <c:v>35.239294336976926</c:v>
                </c:pt>
                <c:pt idx="230">
                  <c:v>35.40754218474158</c:v>
                </c:pt>
                <c:pt idx="231">
                  <c:v>35.574779985742445</c:v>
                </c:pt>
                <c:pt idx="232">
                  <c:v>35.749215635154961</c:v>
                </c:pt>
                <c:pt idx="233">
                  <c:v>35.923593199934402</c:v>
                </c:pt>
                <c:pt idx="234">
                  <c:v>36.09655651131478</c:v>
                </c:pt>
                <c:pt idx="235">
                  <c:v>36.264332602817184</c:v>
                </c:pt>
                <c:pt idx="236">
                  <c:v>36.414111475505052</c:v>
                </c:pt>
                <c:pt idx="237">
                  <c:v>36.608465083233668</c:v>
                </c:pt>
                <c:pt idx="238">
                  <c:v>36.78465418892398</c:v>
                </c:pt>
                <c:pt idx="239">
                  <c:v>36.91469962125818</c:v>
                </c:pt>
                <c:pt idx="240">
                  <c:v>37.092981930442122</c:v>
                </c:pt>
                <c:pt idx="241">
                  <c:v>37.25891250715668</c:v>
                </c:pt>
                <c:pt idx="242">
                  <c:v>37.435124431173186</c:v>
                </c:pt>
                <c:pt idx="243">
                  <c:v>37.601599751154353</c:v>
                </c:pt>
                <c:pt idx="244">
                  <c:v>37.779785021061855</c:v>
                </c:pt>
                <c:pt idx="245">
                  <c:v>37.945820428169185</c:v>
                </c:pt>
                <c:pt idx="246">
                  <c:v>38.109904256150031</c:v>
                </c:pt>
                <c:pt idx="247">
                  <c:v>38.281357201578075</c:v>
                </c:pt>
                <c:pt idx="248">
                  <c:v>38.429316656389531</c:v>
                </c:pt>
                <c:pt idx="249">
                  <c:v>38.625186519003776</c:v>
                </c:pt>
                <c:pt idx="250">
                  <c:v>38.776119873172519</c:v>
                </c:pt>
                <c:pt idx="251">
                  <c:v>38.939217286224633</c:v>
                </c:pt>
                <c:pt idx="252">
                  <c:v>39.103575962070167</c:v>
                </c:pt>
                <c:pt idx="253">
                  <c:v>39.287313225864949</c:v>
                </c:pt>
                <c:pt idx="254">
                  <c:v>39.437818005094812</c:v>
                </c:pt>
                <c:pt idx="255">
                  <c:v>39.623463160406587</c:v>
                </c:pt>
                <c:pt idx="256">
                  <c:v>39.796279837411475</c:v>
                </c:pt>
                <c:pt idx="257">
                  <c:v>39.933892987085798</c:v>
                </c:pt>
                <c:pt idx="258">
                  <c:v>40.131335993323802</c:v>
                </c:pt>
                <c:pt idx="259">
                  <c:v>40.26910439080774</c:v>
                </c:pt>
                <c:pt idx="260">
                  <c:v>40.443030963264391</c:v>
                </c:pt>
                <c:pt idx="261">
                  <c:v>40.617618351718889</c:v>
                </c:pt>
                <c:pt idx="262">
                  <c:v>40.779195370931419</c:v>
                </c:pt>
                <c:pt idx="263">
                  <c:v>40.948643395313411</c:v>
                </c:pt>
                <c:pt idx="264">
                  <c:v>41.134671880106687</c:v>
                </c:pt>
                <c:pt idx="265">
                  <c:v>41.286057287907262</c:v>
                </c:pt>
                <c:pt idx="266">
                  <c:v>41.475196278546122</c:v>
                </c:pt>
                <c:pt idx="267">
                  <c:v>41.639514632155006</c:v>
                </c:pt>
                <c:pt idx="268">
                  <c:v>41.780877861750653</c:v>
                </c:pt>
                <c:pt idx="269">
                  <c:v>41.944448722560345</c:v>
                </c:pt>
                <c:pt idx="270">
                  <c:v>42.048554386662886</c:v>
                </c:pt>
                <c:pt idx="271">
                  <c:v>42.22135249844824</c:v>
                </c:pt>
                <c:pt idx="272">
                  <c:v>42.347434844197352</c:v>
                </c:pt>
                <c:pt idx="273">
                  <c:v>42.56108877650604</c:v>
                </c:pt>
                <c:pt idx="274">
                  <c:v>42.706657475785718</c:v>
                </c:pt>
                <c:pt idx="275">
                  <c:v>42.902735613036</c:v>
                </c:pt>
                <c:pt idx="276">
                  <c:v>43.04542066488191</c:v>
                </c:pt>
                <c:pt idx="277">
                  <c:v>43.212517835531798</c:v>
                </c:pt>
                <c:pt idx="278">
                  <c:v>43.392428093448878</c:v>
                </c:pt>
                <c:pt idx="279">
                  <c:v>43.568014266834055</c:v>
                </c:pt>
                <c:pt idx="280">
                  <c:v>43.732890230250376</c:v>
                </c:pt>
                <c:pt idx="281">
                  <c:v>43.85915720024424</c:v>
                </c:pt>
                <c:pt idx="282">
                  <c:v>44.076315664942832</c:v>
                </c:pt>
                <c:pt idx="283">
                  <c:v>44.224665953562592</c:v>
                </c:pt>
                <c:pt idx="284">
                  <c:v>44.428271199126755</c:v>
                </c:pt>
                <c:pt idx="285">
                  <c:v>44.55598694261063</c:v>
                </c:pt>
                <c:pt idx="286">
                  <c:v>44.730529229002499</c:v>
                </c:pt>
                <c:pt idx="287">
                  <c:v>44.907394254002313</c:v>
                </c:pt>
                <c:pt idx="288">
                  <c:v>45.078179625321681</c:v>
                </c:pt>
                <c:pt idx="289">
                  <c:v>45.247360296418414</c:v>
                </c:pt>
                <c:pt idx="290">
                  <c:v>45.381004107682898</c:v>
                </c:pt>
                <c:pt idx="291">
                  <c:v>45.596036139349948</c:v>
                </c:pt>
                <c:pt idx="292">
                  <c:v>45.736729835108235</c:v>
                </c:pt>
                <c:pt idx="293">
                  <c:v>45.938808138471273</c:v>
                </c:pt>
                <c:pt idx="294">
                  <c:v>46.080510608996583</c:v>
                </c:pt>
                <c:pt idx="295">
                  <c:v>46.245896930174446</c:v>
                </c:pt>
                <c:pt idx="296">
                  <c:v>46.424981986007566</c:v>
                </c:pt>
                <c:pt idx="297">
                  <c:v>46.604896756455759</c:v>
                </c:pt>
                <c:pt idx="298">
                  <c:v>46.771348492400136</c:v>
                </c:pt>
                <c:pt idx="299">
                  <c:v>46.941229642303043</c:v>
                </c:pt>
                <c:pt idx="300">
                  <c:v>47.114701111786573</c:v>
                </c:pt>
                <c:pt idx="301">
                  <c:v>47.252304472564958</c:v>
                </c:pt>
                <c:pt idx="302">
                  <c:v>47.45725925362278</c:v>
                </c:pt>
                <c:pt idx="303">
                  <c:v>47.592269750208892</c:v>
                </c:pt>
                <c:pt idx="304">
                  <c:v>47.759556171787366</c:v>
                </c:pt>
                <c:pt idx="305">
                  <c:v>47.940571909160091</c:v>
                </c:pt>
                <c:pt idx="306">
                  <c:v>48.104580599214842</c:v>
                </c:pt>
                <c:pt idx="307">
                  <c:v>48.29541791618162</c:v>
                </c:pt>
                <c:pt idx="308">
                  <c:v>48.46786669279561</c:v>
                </c:pt>
                <c:pt idx="309">
                  <c:v>48.627794168208879</c:v>
                </c:pt>
                <c:pt idx="310">
                  <c:v>48.767585640330296</c:v>
                </c:pt>
                <c:pt idx="311">
                  <c:v>48.968529364844784</c:v>
                </c:pt>
                <c:pt idx="312">
                  <c:v>49.110505229792324</c:v>
                </c:pt>
                <c:pt idx="313">
                  <c:v>49.278875918146404</c:v>
                </c:pt>
                <c:pt idx="314">
                  <c:v>49.450923985268531</c:v>
                </c:pt>
                <c:pt idx="315">
                  <c:v>49.634552528455259</c:v>
                </c:pt>
                <c:pt idx="316">
                  <c:v>49.807728291476536</c:v>
                </c:pt>
                <c:pt idx="317">
                  <c:v>49.97760313200915</c:v>
                </c:pt>
                <c:pt idx="318">
                  <c:v>50.142291182848133</c:v>
                </c:pt>
                <c:pt idx="319">
                  <c:v>50.287332537427766</c:v>
                </c:pt>
                <c:pt idx="320">
                  <c:v>50.473762907174702</c:v>
                </c:pt>
                <c:pt idx="321">
                  <c:v>50.629307095506775</c:v>
                </c:pt>
                <c:pt idx="322">
                  <c:v>50.798049747103825</c:v>
                </c:pt>
                <c:pt idx="323">
                  <c:v>50.96482600211381</c:v>
                </c:pt>
                <c:pt idx="324">
                  <c:v>51.143622923104417</c:v>
                </c:pt>
                <c:pt idx="325">
                  <c:v>51.293074943420827</c:v>
                </c:pt>
                <c:pt idx="326">
                  <c:v>51.484616754247604</c:v>
                </c:pt>
                <c:pt idx="327">
                  <c:v>51.655617779691269</c:v>
                </c:pt>
                <c:pt idx="328">
                  <c:v>51.824809272689393</c:v>
                </c:pt>
                <c:pt idx="329">
                  <c:v>51.99583547806867</c:v>
                </c:pt>
                <c:pt idx="330">
                  <c:v>52.137457485566387</c:v>
                </c:pt>
                <c:pt idx="331">
                  <c:v>52.314611650110606</c:v>
                </c:pt>
                <c:pt idx="332">
                  <c:v>52.484057016346284</c:v>
                </c:pt>
                <c:pt idx="333">
                  <c:v>52.650829524535759</c:v>
                </c:pt>
                <c:pt idx="334">
                  <c:v>52.827528270075291</c:v>
                </c:pt>
                <c:pt idx="335">
                  <c:v>53.01343160140641</c:v>
                </c:pt>
                <c:pt idx="336">
                  <c:v>53.172681178286837</c:v>
                </c:pt>
                <c:pt idx="337">
                  <c:v>53.352585012680876</c:v>
                </c:pt>
                <c:pt idx="338">
                  <c:v>53.519114248160733</c:v>
                </c:pt>
                <c:pt idx="339">
                  <c:v>53.659178445528731</c:v>
                </c:pt>
                <c:pt idx="340">
                  <c:v>53.832217965891601</c:v>
                </c:pt>
                <c:pt idx="341">
                  <c:v>53.989484264590331</c:v>
                </c:pt>
                <c:pt idx="342">
                  <c:v>54.175165220798732</c:v>
                </c:pt>
                <c:pt idx="343">
                  <c:v>54.343069840883501</c:v>
                </c:pt>
                <c:pt idx="344">
                  <c:v>54.515909690297079</c:v>
                </c:pt>
                <c:pt idx="345">
                  <c:v>54.689348963248129</c:v>
                </c:pt>
                <c:pt idx="346">
                  <c:v>54.853143987210821</c:v>
                </c:pt>
                <c:pt idx="347">
                  <c:v>55.026190409079319</c:v>
                </c:pt>
                <c:pt idx="348">
                  <c:v>55.166949329967665</c:v>
                </c:pt>
                <c:pt idx="349">
                  <c:v>55.379076358126099</c:v>
                </c:pt>
                <c:pt idx="350">
                  <c:v>55.499704800826066</c:v>
                </c:pt>
                <c:pt idx="351">
                  <c:v>55.673958120310303</c:v>
                </c:pt>
                <c:pt idx="352">
                  <c:v>55.852831173243104</c:v>
                </c:pt>
                <c:pt idx="353">
                  <c:v>56.019528285020527</c:v>
                </c:pt>
                <c:pt idx="354">
                  <c:v>56.198243385137573</c:v>
                </c:pt>
                <c:pt idx="355">
                  <c:v>56.356015730007115</c:v>
                </c:pt>
                <c:pt idx="356">
                  <c:v>56.523613181794602</c:v>
                </c:pt>
                <c:pt idx="357">
                  <c:v>56.663051465641821</c:v>
                </c:pt>
                <c:pt idx="358">
                  <c:v>56.883017512186512</c:v>
                </c:pt>
                <c:pt idx="359">
                  <c:v>57.027402467702913</c:v>
                </c:pt>
                <c:pt idx="360">
                  <c:v>57.183627613656462</c:v>
                </c:pt>
                <c:pt idx="361">
                  <c:v>57.364718938634262</c:v>
                </c:pt>
                <c:pt idx="362">
                  <c:v>57.535717268819141</c:v>
                </c:pt>
                <c:pt idx="363">
                  <c:v>57.703215329468108</c:v>
                </c:pt>
                <c:pt idx="364">
                  <c:v>57.86645004742612</c:v>
                </c:pt>
                <c:pt idx="365">
                  <c:v>58.038711876236874</c:v>
                </c:pt>
                <c:pt idx="366">
                  <c:v>58.171237646850741</c:v>
                </c:pt>
                <c:pt idx="367">
                  <c:v>58.399545535974383</c:v>
                </c:pt>
                <c:pt idx="368">
                  <c:v>58.535221561091362</c:v>
                </c:pt>
                <c:pt idx="369">
                  <c:v>58.699582770244675</c:v>
                </c:pt>
                <c:pt idx="370">
                  <c:v>58.878110521616151</c:v>
                </c:pt>
                <c:pt idx="371">
                  <c:v>59.050080401470936</c:v>
                </c:pt>
                <c:pt idx="372">
                  <c:v>59.215704354225295</c:v>
                </c:pt>
                <c:pt idx="373">
                  <c:v>59.39057593950875</c:v>
                </c:pt>
                <c:pt idx="374">
                  <c:v>59.5595324766945</c:v>
                </c:pt>
                <c:pt idx="375">
                  <c:v>59.741056755494881</c:v>
                </c:pt>
                <c:pt idx="376">
                  <c:v>59.896523472595042</c:v>
                </c:pt>
                <c:pt idx="377">
                  <c:v>60.034773051407321</c:v>
                </c:pt>
                <c:pt idx="378">
                  <c:v>60.216600636593263</c:v>
                </c:pt>
                <c:pt idx="379">
                  <c:v>60.38780295812704</c:v>
                </c:pt>
                <c:pt idx="380">
                  <c:v>60.552862848308898</c:v>
                </c:pt>
                <c:pt idx="381">
                  <c:v>60.728645948647838</c:v>
                </c:pt>
                <c:pt idx="382">
                  <c:v>60.899841225281172</c:v>
                </c:pt>
                <c:pt idx="383">
                  <c:v>61.062671457684836</c:v>
                </c:pt>
                <c:pt idx="384">
                  <c:v>61.239014176296592</c:v>
                </c:pt>
                <c:pt idx="385">
                  <c:v>61.41081661003814</c:v>
                </c:pt>
                <c:pt idx="386">
                  <c:v>61.558610836951019</c:v>
                </c:pt>
                <c:pt idx="387">
                  <c:v>61.722948108923475</c:v>
                </c:pt>
                <c:pt idx="388">
                  <c:v>61.899777438370521</c:v>
                </c:pt>
                <c:pt idx="389">
                  <c:v>62.063183827244856</c:v>
                </c:pt>
                <c:pt idx="390">
                  <c:v>62.240335572634081</c:v>
                </c:pt>
                <c:pt idx="391">
                  <c:v>62.410270753126873</c:v>
                </c:pt>
                <c:pt idx="392">
                  <c:v>62.58707671897217</c:v>
                </c:pt>
                <c:pt idx="393">
                  <c:v>62.762304360425404</c:v>
                </c:pt>
                <c:pt idx="394">
                  <c:v>62.931611456981059</c:v>
                </c:pt>
                <c:pt idx="395">
                  <c:v>63.104280543645245</c:v>
                </c:pt>
                <c:pt idx="396">
                  <c:v>63.266730256917391</c:v>
                </c:pt>
                <c:pt idx="397">
                  <c:v>63.391156032523</c:v>
                </c:pt>
                <c:pt idx="398">
                  <c:v>63.574543769953387</c:v>
                </c:pt>
                <c:pt idx="399">
                  <c:v>63.742663490078016</c:v>
                </c:pt>
                <c:pt idx="400">
                  <c:v>63.920140835336582</c:v>
                </c:pt>
                <c:pt idx="401">
                  <c:v>64.094473106860335</c:v>
                </c:pt>
                <c:pt idx="402">
                  <c:v>64.260219260270503</c:v>
                </c:pt>
                <c:pt idx="403">
                  <c:v>64.432967920351587</c:v>
                </c:pt>
                <c:pt idx="404">
                  <c:v>64.605939261839652</c:v>
                </c:pt>
                <c:pt idx="405">
                  <c:v>64.77148413771593</c:v>
                </c:pt>
                <c:pt idx="406">
                  <c:v>64.907274495332075</c:v>
                </c:pt>
                <c:pt idx="407">
                  <c:v>65.076448025931853</c:v>
                </c:pt>
                <c:pt idx="408">
                  <c:v>65.250629122245428</c:v>
                </c:pt>
                <c:pt idx="409">
                  <c:v>65.42782198388548</c:v>
                </c:pt>
                <c:pt idx="410">
                  <c:v>65.58827341032233</c:v>
                </c:pt>
                <c:pt idx="411">
                  <c:v>65.771068864712163</c:v>
                </c:pt>
                <c:pt idx="412">
                  <c:v>65.934802563507446</c:v>
                </c:pt>
                <c:pt idx="413">
                  <c:v>66.115020401349909</c:v>
                </c:pt>
                <c:pt idx="414">
                  <c:v>66.276619875997255</c:v>
                </c:pt>
                <c:pt idx="415">
                  <c:v>66.420212026902561</c:v>
                </c:pt>
                <c:pt idx="416">
                  <c:v>66.598461298680022</c:v>
                </c:pt>
                <c:pt idx="417">
                  <c:v>66.754929200371208</c:v>
                </c:pt>
                <c:pt idx="418">
                  <c:v>66.939892079204924</c:v>
                </c:pt>
                <c:pt idx="419">
                  <c:v>67.101017867103366</c:v>
                </c:pt>
                <c:pt idx="420">
                  <c:v>67.282258809443491</c:v>
                </c:pt>
                <c:pt idx="421">
                  <c:v>67.451069955008492</c:v>
                </c:pt>
                <c:pt idx="422">
                  <c:v>67.617810304716414</c:v>
                </c:pt>
                <c:pt idx="423">
                  <c:v>67.777376752940881</c:v>
                </c:pt>
                <c:pt idx="424">
                  <c:v>67.912504316274294</c:v>
                </c:pt>
                <c:pt idx="425">
                  <c:v>68.032218767218126</c:v>
                </c:pt>
                <c:pt idx="426">
                  <c:v>68.195266632969393</c:v>
                </c:pt>
                <c:pt idx="427">
                  <c:v>68.327970383869911</c:v>
                </c:pt>
                <c:pt idx="428">
                  <c:v>68.536595403198845</c:v>
                </c:pt>
                <c:pt idx="429">
                  <c:v>68.684850516674302</c:v>
                </c:pt>
                <c:pt idx="430">
                  <c:v>68.861940736894155</c:v>
                </c:pt>
                <c:pt idx="431">
                  <c:v>69.024197193931201</c:v>
                </c:pt>
                <c:pt idx="432">
                  <c:v>69.234503389760107</c:v>
                </c:pt>
                <c:pt idx="433">
                  <c:v>69.360516983055277</c:v>
                </c:pt>
                <c:pt idx="434">
                  <c:v>69.579689880653675</c:v>
                </c:pt>
                <c:pt idx="435">
                  <c:v>69.704957253146432</c:v>
                </c:pt>
                <c:pt idx="436">
                  <c:v>69.845266328870224</c:v>
                </c:pt>
                <c:pt idx="437">
                  <c:v>70.058065519770309</c:v>
                </c:pt>
                <c:pt idx="438">
                  <c:v>70.200084718244867</c:v>
                </c:pt>
                <c:pt idx="439">
                  <c:v>70.406316888665941</c:v>
                </c:pt>
                <c:pt idx="440">
                  <c:v>70.54656623605959</c:v>
                </c:pt>
                <c:pt idx="441">
                  <c:v>70.744884326270181</c:v>
                </c:pt>
                <c:pt idx="442">
                  <c:v>70.887981099763948</c:v>
                </c:pt>
                <c:pt idx="443">
                  <c:v>71.104961536377658</c:v>
                </c:pt>
                <c:pt idx="444">
                  <c:v>71.233481556055068</c:v>
                </c:pt>
                <c:pt idx="445">
                  <c:v>71.394941920148369</c:v>
                </c:pt>
                <c:pt idx="446">
                  <c:v>71.579881320289147</c:v>
                </c:pt>
                <c:pt idx="447">
                  <c:v>71.711747823944194</c:v>
                </c:pt>
                <c:pt idx="448">
                  <c:v>71.926136123086849</c:v>
                </c:pt>
                <c:pt idx="449">
                  <c:v>72.058367802631963</c:v>
                </c:pt>
                <c:pt idx="450">
                  <c:v>72.264234892759475</c:v>
                </c:pt>
                <c:pt idx="451">
                  <c:v>72.403701845815306</c:v>
                </c:pt>
                <c:pt idx="452">
                  <c:v>72.61472678819456</c:v>
                </c:pt>
                <c:pt idx="453">
                  <c:v>72.7471697536661</c:v>
                </c:pt>
                <c:pt idx="454">
                  <c:v>72.919337201346735</c:v>
                </c:pt>
                <c:pt idx="455">
                  <c:v>73.090989368045044</c:v>
                </c:pt>
                <c:pt idx="456">
                  <c:v>73.230897237738162</c:v>
                </c:pt>
                <c:pt idx="457">
                  <c:v>73.438663749343334</c:v>
                </c:pt>
                <c:pt idx="458">
                  <c:v>73.57066126709023</c:v>
                </c:pt>
                <c:pt idx="459">
                  <c:v>73.77844680240284</c:v>
                </c:pt>
                <c:pt idx="460">
                  <c:v>73.930467042504148</c:v>
                </c:pt>
                <c:pt idx="461">
                  <c:v>74.125471094008219</c:v>
                </c:pt>
                <c:pt idx="462">
                  <c:v>74.271332153871938</c:v>
                </c:pt>
                <c:pt idx="463">
                  <c:v>74.465058481424919</c:v>
                </c:pt>
                <c:pt idx="464">
                  <c:v>74.612137976841268</c:v>
                </c:pt>
                <c:pt idx="465">
                  <c:v>74.78187114427007</c:v>
                </c:pt>
                <c:pt idx="466">
                  <c:v>74.957940353368372</c:v>
                </c:pt>
                <c:pt idx="467">
                  <c:v>75.081498931714279</c:v>
                </c:pt>
                <c:pt idx="468">
                  <c:v>75.287545808714981</c:v>
                </c:pt>
                <c:pt idx="469">
                  <c:v>75.438762833931833</c:v>
                </c:pt>
                <c:pt idx="470">
                  <c:v>75.645064139192925</c:v>
                </c:pt>
                <c:pt idx="471">
                  <c:v>75.780153903850135</c:v>
                </c:pt>
                <c:pt idx="472">
                  <c:v>75.982393314714074</c:v>
                </c:pt>
                <c:pt idx="473">
                  <c:v>76.118395962020088</c:v>
                </c:pt>
                <c:pt idx="474">
                  <c:v>76.32557077391121</c:v>
                </c:pt>
                <c:pt idx="475">
                  <c:v>76.463346761571131</c:v>
                </c:pt>
                <c:pt idx="476">
                  <c:v>76.638686584601828</c:v>
                </c:pt>
                <c:pt idx="477">
                  <c:v>76.805448031898592</c:v>
                </c:pt>
                <c:pt idx="478">
                  <c:v>76.954870589930692</c:v>
                </c:pt>
                <c:pt idx="479">
                  <c:v>77.154970958769781</c:v>
                </c:pt>
                <c:pt idx="480">
                  <c:v>77.293787152957037</c:v>
                </c:pt>
                <c:pt idx="481">
                  <c:v>77.489110561314632</c:v>
                </c:pt>
                <c:pt idx="482">
                  <c:v>77.629571089290835</c:v>
                </c:pt>
                <c:pt idx="483">
                  <c:v>77.845082314253972</c:v>
                </c:pt>
                <c:pt idx="484">
                  <c:v>77.979968679697635</c:v>
                </c:pt>
                <c:pt idx="485">
                  <c:v>78.18458402863277</c:v>
                </c:pt>
                <c:pt idx="486">
                  <c:v>78.324896593629532</c:v>
                </c:pt>
                <c:pt idx="487">
                  <c:v>78.484805982744319</c:v>
                </c:pt>
                <c:pt idx="488">
                  <c:v>78.662460418678819</c:v>
                </c:pt>
                <c:pt idx="489">
                  <c:v>78.807358628155953</c:v>
                </c:pt>
                <c:pt idx="490">
                  <c:v>79.020835956580171</c:v>
                </c:pt>
                <c:pt idx="491">
                  <c:v>79.14486917764016</c:v>
                </c:pt>
                <c:pt idx="492">
                  <c:v>79.353209053922285</c:v>
                </c:pt>
                <c:pt idx="493">
                  <c:v>79.494676540331625</c:v>
                </c:pt>
                <c:pt idx="494">
                  <c:v>79.698058607950031</c:v>
                </c:pt>
                <c:pt idx="495">
                  <c:v>79.839407651209825</c:v>
                </c:pt>
                <c:pt idx="496">
                  <c:v>80.03520684943976</c:v>
                </c:pt>
                <c:pt idx="497">
                  <c:v>80.16599931514682</c:v>
                </c:pt>
                <c:pt idx="498">
                  <c:v>80.30611889120334</c:v>
                </c:pt>
                <c:pt idx="499">
                  <c:v>80.509199659963087</c:v>
                </c:pt>
                <c:pt idx="500">
                  <c:v>80.656767458648503</c:v>
                </c:pt>
                <c:pt idx="501">
                  <c:v>80.856970984941285</c:v>
                </c:pt>
                <c:pt idx="502">
                  <c:v>80.986608280497151</c:v>
                </c:pt>
                <c:pt idx="503">
                  <c:v>81.201511640187064</c:v>
                </c:pt>
                <c:pt idx="504">
                  <c:v>81.33130780647295</c:v>
                </c:pt>
                <c:pt idx="505">
                  <c:v>81.545548706467955</c:v>
                </c:pt>
                <c:pt idx="506">
                  <c:v>81.677860849040655</c:v>
                </c:pt>
                <c:pt idx="507">
                  <c:v>81.844922802120351</c:v>
                </c:pt>
                <c:pt idx="508">
                  <c:v>82.027179181741815</c:v>
                </c:pt>
                <c:pt idx="509">
                  <c:v>82.161022568359058</c:v>
                </c:pt>
                <c:pt idx="510">
                  <c:v>82.357829011811688</c:v>
                </c:pt>
                <c:pt idx="511">
                  <c:v>82.498822763673886</c:v>
                </c:pt>
                <c:pt idx="512">
                  <c:v>82.709284245363321</c:v>
                </c:pt>
                <c:pt idx="513">
                  <c:v>82.852222195925322</c:v>
                </c:pt>
                <c:pt idx="514">
                  <c:v>83.041975313409466</c:v>
                </c:pt>
                <c:pt idx="515">
                  <c:v>83.189275310069036</c:v>
                </c:pt>
                <c:pt idx="516">
                  <c:v>83.363990462333703</c:v>
                </c:pt>
                <c:pt idx="517">
                  <c:v>83.53056704639441</c:v>
                </c:pt>
                <c:pt idx="518">
                  <c:v>83.663838464231617</c:v>
                </c:pt>
                <c:pt idx="519">
                  <c:v>83.876301005055439</c:v>
                </c:pt>
                <c:pt idx="520">
                  <c:v>84.000919769601268</c:v>
                </c:pt>
                <c:pt idx="521">
                  <c:v>84.209112858365799</c:v>
                </c:pt>
                <c:pt idx="522">
                  <c:v>84.357311876178812</c:v>
                </c:pt>
                <c:pt idx="523">
                  <c:v>84.563573576177163</c:v>
                </c:pt>
                <c:pt idx="524">
                  <c:v>84.692733695711155</c:v>
                </c:pt>
                <c:pt idx="525">
                  <c:v>84.865374543351095</c:v>
                </c:pt>
                <c:pt idx="526">
                  <c:v>85.030180750550045</c:v>
                </c:pt>
                <c:pt idx="527">
                  <c:v>85.163098549928691</c:v>
                </c:pt>
                <c:pt idx="528">
                  <c:v>85.381607553884407</c:v>
                </c:pt>
                <c:pt idx="529">
                  <c:v>85.515898013367121</c:v>
                </c:pt>
                <c:pt idx="530">
                  <c:v>85.728293799516592</c:v>
                </c:pt>
                <c:pt idx="531">
                  <c:v>85.858471488697433</c:v>
                </c:pt>
                <c:pt idx="532">
                  <c:v>86.066932771621168</c:v>
                </c:pt>
                <c:pt idx="533">
                  <c:v>86.19749990846077</c:v>
                </c:pt>
                <c:pt idx="534">
                  <c:v>86.397920064337754</c:v>
                </c:pt>
                <c:pt idx="535">
                  <c:v>86.549222561652158</c:v>
                </c:pt>
                <c:pt idx="536">
                  <c:v>86.681185435407997</c:v>
                </c:pt>
                <c:pt idx="537">
                  <c:v>86.8908949605038</c:v>
                </c:pt>
                <c:pt idx="538">
                  <c:v>87.017475886147849</c:v>
                </c:pt>
                <c:pt idx="539">
                  <c:v>87.224436649560815</c:v>
                </c:pt>
                <c:pt idx="540">
                  <c:v>87.363503734937211</c:v>
                </c:pt>
                <c:pt idx="541">
                  <c:v>87.5780667162866</c:v>
                </c:pt>
                <c:pt idx="542">
                  <c:v>87.716467183519512</c:v>
                </c:pt>
                <c:pt idx="543">
                  <c:v>87.9089848263649</c:v>
                </c:pt>
                <c:pt idx="544">
                  <c:v>88.055084646407124</c:v>
                </c:pt>
                <c:pt idx="545">
                  <c:v>88.218703649811857</c:v>
                </c:pt>
                <c:pt idx="546">
                  <c:v>88.377615658701714</c:v>
                </c:pt>
                <c:pt idx="547">
                  <c:v>88.529989517261555</c:v>
                </c:pt>
                <c:pt idx="548">
                  <c:v>88.734420108304477</c:v>
                </c:pt>
                <c:pt idx="549">
                  <c:v>88.871244564018042</c:v>
                </c:pt>
                <c:pt idx="550">
                  <c:v>89.079567758707455</c:v>
                </c:pt>
                <c:pt idx="551">
                  <c:v>89.221022158140926</c:v>
                </c:pt>
                <c:pt idx="552">
                  <c:v>89.418014984626581</c:v>
                </c:pt>
                <c:pt idx="553">
                  <c:v>89.549201104239259</c:v>
                </c:pt>
                <c:pt idx="554">
                  <c:v>89.732392229808994</c:v>
                </c:pt>
                <c:pt idx="555">
                  <c:v>89.901104127630276</c:v>
                </c:pt>
                <c:pt idx="556">
                  <c:v>90.036605996321413</c:v>
                </c:pt>
                <c:pt idx="557">
                  <c:v>90.236434356887827</c:v>
                </c:pt>
                <c:pt idx="558">
                  <c:v>90.379420898785412</c:v>
                </c:pt>
                <c:pt idx="559">
                  <c:v>90.582901583022817</c:v>
                </c:pt>
                <c:pt idx="560">
                  <c:v>90.724856665474661</c:v>
                </c:pt>
                <c:pt idx="561">
                  <c:v>90.908668714051487</c:v>
                </c:pt>
                <c:pt idx="562">
                  <c:v>91.059553476884616</c:v>
                </c:pt>
                <c:pt idx="563">
                  <c:v>91.267632328746487</c:v>
                </c:pt>
                <c:pt idx="564">
                  <c:v>91.399922398270462</c:v>
                </c:pt>
                <c:pt idx="565">
                  <c:v>91.5607585695804</c:v>
                </c:pt>
                <c:pt idx="566">
                  <c:v>91.73996866472288</c:v>
                </c:pt>
                <c:pt idx="567">
                  <c:v>91.878584853373013</c:v>
                </c:pt>
                <c:pt idx="568">
                  <c:v>92.093345498144728</c:v>
                </c:pt>
                <c:pt idx="569">
                  <c:v>92.221763029544064</c:v>
                </c:pt>
                <c:pt idx="570">
                  <c:v>92.430862739385333</c:v>
                </c:pt>
                <c:pt idx="571">
                  <c:v>92.566379320193164</c:v>
                </c:pt>
                <c:pt idx="572">
                  <c:v>92.774808874819712</c:v>
                </c:pt>
                <c:pt idx="573">
                  <c:v>92.912711957114169</c:v>
                </c:pt>
                <c:pt idx="574">
                  <c:v>93.072771183087895</c:v>
                </c:pt>
                <c:pt idx="575">
                  <c:v>93.258089333824543</c:v>
                </c:pt>
                <c:pt idx="576">
                  <c:v>93.397282175484236</c:v>
                </c:pt>
                <c:pt idx="577">
                  <c:v>93.592874007245044</c:v>
                </c:pt>
                <c:pt idx="578">
                  <c:v>93.735378125059526</c:v>
                </c:pt>
                <c:pt idx="579">
                  <c:v>93.935297836909456</c:v>
                </c:pt>
                <c:pt idx="580">
                  <c:v>94.084519529035788</c:v>
                </c:pt>
                <c:pt idx="581">
                  <c:v>94.288779022741522</c:v>
                </c:pt>
                <c:pt idx="582">
                  <c:v>94.422094586676153</c:v>
                </c:pt>
                <c:pt idx="583">
                  <c:v>94.63597269094673</c:v>
                </c:pt>
                <c:pt idx="584">
                  <c:v>94.772539229126892</c:v>
                </c:pt>
                <c:pt idx="585">
                  <c:v>94.934765172317924</c:v>
                </c:pt>
                <c:pt idx="586">
                  <c:v>95.107291323628857</c:v>
                </c:pt>
                <c:pt idx="587">
                  <c:v>95.243011160255449</c:v>
                </c:pt>
                <c:pt idx="588">
                  <c:v>95.458137363303308</c:v>
                </c:pt>
                <c:pt idx="589">
                  <c:v>95.587160121324246</c:v>
                </c:pt>
                <c:pt idx="590">
                  <c:v>95.8078936969479</c:v>
                </c:pt>
                <c:pt idx="591">
                  <c:v>95.940232357807531</c:v>
                </c:pt>
                <c:pt idx="592">
                  <c:v>96.142333785780977</c:v>
                </c:pt>
                <c:pt idx="593">
                  <c:v>96.281039519128143</c:v>
                </c:pt>
                <c:pt idx="594">
                  <c:v>96.454620140342513</c:v>
                </c:pt>
                <c:pt idx="595">
                  <c:v>96.558620238522138</c:v>
                </c:pt>
                <c:pt idx="596">
                  <c:v>96.698140371546486</c:v>
                </c:pt>
                <c:pt idx="597">
                  <c:v>96.869551799781419</c:v>
                </c:pt>
                <c:pt idx="598">
                  <c:v>97.04295552057448</c:v>
                </c:pt>
                <c:pt idx="599">
                  <c:v>97.205723568380478</c:v>
                </c:pt>
                <c:pt idx="600">
                  <c:v>97.381634050143532</c:v>
                </c:pt>
                <c:pt idx="601">
                  <c:v>97.559275896579464</c:v>
                </c:pt>
                <c:pt idx="602">
                  <c:v>97.727303022665808</c:v>
                </c:pt>
                <c:pt idx="603">
                  <c:v>97.895392143095222</c:v>
                </c:pt>
                <c:pt idx="604">
                  <c:v>98.074831056378173</c:v>
                </c:pt>
                <c:pt idx="605">
                  <c:v>98.213966846410244</c:v>
                </c:pt>
                <c:pt idx="606">
                  <c:v>98.385801420077115</c:v>
                </c:pt>
                <c:pt idx="607">
                  <c:v>98.558219060529268</c:v>
                </c:pt>
                <c:pt idx="608">
                  <c:v>98.728220852301632</c:v>
                </c:pt>
                <c:pt idx="609">
                  <c:v>98.880157187900636</c:v>
                </c:pt>
                <c:pt idx="610">
                  <c:v>99.064838833397474</c:v>
                </c:pt>
                <c:pt idx="611">
                  <c:v>99.240798097689208</c:v>
                </c:pt>
                <c:pt idx="612">
                  <c:v>99.414284643119274</c:v>
                </c:pt>
                <c:pt idx="613">
                  <c:v>99.579284881072823</c:v>
                </c:pt>
                <c:pt idx="614">
                  <c:v>99.712440484664782</c:v>
                </c:pt>
                <c:pt idx="615">
                  <c:v>99.89500836366895</c:v>
                </c:pt>
                <c:pt idx="616">
                  <c:v>100.00466862225952</c:v>
                </c:pt>
                <c:pt idx="617">
                  <c:v>100.16943161102259</c:v>
                </c:pt>
                <c:pt idx="618">
                  <c:v>100.31668330313613</c:v>
                </c:pt>
                <c:pt idx="619">
                  <c:v>100.51734250598119</c:v>
                </c:pt>
                <c:pt idx="620">
                  <c:v>100.65271173543962</c:v>
                </c:pt>
                <c:pt idx="621">
                  <c:v>100.85838330331919</c:v>
                </c:pt>
                <c:pt idx="622">
                  <c:v>100.99700149949619</c:v>
                </c:pt>
                <c:pt idx="623">
                  <c:v>101.17354042808783</c:v>
                </c:pt>
                <c:pt idx="624">
                  <c:v>101.34795127020348</c:v>
                </c:pt>
                <c:pt idx="625">
                  <c:v>101.51093358598428</c:v>
                </c:pt>
                <c:pt idx="626">
                  <c:v>101.68033077251243</c:v>
                </c:pt>
                <c:pt idx="627">
                  <c:v>101.8191487352353</c:v>
                </c:pt>
                <c:pt idx="628">
                  <c:v>102.0292531569915</c:v>
                </c:pt>
                <c:pt idx="629">
                  <c:v>102.15641953052489</c:v>
                </c:pt>
                <c:pt idx="630">
                  <c:v>102.36353709959536</c:v>
                </c:pt>
                <c:pt idx="631">
                  <c:v>102.50546843605939</c:v>
                </c:pt>
                <c:pt idx="632">
                  <c:v>102.67647510169769</c:v>
                </c:pt>
                <c:pt idx="633">
                  <c:v>102.84617105377677</c:v>
                </c:pt>
                <c:pt idx="634">
                  <c:v>103.02675204048768</c:v>
                </c:pt>
                <c:pt idx="635">
                  <c:v>103.19912245719752</c:v>
                </c:pt>
                <c:pt idx="636">
                  <c:v>103.33183470644094</c:v>
                </c:pt>
                <c:pt idx="637">
                  <c:v>103.52764203037503</c:v>
                </c:pt>
                <c:pt idx="638">
                  <c:v>103.67240559309255</c:v>
                </c:pt>
                <c:pt idx="639">
                  <c:v>103.87795479836524</c:v>
                </c:pt>
                <c:pt idx="640">
                  <c:v>104.01867964884164</c:v>
                </c:pt>
                <c:pt idx="641">
                  <c:v>104.21497943449342</c:v>
                </c:pt>
                <c:pt idx="642">
                  <c:v>104.34847130577555</c:v>
                </c:pt>
                <c:pt idx="643">
                  <c:v>104.53256022830021</c:v>
                </c:pt>
                <c:pt idx="644">
                  <c:v>104.70278094397327</c:v>
                </c:pt>
                <c:pt idx="645">
                  <c:v>104.86527518572895</c:v>
                </c:pt>
                <c:pt idx="646">
                  <c:v>105.0368650244348</c:v>
                </c:pt>
                <c:pt idx="647">
                  <c:v>105.18309604976196</c:v>
                </c:pt>
                <c:pt idx="648">
                  <c:v>105.38049930734243</c:v>
                </c:pt>
                <c:pt idx="649">
                  <c:v>105.51726628124405</c:v>
                </c:pt>
                <c:pt idx="650">
                  <c:v>105.71869865336276</c:v>
                </c:pt>
                <c:pt idx="651">
                  <c:v>105.85923668087445</c:v>
                </c:pt>
                <c:pt idx="652">
                  <c:v>106.01872267581865</c:v>
                </c:pt>
                <c:pt idx="653">
                  <c:v>106.20876233224645</c:v>
                </c:pt>
                <c:pt idx="654">
                  <c:v>106.3766998755849</c:v>
                </c:pt>
                <c:pt idx="655">
                  <c:v>106.54834518857584</c:v>
                </c:pt>
                <c:pt idx="656">
                  <c:v>106.66962687565389</c:v>
                </c:pt>
                <c:pt idx="657">
                  <c:v>106.88648413709035</c:v>
                </c:pt>
                <c:pt idx="658">
                  <c:v>107.02010310300707</c:v>
                </c:pt>
                <c:pt idx="659">
                  <c:v>107.23313221140759</c:v>
                </c:pt>
                <c:pt idx="660">
                  <c:v>107.36242439659517</c:v>
                </c:pt>
                <c:pt idx="661">
                  <c:v>107.5661712577176</c:v>
                </c:pt>
                <c:pt idx="662">
                  <c:v>107.70564791382016</c:v>
                </c:pt>
                <c:pt idx="663">
                  <c:v>107.87864703490608</c:v>
                </c:pt>
                <c:pt idx="664">
                  <c:v>108.05376650008832</c:v>
                </c:pt>
                <c:pt idx="665">
                  <c:v>108.18510451188507</c:v>
                </c:pt>
                <c:pt idx="666">
                  <c:v>108.38755783757975</c:v>
                </c:pt>
                <c:pt idx="667">
                  <c:v>108.52634073587456</c:v>
                </c:pt>
                <c:pt idx="668">
                  <c:v>108.72998764202663</c:v>
                </c:pt>
                <c:pt idx="669">
                  <c:v>108.87419180690642</c:v>
                </c:pt>
                <c:pt idx="670">
                  <c:v>109.07253306952575</c:v>
                </c:pt>
                <c:pt idx="671">
                  <c:v>109.20601562014721</c:v>
                </c:pt>
                <c:pt idx="672">
                  <c:v>109.37627998444044</c:v>
                </c:pt>
                <c:pt idx="673">
                  <c:v>109.55342903457085</c:v>
                </c:pt>
                <c:pt idx="674">
                  <c:v>109.69557375033739</c:v>
                </c:pt>
                <c:pt idx="675">
                  <c:v>109.89933160505959</c:v>
                </c:pt>
                <c:pt idx="676">
                  <c:v>110.03234653931116</c:v>
                </c:pt>
                <c:pt idx="677">
                  <c:v>110.25087847668428</c:v>
                </c:pt>
                <c:pt idx="678">
                  <c:v>110.37315899649124</c:v>
                </c:pt>
                <c:pt idx="679">
                  <c:v>110.58502462759068</c:v>
                </c:pt>
                <c:pt idx="680">
                  <c:v>110.72300644242807</c:v>
                </c:pt>
                <c:pt idx="681">
                  <c:v>110.89717010212415</c:v>
                </c:pt>
                <c:pt idx="682">
                  <c:v>111.06532797500748</c:v>
                </c:pt>
                <c:pt idx="683">
                  <c:v>111.2112681692949</c:v>
                </c:pt>
                <c:pt idx="684">
                  <c:v>111.41582093175164</c:v>
                </c:pt>
                <c:pt idx="685">
                  <c:v>111.53755098224818</c:v>
                </c:pt>
                <c:pt idx="686">
                  <c:v>111.75483099698315</c:v>
                </c:pt>
                <c:pt idx="687">
                  <c:v>111.89070392075033</c:v>
                </c:pt>
                <c:pt idx="688">
                  <c:v>112.10323602659851</c:v>
                </c:pt>
                <c:pt idx="689">
                  <c:v>112.239738639949</c:v>
                </c:pt>
                <c:pt idx="690">
                  <c:v>112.40878084042532</c:v>
                </c:pt>
                <c:pt idx="691">
                  <c:v>112.56979905487394</c:v>
                </c:pt>
                <c:pt idx="692">
                  <c:v>112.7163261212512</c:v>
                </c:pt>
                <c:pt idx="693">
                  <c:v>112.91218977009163</c:v>
                </c:pt>
                <c:pt idx="694">
                  <c:v>113.0528427612272</c:v>
                </c:pt>
                <c:pt idx="695">
                  <c:v>113.24441393874176</c:v>
                </c:pt>
                <c:pt idx="696">
                  <c:v>113.38052991478349</c:v>
                </c:pt>
                <c:pt idx="697">
                  <c:v>113.59581866902739</c:v>
                </c:pt>
                <c:pt idx="698">
                  <c:v>113.73267150715995</c:v>
                </c:pt>
                <c:pt idx="699">
                  <c:v>113.94023624469244</c:v>
                </c:pt>
                <c:pt idx="700">
                  <c:v>114.07731283434993</c:v>
                </c:pt>
                <c:pt idx="701">
                  <c:v>114.249411051594</c:v>
                </c:pt>
                <c:pt idx="702">
                  <c:v>114.42028560378048</c:v>
                </c:pt>
                <c:pt idx="703">
                  <c:v>114.55419955918555</c:v>
                </c:pt>
                <c:pt idx="704">
                  <c:v>114.76473266122453</c:v>
                </c:pt>
                <c:pt idx="705">
                  <c:v>114.89837212284739</c:v>
                </c:pt>
                <c:pt idx="706">
                  <c:v>115.10652168689184</c:v>
                </c:pt>
                <c:pt idx="707">
                  <c:v>115.24358642258085</c:v>
                </c:pt>
                <c:pt idx="708">
                  <c:v>115.44692611263744</c:v>
                </c:pt>
                <c:pt idx="709">
                  <c:v>115.58438961664589</c:v>
                </c:pt>
                <c:pt idx="710">
                  <c:v>115.78829778620957</c:v>
                </c:pt>
                <c:pt idx="711">
                  <c:v>115.93036270812414</c:v>
                </c:pt>
                <c:pt idx="712">
                  <c:v>116.06898664009239</c:v>
                </c:pt>
                <c:pt idx="713">
                  <c:v>116.27326682069732</c:v>
                </c:pt>
                <c:pt idx="714">
                  <c:v>116.39867537856392</c:v>
                </c:pt>
                <c:pt idx="715">
                  <c:v>116.62066704280122</c:v>
                </c:pt>
                <c:pt idx="716">
                  <c:v>116.75255495032933</c:v>
                </c:pt>
                <c:pt idx="717">
                  <c:v>116.96658465999445</c:v>
                </c:pt>
                <c:pt idx="718">
                  <c:v>117.09786467394574</c:v>
                </c:pt>
                <c:pt idx="719">
                  <c:v>117.30527756709239</c:v>
                </c:pt>
                <c:pt idx="720">
                  <c:v>117.437298257248</c:v>
                </c:pt>
                <c:pt idx="721">
                  <c:v>117.58347920949346</c:v>
                </c:pt>
                <c:pt idx="722">
                  <c:v>117.78524990462756</c:v>
                </c:pt>
                <c:pt idx="723">
                  <c:v>117.91864258571161</c:v>
                </c:pt>
                <c:pt idx="724">
                  <c:v>118.12895561669168</c:v>
                </c:pt>
                <c:pt idx="725">
                  <c:v>118.2655643890389</c:v>
                </c:pt>
                <c:pt idx="726">
                  <c:v>118.4594551221727</c:v>
                </c:pt>
                <c:pt idx="727">
                  <c:v>118.62064566696594</c:v>
                </c:pt>
                <c:pt idx="728">
                  <c:v>118.814097739728</c:v>
                </c:pt>
                <c:pt idx="729">
                  <c:v>118.95272152830148</c:v>
                </c:pt>
                <c:pt idx="730">
                  <c:v>119.09811157811892</c:v>
                </c:pt>
                <c:pt idx="731">
                  <c:v>119.29936286306409</c:v>
                </c:pt>
                <c:pt idx="732">
                  <c:v>119.4314828868126</c:v>
                </c:pt>
                <c:pt idx="733">
                  <c:v>119.64933869418843</c:v>
                </c:pt>
                <c:pt idx="734">
                  <c:v>119.78274905088131</c:v>
                </c:pt>
                <c:pt idx="735">
                  <c:v>119.99129070123615</c:v>
                </c:pt>
                <c:pt idx="736">
                  <c:v>120.12884384553809</c:v>
                </c:pt>
                <c:pt idx="737">
                  <c:v>120.33801421976372</c:v>
                </c:pt>
                <c:pt idx="738">
                  <c:v>120.47482228067408</c:v>
                </c:pt>
                <c:pt idx="739">
                  <c:v>120.6147323012889</c:v>
                </c:pt>
                <c:pt idx="740">
                  <c:v>120.81990136981619</c:v>
                </c:pt>
                <c:pt idx="741">
                  <c:v>120.95336743978538</c:v>
                </c:pt>
                <c:pt idx="742">
                  <c:v>121.17115267837343</c:v>
                </c:pt>
                <c:pt idx="743">
                  <c:v>121.29353602104631</c:v>
                </c:pt>
                <c:pt idx="744">
                  <c:v>121.51192380955342</c:v>
                </c:pt>
                <c:pt idx="745">
                  <c:v>121.65194199669189</c:v>
                </c:pt>
                <c:pt idx="746">
                  <c:v>121.85287277762527</c:v>
                </c:pt>
                <c:pt idx="747">
                  <c:v>121.98701435621433</c:v>
                </c:pt>
                <c:pt idx="748">
                  <c:v>122.13771559416267</c:v>
                </c:pt>
                <c:pt idx="749">
                  <c:v>122.27496521164397</c:v>
                </c:pt>
                <c:pt idx="750">
                  <c:v>122.40685617826074</c:v>
                </c:pt>
                <c:pt idx="751">
                  <c:v>122.58216329753432</c:v>
                </c:pt>
                <c:pt idx="752">
                  <c:v>122.74763758606662</c:v>
                </c:pt>
                <c:pt idx="753">
                  <c:v>122.9197174292842</c:v>
                </c:pt>
                <c:pt idx="754">
                  <c:v>123.09477606677635</c:v>
                </c:pt>
                <c:pt idx="755">
                  <c:v>123.27247584376477</c:v>
                </c:pt>
                <c:pt idx="756">
                  <c:v>123.43830432433467</c:v>
                </c:pt>
                <c:pt idx="757">
                  <c:v>123.60835377003369</c:v>
                </c:pt>
                <c:pt idx="758">
                  <c:v>123.78545585396938</c:v>
                </c:pt>
                <c:pt idx="759">
                  <c:v>123.90302568998663</c:v>
                </c:pt>
                <c:pt idx="760">
                  <c:v>124.0837539227031</c:v>
                </c:pt>
                <c:pt idx="761">
                  <c:v>124.27293928740137</c:v>
                </c:pt>
                <c:pt idx="762">
                  <c:v>124.4379656612557</c:v>
                </c:pt>
                <c:pt idx="763">
                  <c:v>124.61763680585022</c:v>
                </c:pt>
                <c:pt idx="764">
                  <c:v>124.78854279954439</c:v>
                </c:pt>
                <c:pt idx="765">
                  <c:v>124.96121222079643</c:v>
                </c:pt>
                <c:pt idx="766">
                  <c:v>125.02946772884482</c:v>
                </c:pt>
              </c:numCache>
            </c:numRef>
          </c:xVal>
          <c:yVal>
            <c:numRef>
              <c:f>'[1]Exported Data'!$Y$2:$Y$769</c:f>
              <c:numCache>
                <c:formatCode>General</c:formatCode>
                <c:ptCount val="768"/>
                <c:pt idx="0">
                  <c:v>2.8034690886742991E-3</c:v>
                </c:pt>
                <c:pt idx="1">
                  <c:v>0.1839004366326184</c:v>
                </c:pt>
                <c:pt idx="2">
                  <c:v>0.41213618450578926</c:v>
                </c:pt>
                <c:pt idx="3">
                  <c:v>0.83371296462287847</c:v>
                </c:pt>
                <c:pt idx="4">
                  <c:v>1.1348989364101794</c:v>
                </c:pt>
                <c:pt idx="5">
                  <c:v>1.5852754142433902</c:v>
                </c:pt>
                <c:pt idx="6">
                  <c:v>1.9076943573697298</c:v>
                </c:pt>
                <c:pt idx="7">
                  <c:v>2.2824713390093621</c:v>
                </c:pt>
                <c:pt idx="8">
                  <c:v>2.5810752351137207</c:v>
                </c:pt>
                <c:pt idx="9">
                  <c:v>2.9894956336813046</c:v>
                </c:pt>
                <c:pt idx="10">
                  <c:v>3.2579034930637185</c:v>
                </c:pt>
                <c:pt idx="11">
                  <c:v>3.5898393416983581</c:v>
                </c:pt>
                <c:pt idx="12">
                  <c:v>3.8309893640901334</c:v>
                </c:pt>
                <c:pt idx="13">
                  <c:v>4.2579247648968863</c:v>
                </c:pt>
                <c:pt idx="14">
                  <c:v>4.4419955217265485</c:v>
                </c:pt>
                <c:pt idx="15">
                  <c:v>4.682246977168032</c:v>
                </c:pt>
                <c:pt idx="16">
                  <c:v>4.9341201298777824</c:v>
                </c:pt>
                <c:pt idx="17">
                  <c:v>5.1557845947236256</c:v>
                </c:pt>
                <c:pt idx="18">
                  <c:v>5.3910548589425309</c:v>
                </c:pt>
                <c:pt idx="19">
                  <c:v>5.6332254814238727</c:v>
                </c:pt>
                <c:pt idx="20">
                  <c:v>5.8790111957099693</c:v>
                </c:pt>
                <c:pt idx="21">
                  <c:v>6.0733781907841617</c:v>
                </c:pt>
                <c:pt idx="22">
                  <c:v>6.1955185848730219</c:v>
                </c:pt>
                <c:pt idx="23">
                  <c:v>6.4076276309996381</c:v>
                </c:pt>
                <c:pt idx="24">
                  <c:v>6.6341256157738364</c:v>
                </c:pt>
                <c:pt idx="25">
                  <c:v>6.8352405956218867</c:v>
                </c:pt>
                <c:pt idx="26">
                  <c:v>7.0094676444354125</c:v>
                </c:pt>
                <c:pt idx="27">
                  <c:v>7.1194366323442271</c:v>
                </c:pt>
                <c:pt idx="28">
                  <c:v>7.2592566054747607</c:v>
                </c:pt>
                <c:pt idx="29">
                  <c:v>7.3804577922192394</c:v>
                </c:pt>
                <c:pt idx="30">
                  <c:v>7.47951276311057</c:v>
                </c:pt>
                <c:pt idx="31">
                  <c:v>7.5882669055200545</c:v>
                </c:pt>
                <c:pt idx="32">
                  <c:v>7.700140729971638</c:v>
                </c:pt>
                <c:pt idx="33">
                  <c:v>7.8048551276430942</c:v>
                </c:pt>
                <c:pt idx="34">
                  <c:v>7.9013731527216144</c:v>
                </c:pt>
                <c:pt idx="35">
                  <c:v>7.9725577698287555</c:v>
                </c:pt>
                <c:pt idx="36">
                  <c:v>8.0705734438100993</c:v>
                </c:pt>
                <c:pt idx="37">
                  <c:v>8.1579815271062479</c:v>
                </c:pt>
                <c:pt idx="38">
                  <c:v>8.2372019704561268</c:v>
                </c:pt>
                <c:pt idx="39">
                  <c:v>8.3212185400935148</c:v>
                </c:pt>
                <c:pt idx="40">
                  <c:v>8.3701433049838734</c:v>
                </c:pt>
                <c:pt idx="41">
                  <c:v>8.4721870801743577</c:v>
                </c:pt>
                <c:pt idx="42">
                  <c:v>8.5422707120598229</c:v>
                </c:pt>
                <c:pt idx="43">
                  <c:v>8.5897613076711821</c:v>
                </c:pt>
                <c:pt idx="44">
                  <c:v>8.6932959023869714</c:v>
                </c:pt>
                <c:pt idx="45">
                  <c:v>8.7160503806673475</c:v>
                </c:pt>
                <c:pt idx="46">
                  <c:v>8.8176561800405455</c:v>
                </c:pt>
                <c:pt idx="47">
                  <c:v>8.8642175324812804</c:v>
                </c:pt>
                <c:pt idx="48">
                  <c:v>8.9856224809812453</c:v>
                </c:pt>
                <c:pt idx="49">
                  <c:v>8.9979313703677413</c:v>
                </c:pt>
                <c:pt idx="50">
                  <c:v>9.039280900148368</c:v>
                </c:pt>
                <c:pt idx="51">
                  <c:v>9.0335353784286987</c:v>
                </c:pt>
                <c:pt idx="52">
                  <c:v>9.1663807658001559</c:v>
                </c:pt>
                <c:pt idx="53">
                  <c:v>9.1339184953119723</c:v>
                </c:pt>
                <c:pt idx="54">
                  <c:v>9.2072257053434345</c:v>
                </c:pt>
                <c:pt idx="55">
                  <c:v>9.3465714285859249</c:v>
                </c:pt>
                <c:pt idx="56">
                  <c:v>9.3030362740851871</c:v>
                </c:pt>
                <c:pt idx="57">
                  <c:v>9.4137756381695503</c:v>
                </c:pt>
                <c:pt idx="58">
                  <c:v>9.4303204209729792</c:v>
                </c:pt>
                <c:pt idx="59">
                  <c:v>9.4634311464544449</c:v>
                </c:pt>
                <c:pt idx="60">
                  <c:v>9.5207751903416806</c:v>
                </c:pt>
                <c:pt idx="61">
                  <c:v>9.5324259964321598</c:v>
                </c:pt>
                <c:pt idx="62">
                  <c:v>9.5648615091953104</c:v>
                </c:pt>
                <c:pt idx="63">
                  <c:v>9.5786342364680586</c:v>
                </c:pt>
                <c:pt idx="64">
                  <c:v>9.6281009852366068</c:v>
                </c:pt>
                <c:pt idx="65">
                  <c:v>9.6674116659352816</c:v>
                </c:pt>
                <c:pt idx="66">
                  <c:v>9.696993058680512</c:v>
                </c:pt>
                <c:pt idx="67">
                  <c:v>9.7260754590388192</c:v>
                </c:pt>
                <c:pt idx="68">
                  <c:v>9.7435192566205764</c:v>
                </c:pt>
                <c:pt idx="69">
                  <c:v>9.7595021271982993</c:v>
                </c:pt>
                <c:pt idx="70">
                  <c:v>9.7943798701450611</c:v>
                </c:pt>
                <c:pt idx="71">
                  <c:v>9.8044404388866795</c:v>
                </c:pt>
                <c:pt idx="72">
                  <c:v>9.8283458352145274</c:v>
                </c:pt>
                <c:pt idx="73">
                  <c:v>9.8544370801765027</c:v>
                </c:pt>
                <c:pt idx="74">
                  <c:v>9.8557155172566659</c:v>
                </c:pt>
                <c:pt idx="75">
                  <c:v>9.8612030900287291</c:v>
                </c:pt>
                <c:pt idx="76">
                  <c:v>9.8473921854160782</c:v>
                </c:pt>
                <c:pt idx="77">
                  <c:v>9.8646866323484836</c:v>
                </c:pt>
                <c:pt idx="78">
                  <c:v>9.8641025526350923</c:v>
                </c:pt>
                <c:pt idx="79">
                  <c:v>9.8873313927605206</c:v>
                </c:pt>
                <c:pt idx="80">
                  <c:v>9.8869706672791047</c:v>
                </c:pt>
                <c:pt idx="81">
                  <c:v>9.8832127183314942</c:v>
                </c:pt>
                <c:pt idx="82">
                  <c:v>9.8863178459624912</c:v>
                </c:pt>
                <c:pt idx="83">
                  <c:v>9.8962211151071529</c:v>
                </c:pt>
                <c:pt idx="84">
                  <c:v>9.9290382893123095</c:v>
                </c:pt>
                <c:pt idx="85">
                  <c:v>9.9336315495004044</c:v>
                </c:pt>
                <c:pt idx="86">
                  <c:v>9.9343132557252147</c:v>
                </c:pt>
                <c:pt idx="87">
                  <c:v>9.9228533363342439</c:v>
                </c:pt>
                <c:pt idx="88">
                  <c:v>9.9218432602034774</c:v>
                </c:pt>
                <c:pt idx="89">
                  <c:v>9.938550044798216</c:v>
                </c:pt>
                <c:pt idx="90">
                  <c:v>9.941346171085728</c:v>
                </c:pt>
                <c:pt idx="91">
                  <c:v>9.9664278997019782</c:v>
                </c:pt>
                <c:pt idx="92">
                  <c:v>9.975535826258195</c:v>
                </c:pt>
                <c:pt idx="93">
                  <c:v>9.9641503582778803</c:v>
                </c:pt>
                <c:pt idx="94">
                  <c:v>9.9592794447086845</c:v>
                </c:pt>
                <c:pt idx="95">
                  <c:v>9.9549127855058117</c:v>
                </c:pt>
                <c:pt idx="96">
                  <c:v>9.949504254381754</c:v>
                </c:pt>
                <c:pt idx="97">
                  <c:v>9.9549891401856136</c:v>
                </c:pt>
                <c:pt idx="98">
                  <c:v>9.9653835647266078</c:v>
                </c:pt>
                <c:pt idx="99">
                  <c:v>9.9691403941041319</c:v>
                </c:pt>
                <c:pt idx="100">
                  <c:v>9.9724128974628474</c:v>
                </c:pt>
                <c:pt idx="101">
                  <c:v>9.973373376638845</c:v>
                </c:pt>
                <c:pt idx="102">
                  <c:v>9.987765562039673</c:v>
                </c:pt>
                <c:pt idx="103">
                  <c:v>9.9811275190481723</c:v>
                </c:pt>
                <c:pt idx="104">
                  <c:v>9.9798675548744136</c:v>
                </c:pt>
                <c:pt idx="105">
                  <c:v>9.9845525078524773</c:v>
                </c:pt>
                <c:pt idx="106">
                  <c:v>9.9799621585466021</c:v>
                </c:pt>
                <c:pt idx="107">
                  <c:v>9.9866745409917552</c:v>
                </c:pt>
                <c:pt idx="108">
                  <c:v>9.9680417599796343</c:v>
                </c:pt>
                <c:pt idx="109">
                  <c:v>9.9820362740862389</c:v>
                </c:pt>
                <c:pt idx="110">
                  <c:v>9.9952616435443886</c:v>
                </c:pt>
                <c:pt idx="111">
                  <c:v>9.9930314599348904</c:v>
                </c:pt>
                <c:pt idx="112">
                  <c:v>10.011557322003885</c:v>
                </c:pt>
                <c:pt idx="113">
                  <c:v>9.9987296238399601</c:v>
                </c:pt>
                <c:pt idx="114">
                  <c:v>9.9873822212425392</c:v>
                </c:pt>
                <c:pt idx="115">
                  <c:v>9.9944315942833022</c:v>
                </c:pt>
                <c:pt idx="116">
                  <c:v>9.996370801627684</c:v>
                </c:pt>
                <c:pt idx="117">
                  <c:v>10.022196708479495</c:v>
                </c:pt>
                <c:pt idx="118">
                  <c:v>10.012316614435591</c:v>
                </c:pt>
                <c:pt idx="119">
                  <c:v>10.012536721914319</c:v>
                </c:pt>
                <c:pt idx="120">
                  <c:v>10.019856471130634</c:v>
                </c:pt>
                <c:pt idx="121">
                  <c:v>10.013396215868642</c:v>
                </c:pt>
                <c:pt idx="122">
                  <c:v>10.014001903284676</c:v>
                </c:pt>
                <c:pt idx="123">
                  <c:v>10.023042543678779</c:v>
                </c:pt>
                <c:pt idx="124">
                  <c:v>10.021816278564582</c:v>
                </c:pt>
                <c:pt idx="125">
                  <c:v>10.024207120481289</c:v>
                </c:pt>
                <c:pt idx="126">
                  <c:v>10.016113076594127</c:v>
                </c:pt>
                <c:pt idx="127">
                  <c:v>10.020905844171386</c:v>
                </c:pt>
                <c:pt idx="128">
                  <c:v>10.023366099433369</c:v>
                </c:pt>
                <c:pt idx="129">
                  <c:v>10.020345723257815</c:v>
                </c:pt>
                <c:pt idx="130">
                  <c:v>10.029606807001674</c:v>
                </c:pt>
                <c:pt idx="131">
                  <c:v>10.037387147350991</c:v>
                </c:pt>
                <c:pt idx="132">
                  <c:v>10.015884684296772</c:v>
                </c:pt>
                <c:pt idx="133">
                  <c:v>10.032544446947938</c:v>
                </c:pt>
                <c:pt idx="134">
                  <c:v>10.025758060920161</c:v>
                </c:pt>
                <c:pt idx="135">
                  <c:v>10.042282131677018</c:v>
                </c:pt>
                <c:pt idx="136">
                  <c:v>10.04144626065149</c:v>
                </c:pt>
                <c:pt idx="137">
                  <c:v>10.04716916705544</c:v>
                </c:pt>
                <c:pt idx="138">
                  <c:v>10.042297021959149</c:v>
                </c:pt>
                <c:pt idx="139">
                  <c:v>10.046286945828388</c:v>
                </c:pt>
                <c:pt idx="140">
                  <c:v>10.054409314838702</c:v>
                </c:pt>
                <c:pt idx="141">
                  <c:v>10.04740953875271</c:v>
                </c:pt>
                <c:pt idx="142">
                  <c:v>10.061806426347893</c:v>
                </c:pt>
                <c:pt idx="143">
                  <c:v>10.057230967324152</c:v>
                </c:pt>
                <c:pt idx="144">
                  <c:v>10.03769133454311</c:v>
                </c:pt>
                <c:pt idx="145">
                  <c:v>10.031606695044669</c:v>
                </c:pt>
                <c:pt idx="146">
                  <c:v>10.038887931050052</c:v>
                </c:pt>
                <c:pt idx="147">
                  <c:v>10.056042655635839</c:v>
                </c:pt>
                <c:pt idx="148">
                  <c:v>10.052991715196962</c:v>
                </c:pt>
                <c:pt idx="149">
                  <c:v>10.065694357382382</c:v>
                </c:pt>
                <c:pt idx="150">
                  <c:v>10.069887147351041</c:v>
                </c:pt>
                <c:pt idx="151">
                  <c:v>10.062992834767062</c:v>
                </c:pt>
                <c:pt idx="152">
                  <c:v>10.07425570982306</c:v>
                </c:pt>
                <c:pt idx="153">
                  <c:v>10.06536497986335</c:v>
                </c:pt>
                <c:pt idx="154">
                  <c:v>10.078745297821275</c:v>
                </c:pt>
                <c:pt idx="155">
                  <c:v>10.072228280355972</c:v>
                </c:pt>
                <c:pt idx="156">
                  <c:v>10.093326354695458</c:v>
                </c:pt>
                <c:pt idx="157">
                  <c:v>10.081925772518996</c:v>
                </c:pt>
                <c:pt idx="158">
                  <c:v>10.080671070324637</c:v>
                </c:pt>
                <c:pt idx="159">
                  <c:v>10.084516457695891</c:v>
                </c:pt>
                <c:pt idx="160">
                  <c:v>10.085305306777846</c:v>
                </c:pt>
                <c:pt idx="161">
                  <c:v>10.084534930602295</c:v>
                </c:pt>
                <c:pt idx="162">
                  <c:v>10.068029332751845</c:v>
                </c:pt>
                <c:pt idx="163">
                  <c:v>10.063196932393575</c:v>
                </c:pt>
                <c:pt idx="164">
                  <c:v>10.07931627856467</c:v>
                </c:pt>
                <c:pt idx="165">
                  <c:v>10.079762539200587</c:v>
                </c:pt>
                <c:pt idx="166">
                  <c:v>10.097872816853997</c:v>
                </c:pt>
                <c:pt idx="167">
                  <c:v>10.083138266921146</c:v>
                </c:pt>
                <c:pt idx="168">
                  <c:v>10.112133676683843</c:v>
                </c:pt>
                <c:pt idx="169">
                  <c:v>10.090221339021472</c:v>
                </c:pt>
                <c:pt idx="170">
                  <c:v>10.11048589343261</c:v>
                </c:pt>
                <c:pt idx="171">
                  <c:v>10.09896719661217</c:v>
                </c:pt>
                <c:pt idx="172">
                  <c:v>10.076232422765292</c:v>
                </c:pt>
                <c:pt idx="173">
                  <c:v>10.09314677565381</c:v>
                </c:pt>
                <c:pt idx="174">
                  <c:v>10.10716491268921</c:v>
                </c:pt>
                <c:pt idx="175">
                  <c:v>10.094140394104326</c:v>
                </c:pt>
                <c:pt idx="176">
                  <c:v>10.088390618018334</c:v>
                </c:pt>
                <c:pt idx="177">
                  <c:v>10.087630653844576</c:v>
                </c:pt>
                <c:pt idx="178">
                  <c:v>10.098987684744728</c:v>
                </c:pt>
                <c:pt idx="179">
                  <c:v>10.110176220347075</c:v>
                </c:pt>
                <c:pt idx="180">
                  <c:v>10.099475257516783</c:v>
                </c:pt>
                <c:pt idx="181">
                  <c:v>10.109010523974479</c:v>
                </c:pt>
                <c:pt idx="182">
                  <c:v>10.096333855815033</c:v>
                </c:pt>
                <c:pt idx="183">
                  <c:v>10.103163233334076</c:v>
                </c:pt>
                <c:pt idx="184">
                  <c:v>10.111010412017475</c:v>
                </c:pt>
                <c:pt idx="185">
                  <c:v>10.128266569652968</c:v>
                </c:pt>
                <c:pt idx="186">
                  <c:v>10.12628269146219</c:v>
                </c:pt>
                <c:pt idx="187">
                  <c:v>10.124726265129899</c:v>
                </c:pt>
                <c:pt idx="188">
                  <c:v>10.11351399464175</c:v>
                </c:pt>
                <c:pt idx="189">
                  <c:v>10.105112516809225</c:v>
                </c:pt>
                <c:pt idx="190">
                  <c:v>10.126501567413825</c:v>
                </c:pt>
                <c:pt idx="191">
                  <c:v>10.116899686536067</c:v>
                </c:pt>
                <c:pt idx="192">
                  <c:v>10.119751343499797</c:v>
                </c:pt>
                <c:pt idx="193">
                  <c:v>10.123971898806566</c:v>
                </c:pt>
                <c:pt idx="194">
                  <c:v>10.114849977624285</c:v>
                </c:pt>
                <c:pt idx="195">
                  <c:v>10.117677563831187</c:v>
                </c:pt>
                <c:pt idx="196">
                  <c:v>10.120501903284842</c:v>
                </c:pt>
                <c:pt idx="197">
                  <c:v>10.132289632796727</c:v>
                </c:pt>
                <c:pt idx="198">
                  <c:v>10.140603672205607</c:v>
                </c:pt>
                <c:pt idx="199">
                  <c:v>10.125011643544589</c:v>
                </c:pt>
                <c:pt idx="200">
                  <c:v>10.130187304090947</c:v>
                </c:pt>
                <c:pt idx="201">
                  <c:v>10.119346842828055</c:v>
                </c:pt>
                <c:pt idx="202">
                  <c:v>10.14024384238026</c:v>
                </c:pt>
                <c:pt idx="203">
                  <c:v>10.127498320660578</c:v>
                </c:pt>
                <c:pt idx="204">
                  <c:v>10.139673085550882</c:v>
                </c:pt>
                <c:pt idx="205">
                  <c:v>10.145061800284431</c:v>
                </c:pt>
                <c:pt idx="206">
                  <c:v>10.143150806106192</c:v>
                </c:pt>
                <c:pt idx="207">
                  <c:v>10.154542431721975</c:v>
                </c:pt>
                <c:pt idx="208">
                  <c:v>10.148360501583138</c:v>
                </c:pt>
                <c:pt idx="209">
                  <c:v>10.136529668622977</c:v>
                </c:pt>
                <c:pt idx="210">
                  <c:v>10.144381437543723</c:v>
                </c:pt>
                <c:pt idx="211">
                  <c:v>10.126399686536082</c:v>
                </c:pt>
                <c:pt idx="212">
                  <c:v>10.139190886715234</c:v>
                </c:pt>
                <c:pt idx="213">
                  <c:v>10.147817062263837</c:v>
                </c:pt>
                <c:pt idx="214">
                  <c:v>10.146100201538353</c:v>
                </c:pt>
                <c:pt idx="215">
                  <c:v>10.147793551292049</c:v>
                </c:pt>
                <c:pt idx="216">
                  <c:v>10.159685064950821</c:v>
                </c:pt>
                <c:pt idx="217">
                  <c:v>10.164890170190418</c:v>
                </c:pt>
                <c:pt idx="218">
                  <c:v>10.149592028676736</c:v>
                </c:pt>
                <c:pt idx="219">
                  <c:v>10.142447716092757</c:v>
                </c:pt>
                <c:pt idx="220">
                  <c:v>10.16931851770498</c:v>
                </c:pt>
                <c:pt idx="221">
                  <c:v>10.159747648918579</c:v>
                </c:pt>
                <c:pt idx="222">
                  <c:v>10.181671742066843</c:v>
                </c:pt>
                <c:pt idx="223">
                  <c:v>10.175326466652592</c:v>
                </c:pt>
                <c:pt idx="224">
                  <c:v>10.175079265577805</c:v>
                </c:pt>
                <c:pt idx="225">
                  <c:v>10.174213613988016</c:v>
                </c:pt>
                <c:pt idx="226">
                  <c:v>10.159216972698246</c:v>
                </c:pt>
                <c:pt idx="227">
                  <c:v>10.169060792671392</c:v>
                </c:pt>
                <c:pt idx="228">
                  <c:v>10.163022055546438</c:v>
                </c:pt>
                <c:pt idx="229">
                  <c:v>10.175320980759176</c:v>
                </c:pt>
                <c:pt idx="230">
                  <c:v>10.181744961950409</c:v>
                </c:pt>
                <c:pt idx="231">
                  <c:v>10.190593708031928</c:v>
                </c:pt>
                <c:pt idx="232">
                  <c:v>10.192586990611421</c:v>
                </c:pt>
                <c:pt idx="233">
                  <c:v>10.191188759532151</c:v>
                </c:pt>
                <c:pt idx="234">
                  <c:v>10.198311240499471</c:v>
                </c:pt>
                <c:pt idx="235">
                  <c:v>10.195395768040893</c:v>
                </c:pt>
                <c:pt idx="236">
                  <c:v>10.204754814167194</c:v>
                </c:pt>
                <c:pt idx="237">
                  <c:v>10.18969178237138</c:v>
                </c:pt>
                <c:pt idx="238">
                  <c:v>10.18272021945153</c:v>
                </c:pt>
                <c:pt idx="239">
                  <c:v>10.200870465756976</c:v>
                </c:pt>
                <c:pt idx="240">
                  <c:v>10.204028213181971</c:v>
                </c:pt>
                <c:pt idx="241">
                  <c:v>10.203982758636517</c:v>
                </c:pt>
                <c:pt idx="242">
                  <c:v>10.209125391865365</c:v>
                </c:pt>
                <c:pt idx="243">
                  <c:v>10.206876847306471</c:v>
                </c:pt>
                <c:pt idx="244">
                  <c:v>10.215235109733712</c:v>
                </c:pt>
                <c:pt idx="245">
                  <c:v>10.205381661457835</c:v>
                </c:pt>
                <c:pt idx="246">
                  <c:v>10.209708016137645</c:v>
                </c:pt>
                <c:pt idx="247">
                  <c:v>10.210224249903877</c:v>
                </c:pt>
                <c:pt idx="248">
                  <c:v>10.184636139738142</c:v>
                </c:pt>
                <c:pt idx="249">
                  <c:v>10.215649910450237</c:v>
                </c:pt>
                <c:pt idx="250">
                  <c:v>10.219552395895834</c:v>
                </c:pt>
                <c:pt idx="251">
                  <c:v>10.229611173325315</c:v>
                </c:pt>
                <c:pt idx="252">
                  <c:v>10.238768696836301</c:v>
                </c:pt>
                <c:pt idx="253">
                  <c:v>10.241967756397436</c:v>
                </c:pt>
                <c:pt idx="254">
                  <c:v>10.223811688327544</c:v>
                </c:pt>
                <c:pt idx="255">
                  <c:v>10.23947458577495</c:v>
                </c:pt>
                <c:pt idx="256">
                  <c:v>10.231660210495047</c:v>
                </c:pt>
                <c:pt idx="257">
                  <c:v>10.229056986133195</c:v>
                </c:pt>
                <c:pt idx="258">
                  <c:v>10.245861397239358</c:v>
                </c:pt>
                <c:pt idx="259">
                  <c:v>10.230320532931227</c:v>
                </c:pt>
                <c:pt idx="260">
                  <c:v>10.253669950754819</c:v>
                </c:pt>
                <c:pt idx="261">
                  <c:v>10.248265897911104</c:v>
                </c:pt>
                <c:pt idx="262">
                  <c:v>10.248362740723463</c:v>
                </c:pt>
                <c:pt idx="263">
                  <c:v>10.236650470235311</c:v>
                </c:pt>
                <c:pt idx="264">
                  <c:v>10.250783922989477</c:v>
                </c:pt>
                <c:pt idx="265">
                  <c:v>10.263530116451207</c:v>
                </c:pt>
                <c:pt idx="266">
                  <c:v>10.250006717436408</c:v>
                </c:pt>
                <c:pt idx="267">
                  <c:v>10.267013322899938</c:v>
                </c:pt>
                <c:pt idx="268">
                  <c:v>10.26268819974722</c:v>
                </c:pt>
                <c:pt idx="269">
                  <c:v>10.274867890745895</c:v>
                </c:pt>
                <c:pt idx="270">
                  <c:v>10.276569973146257</c:v>
                </c:pt>
                <c:pt idx="271">
                  <c:v>10.269940774758428</c:v>
                </c:pt>
                <c:pt idx="272">
                  <c:v>10.27352496642883</c:v>
                </c:pt>
                <c:pt idx="273">
                  <c:v>10.29225918049066</c:v>
                </c:pt>
                <c:pt idx="274">
                  <c:v>10.281966188999379</c:v>
                </c:pt>
                <c:pt idx="275">
                  <c:v>10.27613188537196</c:v>
                </c:pt>
                <c:pt idx="276">
                  <c:v>10.291756381565449</c:v>
                </c:pt>
                <c:pt idx="277">
                  <c:v>10.293387483222414</c:v>
                </c:pt>
                <c:pt idx="278">
                  <c:v>10.304738468444107</c:v>
                </c:pt>
                <c:pt idx="279">
                  <c:v>10.289196932393924</c:v>
                </c:pt>
                <c:pt idx="280">
                  <c:v>10.292112404852507</c:v>
                </c:pt>
                <c:pt idx="281">
                  <c:v>10.281913009420336</c:v>
                </c:pt>
                <c:pt idx="282">
                  <c:v>10.307789632797</c:v>
                </c:pt>
                <c:pt idx="283">
                  <c:v>10.317755933737454</c:v>
                </c:pt>
                <c:pt idx="284">
                  <c:v>10.301545566518442</c:v>
                </c:pt>
                <c:pt idx="285">
                  <c:v>10.301417823571732</c:v>
                </c:pt>
                <c:pt idx="286">
                  <c:v>10.301841356934922</c:v>
                </c:pt>
                <c:pt idx="287">
                  <c:v>10.308024854471878</c:v>
                </c:pt>
                <c:pt idx="288">
                  <c:v>10.324741379326358</c:v>
                </c:pt>
                <c:pt idx="289">
                  <c:v>10.346136475609418</c:v>
                </c:pt>
                <c:pt idx="290">
                  <c:v>10.328669167055876</c:v>
                </c:pt>
                <c:pt idx="291">
                  <c:v>10.350457456352821</c:v>
                </c:pt>
                <c:pt idx="292">
                  <c:v>10.339678795358626</c:v>
                </c:pt>
                <c:pt idx="293">
                  <c:v>10.354346618914402</c:v>
                </c:pt>
                <c:pt idx="294">
                  <c:v>10.339589005837801</c:v>
                </c:pt>
                <c:pt idx="295">
                  <c:v>10.339491939111422</c:v>
                </c:pt>
                <c:pt idx="296">
                  <c:v>10.334232198851675</c:v>
                </c:pt>
                <c:pt idx="297">
                  <c:v>10.357124720123544</c:v>
                </c:pt>
                <c:pt idx="298">
                  <c:v>10.351787953441939</c:v>
                </c:pt>
                <c:pt idx="299">
                  <c:v>10.356763434857083</c:v>
                </c:pt>
                <c:pt idx="300">
                  <c:v>10.358296014346564</c:v>
                </c:pt>
                <c:pt idx="301">
                  <c:v>10.368560344843667</c:v>
                </c:pt>
                <c:pt idx="302">
                  <c:v>10.365129534274921</c:v>
                </c:pt>
                <c:pt idx="303">
                  <c:v>10.366733206464803</c:v>
                </c:pt>
                <c:pt idx="304">
                  <c:v>10.365761083759921</c:v>
                </c:pt>
                <c:pt idx="305">
                  <c:v>10.368830161234175</c:v>
                </c:pt>
                <c:pt idx="306">
                  <c:v>10.383682266025957</c:v>
                </c:pt>
                <c:pt idx="307">
                  <c:v>10.403202530244528</c:v>
                </c:pt>
                <c:pt idx="308">
                  <c:v>10.393915472474696</c:v>
                </c:pt>
                <c:pt idx="309">
                  <c:v>10.394734214077921</c:v>
                </c:pt>
                <c:pt idx="310">
                  <c:v>10.387532243634562</c:v>
                </c:pt>
                <c:pt idx="311">
                  <c:v>10.387808329617545</c:v>
                </c:pt>
                <c:pt idx="312">
                  <c:v>10.406757725049728</c:v>
                </c:pt>
                <c:pt idx="313">
                  <c:v>10.400385915824462</c:v>
                </c:pt>
                <c:pt idx="314">
                  <c:v>10.4053468428285</c:v>
                </c:pt>
                <c:pt idx="315">
                  <c:v>10.413095947172444</c:v>
                </c:pt>
                <c:pt idx="316">
                  <c:v>10.411548253486815</c:v>
                </c:pt>
                <c:pt idx="317">
                  <c:v>10.398501119586212</c:v>
                </c:pt>
                <c:pt idx="318">
                  <c:v>10.409215405300515</c:v>
                </c:pt>
                <c:pt idx="319">
                  <c:v>10.408944245425907</c:v>
                </c:pt>
                <c:pt idx="320">
                  <c:v>10.416682377983017</c:v>
                </c:pt>
                <c:pt idx="321">
                  <c:v>10.421361397239629</c:v>
                </c:pt>
                <c:pt idx="322">
                  <c:v>10.433898678923482</c:v>
                </c:pt>
                <c:pt idx="323">
                  <c:v>10.403314151382011</c:v>
                </c:pt>
                <c:pt idx="324">
                  <c:v>10.433242163025586</c:v>
                </c:pt>
                <c:pt idx="325">
                  <c:v>10.451560680714822</c:v>
                </c:pt>
                <c:pt idx="326">
                  <c:v>10.441721115107999</c:v>
                </c:pt>
                <c:pt idx="327">
                  <c:v>10.446230183625696</c:v>
                </c:pt>
                <c:pt idx="328">
                  <c:v>10.443859717884537</c:v>
                </c:pt>
                <c:pt idx="329">
                  <c:v>10.437651030020666</c:v>
                </c:pt>
                <c:pt idx="330">
                  <c:v>10.43840080610665</c:v>
                </c:pt>
                <c:pt idx="331">
                  <c:v>10.440065942694204</c:v>
                </c:pt>
                <c:pt idx="332">
                  <c:v>10.440310344843777</c:v>
                </c:pt>
                <c:pt idx="333">
                  <c:v>10.449974809689294</c:v>
                </c:pt>
                <c:pt idx="334">
                  <c:v>10.443900918063669</c:v>
                </c:pt>
                <c:pt idx="335">
                  <c:v>10.448666815958884</c:v>
                </c:pt>
                <c:pt idx="336">
                  <c:v>10.467013770728281</c:v>
                </c:pt>
                <c:pt idx="337">
                  <c:v>10.447812919854986</c:v>
                </c:pt>
                <c:pt idx="338">
                  <c:v>10.469113636379873</c:v>
                </c:pt>
                <c:pt idx="339">
                  <c:v>10.474979511883689</c:v>
                </c:pt>
                <c:pt idx="340">
                  <c:v>10.469397447396444</c:v>
                </c:pt>
                <c:pt idx="341">
                  <c:v>10.480385691910568</c:v>
                </c:pt>
                <c:pt idx="342">
                  <c:v>10.468671070325238</c:v>
                </c:pt>
                <c:pt idx="343">
                  <c:v>10.493013882685329</c:v>
                </c:pt>
                <c:pt idx="344">
                  <c:v>10.487563143769066</c:v>
                </c:pt>
                <c:pt idx="345">
                  <c:v>10.486253694597544</c:v>
                </c:pt>
                <c:pt idx="346">
                  <c:v>10.486005150038656</c:v>
                </c:pt>
                <c:pt idx="347">
                  <c:v>10.492186968220484</c:v>
                </c:pt>
                <c:pt idx="348">
                  <c:v>10.505808889402768</c:v>
                </c:pt>
                <c:pt idx="349">
                  <c:v>10.500961486805359</c:v>
                </c:pt>
                <c:pt idx="350">
                  <c:v>10.486042991507531</c:v>
                </c:pt>
                <c:pt idx="351">
                  <c:v>10.475584191686647</c:v>
                </c:pt>
                <c:pt idx="352">
                  <c:v>10.500204769384847</c:v>
                </c:pt>
                <c:pt idx="353">
                  <c:v>10.51093181819812</c:v>
                </c:pt>
                <c:pt idx="354">
                  <c:v>10.500214957472622</c:v>
                </c:pt>
                <c:pt idx="355">
                  <c:v>10.508893864772233</c:v>
                </c:pt>
                <c:pt idx="356">
                  <c:v>10.521666032259937</c:v>
                </c:pt>
                <c:pt idx="357">
                  <c:v>10.516582288417565</c:v>
                </c:pt>
                <c:pt idx="358">
                  <c:v>10.518747201091102</c:v>
                </c:pt>
                <c:pt idx="359">
                  <c:v>10.511393193030187</c:v>
                </c:pt>
                <c:pt idx="360">
                  <c:v>10.511205553083926</c:v>
                </c:pt>
                <c:pt idx="361">
                  <c:v>10.510923309465474</c:v>
                </c:pt>
                <c:pt idx="362">
                  <c:v>10.512110949411737</c:v>
                </c:pt>
                <c:pt idx="363">
                  <c:v>10.544900022407758</c:v>
                </c:pt>
                <c:pt idx="364">
                  <c:v>10.542342364548372</c:v>
                </c:pt>
                <c:pt idx="365">
                  <c:v>10.507056426348583</c:v>
                </c:pt>
                <c:pt idx="366">
                  <c:v>10.520732534722992</c:v>
                </c:pt>
                <c:pt idx="367">
                  <c:v>10.533350089581944</c:v>
                </c:pt>
                <c:pt idx="368">
                  <c:v>10.546107814615551</c:v>
                </c:pt>
                <c:pt idx="369">
                  <c:v>10.546691446500908</c:v>
                </c:pt>
                <c:pt idx="370">
                  <c:v>10.549401701762893</c:v>
                </c:pt>
                <c:pt idx="371">
                  <c:v>10.583932266026267</c:v>
                </c:pt>
                <c:pt idx="372">
                  <c:v>10.560903716989063</c:v>
                </c:pt>
                <c:pt idx="373">
                  <c:v>10.565335871041913</c:v>
                </c:pt>
                <c:pt idx="374">
                  <c:v>10.578910546366611</c:v>
                </c:pt>
                <c:pt idx="375">
                  <c:v>10.569537953442278</c:v>
                </c:pt>
                <c:pt idx="376">
                  <c:v>10.58352138380504</c:v>
                </c:pt>
                <c:pt idx="377">
                  <c:v>10.566741267369725</c:v>
                </c:pt>
                <c:pt idx="378">
                  <c:v>10.586151925676965</c:v>
                </c:pt>
                <c:pt idx="379">
                  <c:v>10.578233430379147</c:v>
                </c:pt>
                <c:pt idx="380">
                  <c:v>10.567749552188356</c:v>
                </c:pt>
                <c:pt idx="381">
                  <c:v>10.587885244082701</c:v>
                </c:pt>
                <c:pt idx="382">
                  <c:v>10.600282355591901</c:v>
                </c:pt>
                <c:pt idx="383">
                  <c:v>10.589507277221976</c:v>
                </c:pt>
                <c:pt idx="384">
                  <c:v>10.588533699075985</c:v>
                </c:pt>
                <c:pt idx="385">
                  <c:v>10.585982646680099</c:v>
                </c:pt>
                <c:pt idx="386">
                  <c:v>10.605890170191103</c:v>
                </c:pt>
                <c:pt idx="387">
                  <c:v>10.588844491731605</c:v>
                </c:pt>
                <c:pt idx="388">
                  <c:v>10.605363188552051</c:v>
                </c:pt>
                <c:pt idx="389">
                  <c:v>10.613535042560123</c:v>
                </c:pt>
                <c:pt idx="390">
                  <c:v>10.623734437992294</c:v>
                </c:pt>
                <c:pt idx="391">
                  <c:v>10.619705553084092</c:v>
                </c:pt>
                <c:pt idx="392">
                  <c:v>10.635542431722721</c:v>
                </c:pt>
                <c:pt idx="393">
                  <c:v>10.62910389612038</c:v>
                </c:pt>
                <c:pt idx="394">
                  <c:v>10.657553739380614</c:v>
                </c:pt>
                <c:pt idx="395">
                  <c:v>10.634690103016942</c:v>
                </c:pt>
                <c:pt idx="396">
                  <c:v>10.628583967772867</c:v>
                </c:pt>
                <c:pt idx="397">
                  <c:v>10.635685624736603</c:v>
                </c:pt>
                <c:pt idx="398">
                  <c:v>10.622674429035733</c:v>
                </c:pt>
                <c:pt idx="399">
                  <c:v>10.655122704897851</c:v>
                </c:pt>
                <c:pt idx="400">
                  <c:v>10.639496977177272</c:v>
                </c:pt>
                <c:pt idx="401">
                  <c:v>10.646140953890225</c:v>
                </c:pt>
                <c:pt idx="402">
                  <c:v>10.644480295583012</c:v>
                </c:pt>
                <c:pt idx="403">
                  <c:v>10.648321652501963</c:v>
                </c:pt>
                <c:pt idx="404">
                  <c:v>10.669987013003562</c:v>
                </c:pt>
                <c:pt idx="405">
                  <c:v>10.632513658771529</c:v>
                </c:pt>
                <c:pt idx="406">
                  <c:v>10.664845275430782</c:v>
                </c:pt>
                <c:pt idx="407">
                  <c:v>10.671576802524388</c:v>
                </c:pt>
                <c:pt idx="408">
                  <c:v>10.668309337231054</c:v>
                </c:pt>
                <c:pt idx="409">
                  <c:v>10.68193898344693</c:v>
                </c:pt>
                <c:pt idx="410">
                  <c:v>10.66853806539944</c:v>
                </c:pt>
                <c:pt idx="411">
                  <c:v>10.677262091373478</c:v>
                </c:pt>
                <c:pt idx="412">
                  <c:v>10.692482086895222</c:v>
                </c:pt>
                <c:pt idx="413">
                  <c:v>10.694669614884479</c:v>
                </c:pt>
                <c:pt idx="414">
                  <c:v>10.675319861189866</c:v>
                </c:pt>
                <c:pt idx="415">
                  <c:v>10.677267913137921</c:v>
                </c:pt>
                <c:pt idx="416">
                  <c:v>10.701203537858067</c:v>
                </c:pt>
                <c:pt idx="417">
                  <c:v>10.708944021512355</c:v>
                </c:pt>
                <c:pt idx="418">
                  <c:v>10.710620465757767</c:v>
                </c:pt>
                <c:pt idx="419">
                  <c:v>10.711967420527138</c:v>
                </c:pt>
                <c:pt idx="420">
                  <c:v>10.724630429931548</c:v>
                </c:pt>
                <c:pt idx="421">
                  <c:v>10.715699843276809</c:v>
                </c:pt>
                <c:pt idx="422">
                  <c:v>10.715893528901528</c:v>
                </c:pt>
                <c:pt idx="423">
                  <c:v>10.726128414705396</c:v>
                </c:pt>
                <c:pt idx="424">
                  <c:v>10.727486341261599</c:v>
                </c:pt>
                <c:pt idx="425">
                  <c:v>10.718430698628357</c:v>
                </c:pt>
                <c:pt idx="426">
                  <c:v>10.728203313944089</c:v>
                </c:pt>
                <c:pt idx="427">
                  <c:v>10.725726712958867</c:v>
                </c:pt>
                <c:pt idx="428">
                  <c:v>10.726753694597917</c:v>
                </c:pt>
                <c:pt idx="429">
                  <c:v>10.727997536962452</c:v>
                </c:pt>
                <c:pt idx="430">
                  <c:v>10.743833855816035</c:v>
                </c:pt>
                <c:pt idx="431">
                  <c:v>10.743323219900226</c:v>
                </c:pt>
                <c:pt idx="432">
                  <c:v>10.769100313496327</c:v>
                </c:pt>
                <c:pt idx="433">
                  <c:v>10.771847178700092</c:v>
                </c:pt>
                <c:pt idx="434">
                  <c:v>10.76939587999879</c:v>
                </c:pt>
                <c:pt idx="435">
                  <c:v>10.770808329618138</c:v>
                </c:pt>
                <c:pt idx="436">
                  <c:v>10.769084079730092</c:v>
                </c:pt>
                <c:pt idx="437">
                  <c:v>10.780624720124198</c:v>
                </c:pt>
                <c:pt idx="438">
                  <c:v>10.769980855368249</c:v>
                </c:pt>
                <c:pt idx="439">
                  <c:v>10.780314711167637</c:v>
                </c:pt>
                <c:pt idx="440">
                  <c:v>10.789334863429183</c:v>
                </c:pt>
                <c:pt idx="441">
                  <c:v>10.794218540097351</c:v>
                </c:pt>
                <c:pt idx="442">
                  <c:v>10.786571764459183</c:v>
                </c:pt>
                <c:pt idx="443">
                  <c:v>10.778675772520076</c:v>
                </c:pt>
                <c:pt idx="444">
                  <c:v>10.801717084656252</c:v>
                </c:pt>
                <c:pt idx="445">
                  <c:v>10.793689879103173</c:v>
                </c:pt>
                <c:pt idx="446">
                  <c:v>10.821956224826458</c:v>
                </c:pt>
                <c:pt idx="447">
                  <c:v>10.810874832081254</c:v>
                </c:pt>
                <c:pt idx="448">
                  <c:v>10.818679467101418</c:v>
                </c:pt>
                <c:pt idx="449">
                  <c:v>10.827044111078145</c:v>
                </c:pt>
                <c:pt idx="450">
                  <c:v>10.822882221243836</c:v>
                </c:pt>
                <c:pt idx="451">
                  <c:v>10.838856247217885</c:v>
                </c:pt>
                <c:pt idx="452">
                  <c:v>10.835337102569424</c:v>
                </c:pt>
                <c:pt idx="453">
                  <c:v>10.81982590686855</c:v>
                </c:pt>
                <c:pt idx="454">
                  <c:v>10.855828705793819</c:v>
                </c:pt>
                <c:pt idx="455">
                  <c:v>10.828280564280117</c:v>
                </c:pt>
                <c:pt idx="456">
                  <c:v>10.842434505166839</c:v>
                </c:pt>
                <c:pt idx="457">
                  <c:v>10.848187751920095</c:v>
                </c:pt>
                <c:pt idx="458">
                  <c:v>10.848688759533172</c:v>
                </c:pt>
                <c:pt idx="459">
                  <c:v>10.861555082865031</c:v>
                </c:pt>
                <c:pt idx="460">
                  <c:v>10.854003358727089</c:v>
                </c:pt>
                <c:pt idx="461">
                  <c:v>10.858634684298078</c:v>
                </c:pt>
                <c:pt idx="462">
                  <c:v>10.876367554875804</c:v>
                </c:pt>
                <c:pt idx="463">
                  <c:v>10.879295566519337</c:v>
                </c:pt>
                <c:pt idx="464">
                  <c:v>10.887592252591897</c:v>
                </c:pt>
                <c:pt idx="465">
                  <c:v>10.88656112854353</c:v>
                </c:pt>
                <c:pt idx="466">
                  <c:v>10.875073107943422</c:v>
                </c:pt>
                <c:pt idx="467">
                  <c:v>10.879085759085392</c:v>
                </c:pt>
                <c:pt idx="468">
                  <c:v>10.879757837007469</c:v>
                </c:pt>
                <c:pt idx="469">
                  <c:v>10.897878302748655</c:v>
                </c:pt>
                <c:pt idx="470">
                  <c:v>10.896363748337546</c:v>
                </c:pt>
                <c:pt idx="471">
                  <c:v>10.906891401718664</c:v>
                </c:pt>
                <c:pt idx="472">
                  <c:v>10.915856135260997</c:v>
                </c:pt>
                <c:pt idx="473">
                  <c:v>10.902686408436077</c:v>
                </c:pt>
                <c:pt idx="474">
                  <c:v>10.921817622050078</c:v>
                </c:pt>
                <c:pt idx="475">
                  <c:v>10.913154052860634</c:v>
                </c:pt>
                <c:pt idx="476">
                  <c:v>10.909384348427132</c:v>
                </c:pt>
                <c:pt idx="477">
                  <c:v>10.926198835664056</c:v>
                </c:pt>
                <c:pt idx="478">
                  <c:v>10.924740147800197</c:v>
                </c:pt>
                <c:pt idx="479">
                  <c:v>10.939752015243121</c:v>
                </c:pt>
                <c:pt idx="480">
                  <c:v>10.922741603241302</c:v>
                </c:pt>
                <c:pt idx="481">
                  <c:v>10.936272055547638</c:v>
                </c:pt>
                <c:pt idx="482">
                  <c:v>10.94378784148585</c:v>
                </c:pt>
                <c:pt idx="483">
                  <c:v>10.951058889403461</c:v>
                </c:pt>
                <c:pt idx="484">
                  <c:v>10.954200067191195</c:v>
                </c:pt>
                <c:pt idx="485">
                  <c:v>10.953883004943098</c:v>
                </c:pt>
                <c:pt idx="486">
                  <c:v>10.948966300957419</c:v>
                </c:pt>
                <c:pt idx="487">
                  <c:v>10.961326466653812</c:v>
                </c:pt>
                <c:pt idx="488">
                  <c:v>10.969921518154049</c:v>
                </c:pt>
                <c:pt idx="489">
                  <c:v>10.977777653398128</c:v>
                </c:pt>
                <c:pt idx="490">
                  <c:v>10.973582064504257</c:v>
                </c:pt>
                <c:pt idx="491">
                  <c:v>10.982222906420976</c:v>
                </c:pt>
                <c:pt idx="492">
                  <c:v>10.968318741620237</c:v>
                </c:pt>
                <c:pt idx="493">
                  <c:v>10.983947604137054</c:v>
                </c:pt>
                <c:pt idx="494">
                  <c:v>10.981923533380222</c:v>
                </c:pt>
                <c:pt idx="495">
                  <c:v>10.986056314392318</c:v>
                </c:pt>
                <c:pt idx="496">
                  <c:v>11.017452082417448</c:v>
                </c:pt>
                <c:pt idx="497">
                  <c:v>11.004051836112005</c:v>
                </c:pt>
                <c:pt idx="498">
                  <c:v>10.997019032708504</c:v>
                </c:pt>
                <c:pt idx="499">
                  <c:v>11.020896215870206</c:v>
                </c:pt>
                <c:pt idx="500">
                  <c:v>11.017128638619866</c:v>
                </c:pt>
                <c:pt idx="501">
                  <c:v>11.017863300509699</c:v>
                </c:pt>
                <c:pt idx="502">
                  <c:v>11.017567286179201</c:v>
                </c:pt>
                <c:pt idx="503">
                  <c:v>11.026689767146525</c:v>
                </c:pt>
                <c:pt idx="504">
                  <c:v>11.016594155861243</c:v>
                </c:pt>
                <c:pt idx="505">
                  <c:v>11.023308665489555</c:v>
                </c:pt>
                <c:pt idx="506">
                  <c:v>11.042731415153714</c:v>
                </c:pt>
                <c:pt idx="507">
                  <c:v>11.023350425453728</c:v>
                </c:pt>
                <c:pt idx="508">
                  <c:v>11.037093931947258</c:v>
                </c:pt>
                <c:pt idx="509">
                  <c:v>11.029283699076668</c:v>
                </c:pt>
                <c:pt idx="510">
                  <c:v>11.03053302733462</c:v>
                </c:pt>
                <c:pt idx="511">
                  <c:v>11.040473802077132</c:v>
                </c:pt>
                <c:pt idx="512">
                  <c:v>11.039821876416585</c:v>
                </c:pt>
                <c:pt idx="513">
                  <c:v>11.057785714302865</c:v>
                </c:pt>
                <c:pt idx="514">
                  <c:v>11.058698275879221</c:v>
                </c:pt>
                <c:pt idx="515">
                  <c:v>11.058484885821002</c:v>
                </c:pt>
                <c:pt idx="516">
                  <c:v>11.066511643546049</c:v>
                </c:pt>
                <c:pt idx="517">
                  <c:v>11.07109460368936</c:v>
                </c:pt>
                <c:pt idx="518">
                  <c:v>11.072358710272436</c:v>
                </c:pt>
                <c:pt idx="519">
                  <c:v>11.079108822229454</c:v>
                </c:pt>
                <c:pt idx="520">
                  <c:v>11.084564375297084</c:v>
                </c:pt>
                <c:pt idx="521">
                  <c:v>11.080643416945087</c:v>
                </c:pt>
                <c:pt idx="522">
                  <c:v>11.084960031365155</c:v>
                </c:pt>
                <c:pt idx="523">
                  <c:v>11.099477272744487</c:v>
                </c:pt>
                <c:pt idx="524">
                  <c:v>11.096718987925854</c:v>
                </c:pt>
                <c:pt idx="525">
                  <c:v>11.097149350666562</c:v>
                </c:pt>
                <c:pt idx="526">
                  <c:v>11.092777205570272</c:v>
                </c:pt>
                <c:pt idx="527">
                  <c:v>11.102213054204412</c:v>
                </c:pt>
                <c:pt idx="528">
                  <c:v>11.122787841486128</c:v>
                </c:pt>
                <c:pt idx="529">
                  <c:v>11.116569525319527</c:v>
                </c:pt>
                <c:pt idx="530">
                  <c:v>11.116681370371026</c:v>
                </c:pt>
                <c:pt idx="531">
                  <c:v>11.111653716989917</c:v>
                </c:pt>
                <c:pt idx="532">
                  <c:v>11.126610053756622</c:v>
                </c:pt>
                <c:pt idx="533">
                  <c:v>11.119090013452087</c:v>
                </c:pt>
                <c:pt idx="534">
                  <c:v>11.121387035395664</c:v>
                </c:pt>
                <c:pt idx="535">
                  <c:v>11.131569973147585</c:v>
                </c:pt>
                <c:pt idx="536">
                  <c:v>11.131144984343283</c:v>
                </c:pt>
                <c:pt idx="537">
                  <c:v>11.127197156309242</c:v>
                </c:pt>
                <c:pt idx="538">
                  <c:v>11.139053627424353</c:v>
                </c:pt>
                <c:pt idx="539">
                  <c:v>11.153506269609775</c:v>
                </c:pt>
                <c:pt idx="540">
                  <c:v>11.164883788642484</c:v>
                </c:pt>
                <c:pt idx="541">
                  <c:v>11.165302843725332</c:v>
                </c:pt>
                <c:pt idx="542">
                  <c:v>11.168968204226907</c:v>
                </c:pt>
                <c:pt idx="543">
                  <c:v>11.171420622498294</c:v>
                </c:pt>
                <c:pt idx="544">
                  <c:v>11.166622816855654</c:v>
                </c:pt>
                <c:pt idx="545">
                  <c:v>11.166452978073746</c:v>
                </c:pt>
                <c:pt idx="546">
                  <c:v>11.189408755055421</c:v>
                </c:pt>
                <c:pt idx="547">
                  <c:v>11.18205127632724</c:v>
                </c:pt>
                <c:pt idx="548">
                  <c:v>11.180978168400681</c:v>
                </c:pt>
                <c:pt idx="549">
                  <c:v>11.186485557563252</c:v>
                </c:pt>
                <c:pt idx="550">
                  <c:v>11.196878750577151</c:v>
                </c:pt>
                <c:pt idx="551">
                  <c:v>11.202751903286519</c:v>
                </c:pt>
                <c:pt idx="552">
                  <c:v>11.204165696389971</c:v>
                </c:pt>
                <c:pt idx="553">
                  <c:v>11.209241939112772</c:v>
                </c:pt>
                <c:pt idx="554">
                  <c:v>11.21331023288797</c:v>
                </c:pt>
                <c:pt idx="555">
                  <c:v>11.208735333649269</c:v>
                </c:pt>
                <c:pt idx="556">
                  <c:v>11.225100089583016</c:v>
                </c:pt>
                <c:pt idx="557">
                  <c:v>11.21082702643924</c:v>
                </c:pt>
                <c:pt idx="558">
                  <c:v>11.227906739829326</c:v>
                </c:pt>
                <c:pt idx="559">
                  <c:v>11.228324227514054</c:v>
                </c:pt>
                <c:pt idx="560">
                  <c:v>11.240331056891593</c:v>
                </c:pt>
                <c:pt idx="561">
                  <c:v>11.230247536963232</c:v>
                </c:pt>
                <c:pt idx="562">
                  <c:v>11.235432937769328</c:v>
                </c:pt>
                <c:pt idx="563">
                  <c:v>11.229742386940838</c:v>
                </c:pt>
                <c:pt idx="564">
                  <c:v>11.253362516811006</c:v>
                </c:pt>
                <c:pt idx="565">
                  <c:v>11.239825906869203</c:v>
                </c:pt>
                <c:pt idx="566">
                  <c:v>11.25506571878145</c:v>
                </c:pt>
                <c:pt idx="567">
                  <c:v>11.250919838799359</c:v>
                </c:pt>
                <c:pt idx="568">
                  <c:v>11.260231527111062</c:v>
                </c:pt>
                <c:pt idx="569">
                  <c:v>11.282377071222157</c:v>
                </c:pt>
                <c:pt idx="570">
                  <c:v>11.272124160339919</c:v>
                </c:pt>
                <c:pt idx="571">
                  <c:v>11.279489364101686</c:v>
                </c:pt>
                <c:pt idx="572">
                  <c:v>11.297972682507446</c:v>
                </c:pt>
                <c:pt idx="573">
                  <c:v>11.291741715198885</c:v>
                </c:pt>
                <c:pt idx="574">
                  <c:v>11.317161442023824</c:v>
                </c:pt>
                <c:pt idx="575">
                  <c:v>11.312876735351178</c:v>
                </c:pt>
                <c:pt idx="576">
                  <c:v>11.324352776551375</c:v>
                </c:pt>
                <c:pt idx="577">
                  <c:v>11.322154836560328</c:v>
                </c:pt>
                <c:pt idx="578">
                  <c:v>11.31115259742014</c:v>
                </c:pt>
                <c:pt idx="579">
                  <c:v>11.31732221228804</c:v>
                </c:pt>
                <c:pt idx="580">
                  <c:v>11.31284516347478</c:v>
                </c:pt>
                <c:pt idx="581">
                  <c:v>11.322831280805739</c:v>
                </c:pt>
                <c:pt idx="582">
                  <c:v>11.330901253936069</c:v>
                </c:pt>
                <c:pt idx="583">
                  <c:v>11.340367554876522</c:v>
                </c:pt>
                <c:pt idx="584">
                  <c:v>11.342500783716652</c:v>
                </c:pt>
                <c:pt idx="585">
                  <c:v>11.351637931052089</c:v>
                </c:pt>
                <c:pt idx="586">
                  <c:v>11.340434729081629</c:v>
                </c:pt>
                <c:pt idx="587">
                  <c:v>11.358885579954922</c:v>
                </c:pt>
                <c:pt idx="588">
                  <c:v>11.358185064952682</c:v>
                </c:pt>
                <c:pt idx="589">
                  <c:v>11.371222346636536</c:v>
                </c:pt>
                <c:pt idx="590">
                  <c:v>11.377320868804034</c:v>
                </c:pt>
                <c:pt idx="591">
                  <c:v>11.380411330066911</c:v>
                </c:pt>
                <c:pt idx="592">
                  <c:v>11.384074227514297</c:v>
                </c:pt>
                <c:pt idx="593">
                  <c:v>11.392921742068722</c:v>
                </c:pt>
                <c:pt idx="594">
                  <c:v>11.381045790434133</c:v>
                </c:pt>
                <c:pt idx="595">
                  <c:v>11.393661442023941</c:v>
                </c:pt>
                <c:pt idx="596">
                  <c:v>11.405238468445813</c:v>
                </c:pt>
                <c:pt idx="597">
                  <c:v>11.415351768938439</c:v>
                </c:pt>
                <c:pt idx="598">
                  <c:v>11.41134829827117</c:v>
                </c:pt>
                <c:pt idx="599">
                  <c:v>11.401830497106801</c:v>
                </c:pt>
                <c:pt idx="600">
                  <c:v>11.419273063161466</c:v>
                </c:pt>
                <c:pt idx="601">
                  <c:v>11.422357590702891</c:v>
                </c:pt>
                <c:pt idx="602">
                  <c:v>11.42726757726806</c:v>
                </c:pt>
                <c:pt idx="603">
                  <c:v>11.430528996882931</c:v>
                </c:pt>
                <c:pt idx="604">
                  <c:v>11.427310904630353</c:v>
                </c:pt>
                <c:pt idx="605">
                  <c:v>11.429349417841284</c:v>
                </c:pt>
                <c:pt idx="606">
                  <c:v>11.458367107048673</c:v>
                </c:pt>
                <c:pt idx="607">
                  <c:v>11.458164017035237</c:v>
                </c:pt>
                <c:pt idx="608">
                  <c:v>11.460883116900893</c:v>
                </c:pt>
                <c:pt idx="609">
                  <c:v>11.4595963950021</c:v>
                </c:pt>
                <c:pt idx="610">
                  <c:v>11.462075906869547</c:v>
                </c:pt>
                <c:pt idx="611">
                  <c:v>11.470162897465171</c:v>
                </c:pt>
                <c:pt idx="612">
                  <c:v>11.46222962384223</c:v>
                </c:pt>
                <c:pt idx="613">
                  <c:v>11.473483542337544</c:v>
                </c:pt>
                <c:pt idx="614">
                  <c:v>11.477995297823444</c:v>
                </c:pt>
                <c:pt idx="615">
                  <c:v>11.476947044352777</c:v>
                </c:pt>
                <c:pt idx="616">
                  <c:v>11.488719323797488</c:v>
                </c:pt>
                <c:pt idx="617">
                  <c:v>11.492325682955578</c:v>
                </c:pt>
                <c:pt idx="618">
                  <c:v>11.499184841038883</c:v>
                </c:pt>
                <c:pt idx="619">
                  <c:v>11.516857254832015</c:v>
                </c:pt>
                <c:pt idx="620">
                  <c:v>11.504706896569569</c:v>
                </c:pt>
                <c:pt idx="621">
                  <c:v>11.520311016587506</c:v>
                </c:pt>
                <c:pt idx="622">
                  <c:v>11.52375403047018</c:v>
                </c:pt>
                <c:pt idx="623">
                  <c:v>11.518324675342541</c:v>
                </c:pt>
                <c:pt idx="624">
                  <c:v>11.533769144666344</c:v>
                </c:pt>
                <c:pt idx="625">
                  <c:v>11.528015562042063</c:v>
                </c:pt>
                <c:pt idx="626">
                  <c:v>11.538659650712031</c:v>
                </c:pt>
                <c:pt idx="627">
                  <c:v>11.532727608616186</c:v>
                </c:pt>
                <c:pt idx="628">
                  <c:v>11.547290640411997</c:v>
                </c:pt>
                <c:pt idx="629">
                  <c:v>11.550637371267356</c:v>
                </c:pt>
                <c:pt idx="630">
                  <c:v>11.554050156757732</c:v>
                </c:pt>
                <c:pt idx="631">
                  <c:v>11.569950962848218</c:v>
                </c:pt>
                <c:pt idx="632">
                  <c:v>11.558841916721914</c:v>
                </c:pt>
                <c:pt idx="633">
                  <c:v>11.554220555324683</c:v>
                </c:pt>
                <c:pt idx="634">
                  <c:v>11.566292095853139</c:v>
                </c:pt>
                <c:pt idx="635">
                  <c:v>11.574535042561614</c:v>
                </c:pt>
                <c:pt idx="636">
                  <c:v>11.568672973596088</c:v>
                </c:pt>
                <c:pt idx="637">
                  <c:v>11.563595387389185</c:v>
                </c:pt>
                <c:pt idx="638">
                  <c:v>11.579528661012137</c:v>
                </c:pt>
                <c:pt idx="639">
                  <c:v>11.580696372610888</c:v>
                </c:pt>
                <c:pt idx="640">
                  <c:v>11.592698835665091</c:v>
                </c:pt>
                <c:pt idx="641">
                  <c:v>11.58006000897452</c:v>
                </c:pt>
                <c:pt idx="642">
                  <c:v>11.598061464415659</c:v>
                </c:pt>
                <c:pt idx="643">
                  <c:v>11.611386027783347</c:v>
                </c:pt>
                <c:pt idx="644">
                  <c:v>11.606944245427766</c:v>
                </c:pt>
                <c:pt idx="645">
                  <c:v>11.612341356936954</c:v>
                </c:pt>
                <c:pt idx="646">
                  <c:v>11.611498544576898</c:v>
                </c:pt>
                <c:pt idx="647">
                  <c:v>11.603775078387905</c:v>
                </c:pt>
                <c:pt idx="648">
                  <c:v>11.609338781925754</c:v>
                </c:pt>
                <c:pt idx="649">
                  <c:v>11.621678571446596</c:v>
                </c:pt>
                <c:pt idx="650">
                  <c:v>11.630510523976838</c:v>
                </c:pt>
                <c:pt idx="651">
                  <c:v>11.628907075700974</c:v>
                </c:pt>
                <c:pt idx="652">
                  <c:v>11.633219883582754</c:v>
                </c:pt>
                <c:pt idx="653">
                  <c:v>11.635061128544692</c:v>
                </c:pt>
                <c:pt idx="654">
                  <c:v>11.65169827588014</c:v>
                </c:pt>
                <c:pt idx="655">
                  <c:v>11.639999776104037</c:v>
                </c:pt>
                <c:pt idx="656">
                  <c:v>11.652835423215564</c:v>
                </c:pt>
                <c:pt idx="657">
                  <c:v>11.652557881791472</c:v>
                </c:pt>
                <c:pt idx="658">
                  <c:v>11.640590013452893</c:v>
                </c:pt>
                <c:pt idx="659">
                  <c:v>11.659943125857762</c:v>
                </c:pt>
                <c:pt idx="660">
                  <c:v>11.663769704451589</c:v>
                </c:pt>
                <c:pt idx="661">
                  <c:v>11.68083094493527</c:v>
                </c:pt>
                <c:pt idx="662">
                  <c:v>11.68110031349774</c:v>
                </c:pt>
                <c:pt idx="663">
                  <c:v>11.697789073014114</c:v>
                </c:pt>
                <c:pt idx="664">
                  <c:v>11.68280407525323</c:v>
                </c:pt>
                <c:pt idx="665">
                  <c:v>11.68864845501141</c:v>
                </c:pt>
                <c:pt idx="666">
                  <c:v>11.687451298719427</c:v>
                </c:pt>
                <c:pt idx="667">
                  <c:v>11.687503918513425</c:v>
                </c:pt>
                <c:pt idx="668">
                  <c:v>11.708668719229982</c:v>
                </c:pt>
                <c:pt idx="669">
                  <c:v>11.70563334081529</c:v>
                </c:pt>
                <c:pt idx="670">
                  <c:v>11.716375615781718</c:v>
                </c:pt>
                <c:pt idx="671">
                  <c:v>11.71198320646689</c:v>
                </c:pt>
                <c:pt idx="672">
                  <c:v>11.712525862087132</c:v>
                </c:pt>
                <c:pt idx="673">
                  <c:v>11.709927451876649</c:v>
                </c:pt>
                <c:pt idx="674">
                  <c:v>11.719244178253735</c:v>
                </c:pt>
                <c:pt idx="675">
                  <c:v>11.742836206914767</c:v>
                </c:pt>
                <c:pt idx="676">
                  <c:v>11.731829153623213</c:v>
                </c:pt>
                <c:pt idx="677">
                  <c:v>11.743544558907601</c:v>
                </c:pt>
                <c:pt idx="678">
                  <c:v>11.746908083314233</c:v>
                </c:pt>
                <c:pt idx="679">
                  <c:v>11.747182601899098</c:v>
                </c:pt>
                <c:pt idx="680">
                  <c:v>11.751772055548903</c:v>
                </c:pt>
                <c:pt idx="681">
                  <c:v>11.769592588464292</c:v>
                </c:pt>
                <c:pt idx="682">
                  <c:v>11.760104455907179</c:v>
                </c:pt>
                <c:pt idx="683">
                  <c:v>11.766409202884349</c:v>
                </c:pt>
                <c:pt idx="684">
                  <c:v>11.779963166162471</c:v>
                </c:pt>
                <c:pt idx="685">
                  <c:v>11.771739588016466</c:v>
                </c:pt>
                <c:pt idx="686">
                  <c:v>11.784447604138295</c:v>
                </c:pt>
                <c:pt idx="687">
                  <c:v>11.790131997331319</c:v>
                </c:pt>
                <c:pt idx="688">
                  <c:v>11.780697268267264</c:v>
                </c:pt>
                <c:pt idx="689">
                  <c:v>11.800869234232366</c:v>
                </c:pt>
                <c:pt idx="690">
                  <c:v>11.801661553981582</c:v>
                </c:pt>
                <c:pt idx="691">
                  <c:v>11.802091692808272</c:v>
                </c:pt>
                <c:pt idx="692">
                  <c:v>11.802204097644816</c:v>
                </c:pt>
                <c:pt idx="693">
                  <c:v>11.807399350667662</c:v>
                </c:pt>
                <c:pt idx="694">
                  <c:v>11.805409202884409</c:v>
                </c:pt>
                <c:pt idx="695">
                  <c:v>11.792571652503735</c:v>
                </c:pt>
                <c:pt idx="696">
                  <c:v>11.80399373042583</c:v>
                </c:pt>
                <c:pt idx="697">
                  <c:v>11.832175436650683</c:v>
                </c:pt>
                <c:pt idx="698">
                  <c:v>11.829889834321975</c:v>
                </c:pt>
                <c:pt idx="699">
                  <c:v>11.822516121827562</c:v>
                </c:pt>
                <c:pt idx="700">
                  <c:v>11.837618674447381</c:v>
                </c:pt>
                <c:pt idx="701">
                  <c:v>11.849782803421871</c:v>
                </c:pt>
                <c:pt idx="702">
                  <c:v>11.856521159892997</c:v>
                </c:pt>
                <c:pt idx="703">
                  <c:v>11.851997313050179</c:v>
                </c:pt>
                <c:pt idx="704">
                  <c:v>11.85598634126335</c:v>
                </c:pt>
                <c:pt idx="705">
                  <c:v>11.860729847756865</c:v>
                </c:pt>
                <c:pt idx="706">
                  <c:v>11.892497984792293</c:v>
                </c:pt>
                <c:pt idx="707">
                  <c:v>11.893672301854544</c:v>
                </c:pt>
                <c:pt idx="708">
                  <c:v>11.883621697286681</c:v>
                </c:pt>
                <c:pt idx="709">
                  <c:v>11.88981683835252</c:v>
                </c:pt>
                <c:pt idx="710">
                  <c:v>11.884586094957974</c:v>
                </c:pt>
                <c:pt idx="711">
                  <c:v>11.890381437546431</c:v>
                </c:pt>
                <c:pt idx="712">
                  <c:v>11.897666480090106</c:v>
                </c:pt>
                <c:pt idx="713">
                  <c:v>11.890173981209664</c:v>
                </c:pt>
                <c:pt idx="714">
                  <c:v>11.906856695047576</c:v>
                </c:pt>
                <c:pt idx="715">
                  <c:v>11.89520644874214</c:v>
                </c:pt>
                <c:pt idx="716">
                  <c:v>11.910304187210592</c:v>
                </c:pt>
                <c:pt idx="717">
                  <c:v>11.917922525768596</c:v>
                </c:pt>
                <c:pt idx="718">
                  <c:v>11.932301836113446</c:v>
                </c:pt>
                <c:pt idx="719">
                  <c:v>11.920624944039984</c:v>
                </c:pt>
                <c:pt idx="720">
                  <c:v>11.922752127201655</c:v>
                </c:pt>
                <c:pt idx="721">
                  <c:v>11.911431034501234</c:v>
                </c:pt>
                <c:pt idx="722">
                  <c:v>11.941291088240643</c:v>
                </c:pt>
                <c:pt idx="723">
                  <c:v>11.942186632351707</c:v>
                </c:pt>
                <c:pt idx="724">
                  <c:v>11.938422637725637</c:v>
                </c:pt>
                <c:pt idx="725">
                  <c:v>11.926486117349443</c:v>
                </c:pt>
                <c:pt idx="726">
                  <c:v>11.953804523081685</c:v>
                </c:pt>
                <c:pt idx="727">
                  <c:v>11.954789632799553</c:v>
                </c:pt>
                <c:pt idx="728">
                  <c:v>11.973019704452067</c:v>
                </c:pt>
                <c:pt idx="729">
                  <c:v>11.979491491285934</c:v>
                </c:pt>
                <c:pt idx="730">
                  <c:v>11.977334191688977</c:v>
                </c:pt>
                <c:pt idx="731">
                  <c:v>11.971971115110374</c:v>
                </c:pt>
                <c:pt idx="732">
                  <c:v>11.97349395434011</c:v>
                </c:pt>
                <c:pt idx="733">
                  <c:v>11.976674876865866</c:v>
                </c:pt>
                <c:pt idx="734">
                  <c:v>11.991388714752141</c:v>
                </c:pt>
                <c:pt idx="735">
                  <c:v>11.998345387389858</c:v>
                </c:pt>
                <c:pt idx="736">
                  <c:v>11.999292655638854</c:v>
                </c:pt>
                <c:pt idx="737">
                  <c:v>12.008554187210745</c:v>
                </c:pt>
                <c:pt idx="738">
                  <c:v>11.998015450085784</c:v>
                </c:pt>
                <c:pt idx="739">
                  <c:v>12.010517801182981</c:v>
                </c:pt>
                <c:pt idx="740">
                  <c:v>11.995463166162807</c:v>
                </c:pt>
                <c:pt idx="741">
                  <c:v>12.006191782374195</c:v>
                </c:pt>
                <c:pt idx="742">
                  <c:v>12.013658531142681</c:v>
                </c:pt>
                <c:pt idx="743">
                  <c:v>12.010456112871292</c:v>
                </c:pt>
                <c:pt idx="744">
                  <c:v>12.02818730409389</c:v>
                </c:pt>
                <c:pt idx="745">
                  <c:v>12.027568293793845</c:v>
                </c:pt>
                <c:pt idx="746">
                  <c:v>12.02525447829899</c:v>
                </c:pt>
                <c:pt idx="747">
                  <c:v>12.03361744292059</c:v>
                </c:pt>
                <c:pt idx="748">
                  <c:v>12.037498656534568</c:v>
                </c:pt>
                <c:pt idx="749">
                  <c:v>12.047189991062124</c:v>
                </c:pt>
                <c:pt idx="750">
                  <c:v>12.040650470238111</c:v>
                </c:pt>
                <c:pt idx="751">
                  <c:v>12.025703090032087</c:v>
                </c:pt>
                <c:pt idx="752">
                  <c:v>12.026281683852062</c:v>
                </c:pt>
                <c:pt idx="753">
                  <c:v>12.048350313498311</c:v>
                </c:pt>
                <c:pt idx="754">
                  <c:v>12.040338110184369</c:v>
                </c:pt>
                <c:pt idx="755">
                  <c:v>12.049677451877175</c:v>
                </c:pt>
                <c:pt idx="756">
                  <c:v>12.041400806109138</c:v>
                </c:pt>
                <c:pt idx="757">
                  <c:v>12.038043103466947</c:v>
                </c:pt>
                <c:pt idx="758">
                  <c:v>12.042577698182583</c:v>
                </c:pt>
                <c:pt idx="759">
                  <c:v>12.041830161236767</c:v>
                </c:pt>
                <c:pt idx="760">
                  <c:v>12.067819413363992</c:v>
                </c:pt>
                <c:pt idx="761">
                  <c:v>12.059281459938095</c:v>
                </c:pt>
                <c:pt idx="762">
                  <c:v>12.05583318407602</c:v>
                </c:pt>
                <c:pt idx="763">
                  <c:v>12.063549261102454</c:v>
                </c:pt>
                <c:pt idx="764">
                  <c:v>12.054465629217084</c:v>
                </c:pt>
                <c:pt idx="765">
                  <c:v>12.052896551742831</c:v>
                </c:pt>
                <c:pt idx="766">
                  <c:v>12.0554782803590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80F-440D-BBF1-71FBD8E515C4}"/>
            </c:ext>
          </c:extLst>
        </c:ser>
        <c:ser>
          <c:idx val="5"/>
          <c:order val="4"/>
          <c:tx>
            <c:v>ПЛКЛ-89:11</c:v>
          </c:tx>
          <c:spPr>
            <a:ln w="1905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C$3:$C$765</c:f>
              <c:numCache>
                <c:formatCode>General</c:formatCode>
                <c:ptCount val="763"/>
                <c:pt idx="0">
                  <c:v>0.21241167410166462</c:v>
                </c:pt>
                <c:pt idx="1">
                  <c:v>0.31669466858186279</c:v>
                </c:pt>
                <c:pt idx="2">
                  <c:v>0.42247598194826708</c:v>
                </c:pt>
                <c:pt idx="3">
                  <c:v>0.53350141141639273</c:v>
                </c:pt>
                <c:pt idx="4">
                  <c:v>0.62794544521047602</c:v>
                </c:pt>
                <c:pt idx="5">
                  <c:v>0.72049160841536342</c:v>
                </c:pt>
                <c:pt idx="6">
                  <c:v>0.81553496976392026</c:v>
                </c:pt>
                <c:pt idx="7">
                  <c:v>0.92166589087046003</c:v>
                </c:pt>
                <c:pt idx="8">
                  <c:v>1.0265981568679861</c:v>
                </c:pt>
                <c:pt idx="9">
                  <c:v>1.1161976262633377</c:v>
                </c:pt>
                <c:pt idx="10">
                  <c:v>1.225475017030897</c:v>
                </c:pt>
                <c:pt idx="11">
                  <c:v>1.3296081796224657</c:v>
                </c:pt>
                <c:pt idx="12">
                  <c:v>1.4335415663625506</c:v>
                </c:pt>
                <c:pt idx="13">
                  <c:v>1.5506601593012759</c:v>
                </c:pt>
                <c:pt idx="14">
                  <c:v>1.628023357792574</c:v>
                </c:pt>
                <c:pt idx="15">
                  <c:v>1.7147760213040986</c:v>
                </c:pt>
                <c:pt idx="16">
                  <c:v>1.8368890105301849</c:v>
                </c:pt>
                <c:pt idx="17">
                  <c:v>1.9320322598044948</c:v>
                </c:pt>
                <c:pt idx="18">
                  <c:v>2.0303219787398463</c:v>
                </c:pt>
                <c:pt idx="19">
                  <c:v>2.1291111373039406</c:v>
                </c:pt>
                <c:pt idx="20">
                  <c:v>2.2190602144394056</c:v>
                </c:pt>
                <c:pt idx="21">
                  <c:v>2.3682428315430215</c:v>
                </c:pt>
                <c:pt idx="22">
                  <c:v>2.4322709919470498</c:v>
                </c:pt>
                <c:pt idx="23">
                  <c:v>2.5451942920043713</c:v>
                </c:pt>
                <c:pt idx="24">
                  <c:v>2.657368432618612</c:v>
                </c:pt>
                <c:pt idx="25">
                  <c:v>2.7296373468967738</c:v>
                </c:pt>
                <c:pt idx="26">
                  <c:v>2.8560954608928935</c:v>
                </c:pt>
                <c:pt idx="27">
                  <c:v>2.9574317615635337</c:v>
                </c:pt>
                <c:pt idx="28">
                  <c:v>3.0501777006199049</c:v>
                </c:pt>
                <c:pt idx="29">
                  <c:v>3.1925179948098403</c:v>
                </c:pt>
                <c:pt idx="30">
                  <c:v>3.2511522072234955</c:v>
                </c:pt>
                <c:pt idx="31">
                  <c:v>3.415767508855061</c:v>
                </c:pt>
                <c:pt idx="32">
                  <c:v>3.5533131826090969</c:v>
                </c:pt>
                <c:pt idx="33">
                  <c:v>3.64580940185113</c:v>
                </c:pt>
                <c:pt idx="34">
                  <c:v>3.7313134662908309</c:v>
                </c:pt>
                <c:pt idx="35">
                  <c:v>3.829553241263306</c:v>
                </c:pt>
                <c:pt idx="36">
                  <c:v>3.9849788537261066</c:v>
                </c:pt>
                <c:pt idx="37">
                  <c:v>4.1060929636947296</c:v>
                </c:pt>
                <c:pt idx="38">
                  <c:v>4.1878012869560388</c:v>
                </c:pt>
                <c:pt idx="39">
                  <c:v>4.3123615303629403</c:v>
                </c:pt>
                <c:pt idx="40">
                  <c:v>4.4027601031642494</c:v>
                </c:pt>
                <c:pt idx="41">
                  <c:v>4.4926092923739613</c:v>
                </c:pt>
                <c:pt idx="42">
                  <c:v>4.6361482416728439</c:v>
                </c:pt>
                <c:pt idx="43">
                  <c:v>4.7281949652489885</c:v>
                </c:pt>
                <c:pt idx="44">
                  <c:v>4.8600969711983355</c:v>
                </c:pt>
                <c:pt idx="45">
                  <c:v>4.9703232972604816</c:v>
                </c:pt>
                <c:pt idx="46">
                  <c:v>5.0757050589238961</c:v>
                </c:pt>
                <c:pt idx="47">
                  <c:v>5.2300818481663569</c:v>
                </c:pt>
                <c:pt idx="48">
                  <c:v>5.3242262181832034</c:v>
                </c:pt>
                <c:pt idx="49">
                  <c:v>5.4865940414854597</c:v>
                </c:pt>
                <c:pt idx="50">
                  <c:v>5.5889292214135855</c:v>
                </c:pt>
                <c:pt idx="51">
                  <c:v>5.7108424347881659</c:v>
                </c:pt>
                <c:pt idx="52">
                  <c:v>5.8920890760566502</c:v>
                </c:pt>
                <c:pt idx="53">
                  <c:v>6.0059113674457265</c:v>
                </c:pt>
                <c:pt idx="54">
                  <c:v>6.1693779579311991</c:v>
                </c:pt>
                <c:pt idx="55">
                  <c:v>6.2923399945261416</c:v>
                </c:pt>
                <c:pt idx="56">
                  <c:v>6.426739198619158</c:v>
                </c:pt>
                <c:pt idx="57">
                  <c:v>6.6135296197666227</c:v>
                </c:pt>
                <c:pt idx="58">
                  <c:v>6.7340943461436265</c:v>
                </c:pt>
                <c:pt idx="59">
                  <c:v>6.8606024041026004</c:v>
                </c:pt>
                <c:pt idx="60">
                  <c:v>6.9439089341758686</c:v>
                </c:pt>
                <c:pt idx="61">
                  <c:v>7.0550342515697473</c:v>
                </c:pt>
                <c:pt idx="62">
                  <c:v>7.2032679333787542</c:v>
                </c:pt>
                <c:pt idx="63">
                  <c:v>7.400446698803953</c:v>
                </c:pt>
                <c:pt idx="64">
                  <c:v>7.542337497328</c:v>
                </c:pt>
                <c:pt idx="65">
                  <c:v>7.7411144695651357</c:v>
                </c:pt>
                <c:pt idx="66">
                  <c:v>7.8848531947155243</c:v>
                </c:pt>
                <c:pt idx="67">
                  <c:v>8.0304398464922322</c:v>
                </c:pt>
                <c:pt idx="68">
                  <c:v>8.2341612710538747</c:v>
                </c:pt>
                <c:pt idx="69">
                  <c:v>8.3850919268580562</c:v>
                </c:pt>
                <c:pt idx="70">
                  <c:v>8.5896124548257013</c:v>
                </c:pt>
                <c:pt idx="71">
                  <c:v>8.7429903648106766</c:v>
                </c:pt>
                <c:pt idx="72">
                  <c:v>8.9493088754417407</c:v>
                </c:pt>
                <c:pt idx="73">
                  <c:v>9.0986413244339879</c:v>
                </c:pt>
                <c:pt idx="74">
                  <c:v>9.3022628610698774</c:v>
                </c:pt>
                <c:pt idx="75">
                  <c:v>9.4450027069628018</c:v>
                </c:pt>
                <c:pt idx="76">
                  <c:v>9.5877924968185813</c:v>
                </c:pt>
                <c:pt idx="77">
                  <c:v>9.8023018173609255</c:v>
                </c:pt>
                <c:pt idx="78">
                  <c:v>9.9439428960706131</c:v>
                </c:pt>
                <c:pt idx="79">
                  <c:v>10.155855130543534</c:v>
                </c:pt>
                <c:pt idx="80">
                  <c:v>10.284660610794694</c:v>
                </c:pt>
                <c:pt idx="81">
                  <c:v>10.506511693879483</c:v>
                </c:pt>
                <c:pt idx="82">
                  <c:v>10.635566893945004</c:v>
                </c:pt>
                <c:pt idx="83">
                  <c:v>10.858766464027369</c:v>
                </c:pt>
                <c:pt idx="84">
                  <c:v>11.00100687029153</c:v>
                </c:pt>
                <c:pt idx="85">
                  <c:v>11.202930312189729</c:v>
                </c:pt>
                <c:pt idx="86">
                  <c:v>11.337179684394115</c:v>
                </c:pt>
                <c:pt idx="87">
                  <c:v>11.483415607688174</c:v>
                </c:pt>
                <c:pt idx="88">
                  <c:v>11.691132549279715</c:v>
                </c:pt>
                <c:pt idx="89">
                  <c:v>11.839815726754566</c:v>
                </c:pt>
                <c:pt idx="90">
                  <c:v>12.044286310759333</c:v>
                </c:pt>
                <c:pt idx="91">
                  <c:v>12.189073859130062</c:v>
                </c:pt>
                <c:pt idx="92">
                  <c:v>12.39139685273123</c:v>
                </c:pt>
                <c:pt idx="93">
                  <c:v>12.54397565931027</c:v>
                </c:pt>
                <c:pt idx="94">
                  <c:v>12.755238622265818</c:v>
                </c:pt>
                <c:pt idx="95">
                  <c:v>12.882246119853535</c:v>
                </c:pt>
                <c:pt idx="96">
                  <c:v>13.026783948409882</c:v>
                </c:pt>
                <c:pt idx="97">
                  <c:v>13.246437497128237</c:v>
                </c:pt>
                <c:pt idx="98">
                  <c:v>13.387229528469069</c:v>
                </c:pt>
                <c:pt idx="99">
                  <c:v>13.584308405968493</c:v>
                </c:pt>
                <c:pt idx="100">
                  <c:v>13.733491023072109</c:v>
                </c:pt>
                <c:pt idx="101">
                  <c:v>13.937212447633751</c:v>
                </c:pt>
                <c:pt idx="102">
                  <c:v>14.074208737796191</c:v>
                </c:pt>
                <c:pt idx="103">
                  <c:v>14.288718058338535</c:v>
                </c:pt>
                <c:pt idx="104">
                  <c:v>14.433755326523645</c:v>
                </c:pt>
                <c:pt idx="105">
                  <c:v>14.626838686993192</c:v>
                </c:pt>
                <c:pt idx="106">
                  <c:v>14.76218682638082</c:v>
                </c:pt>
                <c:pt idx="107">
                  <c:v>14.897884573508513</c:v>
                </c:pt>
                <c:pt idx="108">
                  <c:v>15.111145294979034</c:v>
                </c:pt>
                <c:pt idx="109">
                  <c:v>15.249540016101925</c:v>
                </c:pt>
                <c:pt idx="110">
                  <c:v>15.462401185869457</c:v>
                </c:pt>
                <c:pt idx="111">
                  <c:v>15.590307674788884</c:v>
                </c:pt>
                <c:pt idx="112">
                  <c:v>15.785388793773404</c:v>
                </c:pt>
                <c:pt idx="113">
                  <c:v>15.940414854533213</c:v>
                </c:pt>
                <c:pt idx="114">
                  <c:v>16.170256971677777</c:v>
                </c:pt>
                <c:pt idx="115">
                  <c:v>16.288823939539832</c:v>
                </c:pt>
                <c:pt idx="116">
                  <c:v>16.443999832188293</c:v>
                </c:pt>
                <c:pt idx="117">
                  <c:v>16.657410385547422</c:v>
                </c:pt>
                <c:pt idx="118">
                  <c:v>16.793208020600893</c:v>
                </c:pt>
                <c:pt idx="119">
                  <c:v>17.005919358479794</c:v>
                </c:pt>
                <c:pt idx="120">
                  <c:v>17.133825847399219</c:v>
                </c:pt>
                <c:pt idx="121">
                  <c:v>17.345038866391917</c:v>
                </c:pt>
                <c:pt idx="122">
                  <c:v>17.491224845723096</c:v>
                </c:pt>
                <c:pt idx="123">
                  <c:v>17.709629795369587</c:v>
                </c:pt>
                <c:pt idx="124">
                  <c:v>17.833490823296259</c:v>
                </c:pt>
                <c:pt idx="125">
                  <c:v>18.034665105751358</c:v>
                </c:pt>
                <c:pt idx="126">
                  <c:v>18.178753438641838</c:v>
                </c:pt>
                <c:pt idx="127">
                  <c:v>18.32813583159696</c:v>
                </c:pt>
                <c:pt idx="128">
                  <c:v>18.548888147498509</c:v>
                </c:pt>
                <c:pt idx="129">
                  <c:v>18.677593739823916</c:v>
                </c:pt>
                <c:pt idx="130">
                  <c:v>18.885610345192696</c:v>
                </c:pt>
                <c:pt idx="131">
                  <c:v>19.006974174975678</c:v>
                </c:pt>
                <c:pt idx="132">
                  <c:v>19.245856149400375</c:v>
                </c:pt>
                <c:pt idx="133">
                  <c:v>19.371065664324625</c:v>
                </c:pt>
                <c:pt idx="134">
                  <c:v>19.580780364431117</c:v>
                </c:pt>
                <c:pt idx="135">
                  <c:v>19.721122900106081</c:v>
                </c:pt>
                <c:pt idx="136">
                  <c:v>19.934933005168197</c:v>
                </c:pt>
                <c:pt idx="137">
                  <c:v>20.062539830310389</c:v>
                </c:pt>
                <c:pt idx="138">
                  <c:v>20.223059726986325</c:v>
                </c:pt>
                <c:pt idx="139">
                  <c:v>20.415693591790006</c:v>
                </c:pt>
                <c:pt idx="140">
                  <c:v>20.555736463687758</c:v>
                </c:pt>
                <c:pt idx="141">
                  <c:v>20.78013468887907</c:v>
                </c:pt>
                <c:pt idx="142">
                  <c:v>20.915332996378066</c:v>
                </c:pt>
                <c:pt idx="143">
                  <c:v>21.127594838591101</c:v>
                </c:pt>
                <c:pt idx="144">
                  <c:v>21.266738719157118</c:v>
                </c:pt>
                <c:pt idx="145">
                  <c:v>21.478301345889903</c:v>
                </c:pt>
                <c:pt idx="146">
                  <c:v>21.605308843477623</c:v>
                </c:pt>
                <c:pt idx="147">
                  <c:v>21.746300650669959</c:v>
                </c:pt>
                <c:pt idx="148">
                  <c:v>21.955366079259075</c:v>
                </c:pt>
                <c:pt idx="149">
                  <c:v>22.095908390785546</c:v>
                </c:pt>
                <c:pt idx="150">
                  <c:v>22.317409866130198</c:v>
                </c:pt>
                <c:pt idx="151">
                  <c:v>22.44162050179699</c:v>
                </c:pt>
                <c:pt idx="152">
                  <c:v>22.652833520789684</c:v>
                </c:pt>
                <c:pt idx="153">
                  <c:v>22.791278185875452</c:v>
                </c:pt>
                <c:pt idx="154">
                  <c:v>23.001442381647806</c:v>
                </c:pt>
                <c:pt idx="155">
                  <c:v>23.128349991309772</c:v>
                </c:pt>
                <c:pt idx="156">
                  <c:v>23.349352027025681</c:v>
                </c:pt>
                <c:pt idx="157">
                  <c:v>23.489644618737771</c:v>
                </c:pt>
                <c:pt idx="158">
                  <c:v>23.641374377947933</c:v>
                </c:pt>
                <c:pt idx="159">
                  <c:v>23.850140142759834</c:v>
                </c:pt>
                <c:pt idx="160">
                  <c:v>23.97080475706257</c:v>
                </c:pt>
                <c:pt idx="161">
                  <c:v>24.178871306394221</c:v>
                </c:pt>
                <c:pt idx="162">
                  <c:v>24.331699832787624</c:v>
                </c:pt>
                <c:pt idx="163">
                  <c:v>24.523634482111078</c:v>
                </c:pt>
                <c:pt idx="164">
                  <c:v>24.674914745655375</c:v>
                </c:pt>
                <c:pt idx="165">
                  <c:v>24.887526195608523</c:v>
                </c:pt>
                <c:pt idx="166">
                  <c:v>25.015582516416579</c:v>
                </c:pt>
                <c:pt idx="167">
                  <c:v>25.157423370977771</c:v>
                </c:pt>
                <c:pt idx="168">
                  <c:v>25.365090368606435</c:v>
                </c:pt>
                <c:pt idx="169">
                  <c:v>25.504234249172431</c:v>
                </c:pt>
                <c:pt idx="170">
                  <c:v>25.715197548350766</c:v>
                </c:pt>
                <c:pt idx="171">
                  <c:v>25.86108386390471</c:v>
                </c:pt>
                <c:pt idx="172">
                  <c:v>26.055515711371836</c:v>
                </c:pt>
                <c:pt idx="173">
                  <c:v>26.212489586683741</c:v>
                </c:pt>
                <c:pt idx="174">
                  <c:v>26.412115606289753</c:v>
                </c:pt>
                <c:pt idx="175">
                  <c:v>26.557802145992216</c:v>
                </c:pt>
                <c:pt idx="176">
                  <c:v>26.697345578261178</c:v>
                </c:pt>
                <c:pt idx="177">
                  <c:v>26.898170252976161</c:v>
                </c:pt>
                <c:pt idx="178">
                  <c:v>27.044156456455859</c:v>
                </c:pt>
                <c:pt idx="179">
                  <c:v>27.24263376491578</c:v>
                </c:pt>
                <c:pt idx="180">
                  <c:v>27.388869688209837</c:v>
                </c:pt>
                <c:pt idx="181">
                  <c:v>27.588495707815831</c:v>
                </c:pt>
                <c:pt idx="182">
                  <c:v>27.720197937913671</c:v>
                </c:pt>
                <c:pt idx="183">
                  <c:v>27.936505241119459</c:v>
                </c:pt>
                <c:pt idx="184">
                  <c:v>28.085837690111703</c:v>
                </c:pt>
                <c:pt idx="185">
                  <c:v>28.287461468232642</c:v>
                </c:pt>
                <c:pt idx="186">
                  <c:v>28.435944869856034</c:v>
                </c:pt>
                <c:pt idx="187">
                  <c:v>28.563551694998225</c:v>
                </c:pt>
                <c:pt idx="188">
                  <c:v>28.78065810160999</c:v>
                </c:pt>
                <c:pt idx="189">
                  <c:v>28.90327053046482</c:v>
                </c:pt>
                <c:pt idx="190">
                  <c:v>29.11483315719763</c:v>
                </c:pt>
                <c:pt idx="191">
                  <c:v>29.250630792251098</c:v>
                </c:pt>
                <c:pt idx="192">
                  <c:v>29.429580011227419</c:v>
                </c:pt>
                <c:pt idx="193">
                  <c:v>29.596292959299685</c:v>
                </c:pt>
                <c:pt idx="194">
                  <c:v>29.810202952287533</c:v>
                </c:pt>
                <c:pt idx="195">
                  <c:v>29.961782879609068</c:v>
                </c:pt>
                <c:pt idx="196">
                  <c:v>30.092386342523692</c:v>
                </c:pt>
                <c:pt idx="197">
                  <c:v>30.301152107335572</c:v>
                </c:pt>
                <c:pt idx="198">
                  <c:v>30.434402600282496</c:v>
                </c:pt>
                <c:pt idx="199">
                  <c:v>30.623989883350887</c:v>
                </c:pt>
                <c:pt idx="200">
                  <c:v>30.789454232351311</c:v>
                </c:pt>
                <c:pt idx="201">
                  <c:v>30.981488769600517</c:v>
                </c:pt>
                <c:pt idx="202">
                  <c:v>31.114189878955823</c:v>
                </c:pt>
                <c:pt idx="203">
                  <c:v>31.32839953572093</c:v>
                </c:pt>
                <c:pt idx="204">
                  <c:v>31.470839717836597</c:v>
                </c:pt>
                <c:pt idx="205">
                  <c:v>31.689344555408837</c:v>
                </c:pt>
                <c:pt idx="206">
                  <c:v>31.81575272544206</c:v>
                </c:pt>
                <c:pt idx="207">
                  <c:v>31.939463921480105</c:v>
                </c:pt>
                <c:pt idx="208">
                  <c:v>32.155321729020024</c:v>
                </c:pt>
                <c:pt idx="209">
                  <c:v>32.285875247971774</c:v>
                </c:pt>
                <c:pt idx="210">
                  <c:v>32.505628684615864</c:v>
                </c:pt>
                <c:pt idx="211">
                  <c:v>32.632086798611958</c:v>
                </c:pt>
                <c:pt idx="212">
                  <c:v>32.852539450736273</c:v>
                </c:pt>
                <c:pt idx="213">
                  <c:v>32.979047508695245</c:v>
                </c:pt>
                <c:pt idx="214">
                  <c:v>33.188762208801712</c:v>
                </c:pt>
                <c:pt idx="215">
                  <c:v>33.332401046026369</c:v>
                </c:pt>
                <c:pt idx="216">
                  <c:v>33.469746943928925</c:v>
                </c:pt>
                <c:pt idx="217">
                  <c:v>33.672169825455846</c:v>
                </c:pt>
                <c:pt idx="218">
                  <c:v>33.805620094254252</c:v>
                </c:pt>
                <c:pt idx="219">
                  <c:v>34.023126052569033</c:v>
                </c:pt>
                <c:pt idx="220">
                  <c:v>34.169711583603203</c:v>
                </c:pt>
                <c:pt idx="221">
                  <c:v>34.357950379674016</c:v>
                </c:pt>
                <c:pt idx="222">
                  <c:v>34.501689104824408</c:v>
                </c:pt>
                <c:pt idx="223">
                  <c:v>34.711553636819481</c:v>
                </c:pt>
                <c:pt idx="224">
                  <c:v>34.853494379306426</c:v>
                </c:pt>
                <c:pt idx="225">
                  <c:v>35.067204596442792</c:v>
                </c:pt>
                <c:pt idx="226">
                  <c:v>35.167192410115852</c:v>
                </c:pt>
                <c:pt idx="227">
                  <c:v>35.339099530326969</c:v>
                </c:pt>
                <c:pt idx="228">
                  <c:v>35.539524653338958</c:v>
                </c:pt>
                <c:pt idx="229">
                  <c:v>35.68680939985336</c:v>
                </c:pt>
                <c:pt idx="230">
                  <c:v>35.901418608321457</c:v>
                </c:pt>
                <c:pt idx="231">
                  <c:v>36.031222967830104</c:v>
                </c:pt>
                <c:pt idx="232">
                  <c:v>36.231098707250453</c:v>
                </c:pt>
                <c:pt idx="233">
                  <c:v>36.366097238897964</c:v>
                </c:pt>
                <c:pt idx="234">
                  <c:v>36.589646416720441</c:v>
                </c:pt>
                <c:pt idx="235">
                  <c:v>36.704667363218469</c:v>
                </c:pt>
                <c:pt idx="236">
                  <c:v>36.851902165770014</c:v>
                </c:pt>
                <c:pt idx="237">
                  <c:v>37.068209468975823</c:v>
                </c:pt>
                <c:pt idx="238">
                  <c:v>37.197764108670086</c:v>
                </c:pt>
                <c:pt idx="239">
                  <c:v>37.418816088348891</c:v>
                </c:pt>
                <c:pt idx="240">
                  <c:v>37.542377452498286</c:v>
                </c:pt>
                <c:pt idx="241">
                  <c:v>37.759184195332843</c:v>
                </c:pt>
                <c:pt idx="242">
                  <c:v>37.889338162581573</c:v>
                </c:pt>
                <c:pt idx="243">
                  <c:v>38.091661156182766</c:v>
                </c:pt>
                <c:pt idx="244">
                  <c:v>38.235100217555896</c:v>
                </c:pt>
                <c:pt idx="245">
                  <c:v>38.368550486354323</c:v>
                </c:pt>
                <c:pt idx="246">
                  <c:v>38.577416139091959</c:v>
                </c:pt>
                <c:pt idx="247">
                  <c:v>38.713413549996915</c:v>
                </c:pt>
                <c:pt idx="248">
                  <c:v>38.903450328731168</c:v>
                </c:pt>
                <c:pt idx="249">
                  <c:v>39.061772691040652</c:v>
                </c:pt>
                <c:pt idx="250">
                  <c:v>39.274234309105168</c:v>
                </c:pt>
                <c:pt idx="251">
                  <c:v>39.400642479138412</c:v>
                </c:pt>
                <c:pt idx="252">
                  <c:v>39.593625951682213</c:v>
                </c:pt>
                <c:pt idx="253">
                  <c:v>39.744706439375022</c:v>
                </c:pt>
                <c:pt idx="254">
                  <c:v>39.955270186850342</c:v>
                </c:pt>
                <c:pt idx="255">
                  <c:v>40.085374210136223</c:v>
                </c:pt>
                <c:pt idx="256">
                  <c:v>40.225417082033978</c:v>
                </c:pt>
                <c:pt idx="257">
                  <c:v>40.443322592051722</c:v>
                </c:pt>
                <c:pt idx="258">
                  <c:v>40.577322244441746</c:v>
                </c:pt>
                <c:pt idx="259">
                  <c:v>40.787336608325475</c:v>
                </c:pt>
                <c:pt idx="260">
                  <c:v>40.918239735017316</c:v>
                </c:pt>
                <c:pt idx="261">
                  <c:v>41.124058806019661</c:v>
                </c:pt>
                <c:pt idx="262">
                  <c:v>41.261154984107847</c:v>
                </c:pt>
                <c:pt idx="263">
                  <c:v>41.46617495170419</c:v>
                </c:pt>
                <c:pt idx="264">
                  <c:v>41.593681888920628</c:v>
                </c:pt>
                <c:pt idx="265">
                  <c:v>41.739917812214685</c:v>
                </c:pt>
                <c:pt idx="266">
                  <c:v>41.939493887857829</c:v>
                </c:pt>
                <c:pt idx="267">
                  <c:v>42.085380203411773</c:v>
                </c:pt>
                <c:pt idx="268">
                  <c:v>42.293147088966165</c:v>
                </c:pt>
                <c:pt idx="269">
                  <c:v>42.420104642591006</c:v>
                </c:pt>
                <c:pt idx="270">
                  <c:v>42.637260993165668</c:v>
                </c:pt>
                <c:pt idx="271">
                  <c:v>42.774656835031102</c:v>
                </c:pt>
                <c:pt idx="272">
                  <c:v>42.988017444427349</c:v>
                </c:pt>
                <c:pt idx="273">
                  <c:v>43.124014855332327</c:v>
                </c:pt>
                <c:pt idx="274">
                  <c:v>43.319945021685683</c:v>
                </c:pt>
                <c:pt idx="275">
                  <c:v>43.45863940658581</c:v>
                </c:pt>
                <c:pt idx="276">
                  <c:v>43.586196287765119</c:v>
                </c:pt>
                <c:pt idx="277">
                  <c:v>43.822680951971904</c:v>
                </c:pt>
                <c:pt idx="278">
                  <c:v>43.953584078663745</c:v>
                </c:pt>
                <c:pt idx="279">
                  <c:v>44.164147826139065</c:v>
                </c:pt>
                <c:pt idx="280">
                  <c:v>44.287509414437018</c:v>
                </c:pt>
                <c:pt idx="281">
                  <c:v>44.500320640241654</c:v>
                </c:pt>
                <c:pt idx="282">
                  <c:v>44.652949390783547</c:v>
                </c:pt>
                <c:pt idx="283">
                  <c:v>44.863313362407389</c:v>
                </c:pt>
                <c:pt idx="284">
                  <c:v>44.999360717275216</c:v>
                </c:pt>
                <c:pt idx="285">
                  <c:v>45.125069671828214</c:v>
                </c:pt>
                <c:pt idx="286">
                  <c:v>45.319801183072592</c:v>
                </c:pt>
                <c:pt idx="287">
                  <c:v>45.479122424639563</c:v>
                </c:pt>
                <c:pt idx="288">
                  <c:v>45.690834883260997</c:v>
                </c:pt>
                <c:pt idx="289">
                  <c:v>45.830328371567106</c:v>
                </c:pt>
                <c:pt idx="290">
                  <c:v>46.028356184361165</c:v>
                </c:pt>
                <c:pt idx="291">
                  <c:v>46.15915942312725</c:v>
                </c:pt>
                <c:pt idx="292">
                  <c:v>46.329867888229415</c:v>
                </c:pt>
                <c:pt idx="293">
                  <c:v>46.504721702250087</c:v>
                </c:pt>
                <c:pt idx="294">
                  <c:v>46.704747273559065</c:v>
                </c:pt>
                <c:pt idx="295">
                  <c:v>46.855677929363246</c:v>
                </c:pt>
                <c:pt idx="296">
                  <c:v>46.996819568444216</c:v>
                </c:pt>
                <c:pt idx="297">
                  <c:v>47.203487686815393</c:v>
                </c:pt>
                <c:pt idx="298">
                  <c:v>47.351321816921413</c:v>
                </c:pt>
                <c:pt idx="299">
                  <c:v>47.55494335355732</c:v>
                </c:pt>
                <c:pt idx="300">
                  <c:v>47.682899786439627</c:v>
                </c:pt>
                <c:pt idx="301">
                  <c:v>47.888169473850354</c:v>
                </c:pt>
                <c:pt idx="302">
                  <c:v>48.040198896837751</c:v>
                </c:pt>
                <c:pt idx="303">
                  <c:v>48.235479791673754</c:v>
                </c:pt>
                <c:pt idx="304">
                  <c:v>48.385960951812066</c:v>
                </c:pt>
                <c:pt idx="305">
                  <c:v>48.520360155905081</c:v>
                </c:pt>
                <c:pt idx="306">
                  <c:v>48.73342110152408</c:v>
                </c:pt>
                <c:pt idx="307">
                  <c:v>48.866621650508144</c:v>
                </c:pt>
                <c:pt idx="308">
                  <c:v>49.05715786887113</c:v>
                </c:pt>
                <c:pt idx="309">
                  <c:v>49.215380343254878</c:v>
                </c:pt>
                <c:pt idx="310">
                  <c:v>49.402770091956818</c:v>
                </c:pt>
                <c:pt idx="311">
                  <c:v>49.548906127325139</c:v>
                </c:pt>
                <c:pt idx="312">
                  <c:v>49.764264495236347</c:v>
                </c:pt>
                <c:pt idx="313">
                  <c:v>49.89611655722279</c:v>
                </c:pt>
                <c:pt idx="314">
                  <c:v>50.032913071533748</c:v>
                </c:pt>
                <c:pt idx="315">
                  <c:v>50.240380293310928</c:v>
                </c:pt>
                <c:pt idx="316">
                  <c:v>50.377726191213476</c:v>
                </c:pt>
                <c:pt idx="317">
                  <c:v>50.583695094104407</c:v>
                </c:pt>
                <c:pt idx="318">
                  <c:v>50.718443905937562</c:v>
                </c:pt>
                <c:pt idx="319">
                  <c:v>50.928008774155401</c:v>
                </c:pt>
                <c:pt idx="320">
                  <c:v>51.071947275157271</c:v>
                </c:pt>
                <c:pt idx="321">
                  <c:v>51.286406651736741</c:v>
                </c:pt>
                <c:pt idx="322">
                  <c:v>51.424052213416552</c:v>
                </c:pt>
                <c:pt idx="323">
                  <c:v>51.629172068938665</c:v>
                </c:pt>
                <c:pt idx="324">
                  <c:v>51.772960738051907</c:v>
                </c:pt>
                <c:pt idx="325">
                  <c:v>51.971487990474685</c:v>
                </c:pt>
                <c:pt idx="326">
                  <c:v>52.120870383429803</c:v>
                </c:pt>
                <c:pt idx="327">
                  <c:v>52.231046765529079</c:v>
                </c:pt>
                <c:pt idx="328">
                  <c:v>52.449002219509723</c:v>
                </c:pt>
                <c:pt idx="329">
                  <c:v>52.574711174062692</c:v>
                </c:pt>
                <c:pt idx="330">
                  <c:v>52.804753067058762</c:v>
                </c:pt>
                <c:pt idx="331">
                  <c:v>52.924219026252551</c:v>
                </c:pt>
                <c:pt idx="332">
                  <c:v>53.151464057327694</c:v>
                </c:pt>
                <c:pt idx="333">
                  <c:v>53.271479400113073</c:v>
                </c:pt>
                <c:pt idx="334">
                  <c:v>53.484640233657821</c:v>
                </c:pt>
                <c:pt idx="335">
                  <c:v>53.619888485119695</c:v>
                </c:pt>
                <c:pt idx="336">
                  <c:v>53.836645283991366</c:v>
                </c:pt>
                <c:pt idx="337">
                  <c:v>53.959657264549186</c:v>
                </c:pt>
                <c:pt idx="338">
                  <c:v>54.097652433969088</c:v>
                </c:pt>
                <c:pt idx="339">
                  <c:v>54.306318310855239</c:v>
                </c:pt>
                <c:pt idx="340">
                  <c:v>54.448059277490657</c:v>
                </c:pt>
                <c:pt idx="341">
                  <c:v>54.651980477903784</c:v>
                </c:pt>
                <c:pt idx="342">
                  <c:v>54.806357267146268</c:v>
                </c:pt>
                <c:pt idx="343">
                  <c:v>54.994496175291331</c:v>
                </c:pt>
                <c:pt idx="344">
                  <c:v>55.107469419311528</c:v>
                </c:pt>
                <c:pt idx="345">
                  <c:v>55.341406941411741</c:v>
                </c:pt>
                <c:pt idx="346">
                  <c:v>55.469513206182654</c:v>
                </c:pt>
                <c:pt idx="347">
                  <c:v>55.678778410623273</c:v>
                </c:pt>
                <c:pt idx="348">
                  <c:v>55.815175373231241</c:v>
                </c:pt>
                <c:pt idx="349">
                  <c:v>55.961561128413926</c:v>
                </c:pt>
                <c:pt idx="350">
                  <c:v>56.156592303435545</c:v>
                </c:pt>
                <c:pt idx="351">
                  <c:v>56.305724976576286</c:v>
                </c:pt>
                <c:pt idx="352">
                  <c:v>56.506699483179879</c:v>
                </c:pt>
                <c:pt idx="353">
                  <c:v>56.651836639290721</c:v>
                </c:pt>
                <c:pt idx="354">
                  <c:v>56.851063107193724</c:v>
                </c:pt>
                <c:pt idx="355">
                  <c:v>56.980617746887987</c:v>
                </c:pt>
                <c:pt idx="356">
                  <c:v>57.202918325638642</c:v>
                </c:pt>
                <c:pt idx="357">
                  <c:v>57.328827056043117</c:v>
                </c:pt>
                <c:pt idx="358">
                  <c:v>57.531649489273029</c:v>
                </c:pt>
                <c:pt idx="359">
                  <c:v>57.686975213810122</c:v>
                </c:pt>
                <c:pt idx="360">
                  <c:v>57.804093806748824</c:v>
                </c:pt>
                <c:pt idx="361">
                  <c:v>58.032637380858688</c:v>
                </c:pt>
                <c:pt idx="362">
                  <c:v>58.161992244701445</c:v>
                </c:pt>
                <c:pt idx="363">
                  <c:v>58.352478519101567</c:v>
                </c:pt>
                <c:pt idx="364">
                  <c:v>58.497815451063914</c:v>
                </c:pt>
                <c:pt idx="365">
                  <c:v>58.699289397296226</c:v>
                </c:pt>
                <c:pt idx="366">
                  <c:v>58.85002027724893</c:v>
                </c:pt>
                <c:pt idx="367">
                  <c:v>59.058885929986559</c:v>
                </c:pt>
                <c:pt idx="368">
                  <c:v>59.191936647081974</c:v>
                </c:pt>
                <c:pt idx="369">
                  <c:v>59.399403868859139</c:v>
                </c:pt>
                <c:pt idx="370">
                  <c:v>59.531156042919854</c:v>
                </c:pt>
                <c:pt idx="371">
                  <c:v>59.660161299022519</c:v>
                </c:pt>
                <c:pt idx="372">
                  <c:v>59.87202358953256</c:v>
                </c:pt>
                <c:pt idx="373">
                  <c:v>60.013864444093734</c:v>
                </c:pt>
                <c:pt idx="374">
                  <c:v>60.199655985983711</c:v>
                </c:pt>
                <c:pt idx="375">
                  <c:v>60.356030533741169</c:v>
                </c:pt>
                <c:pt idx="376">
                  <c:v>60.560601005671643</c:v>
                </c:pt>
                <c:pt idx="377">
                  <c:v>60.707885752186044</c:v>
                </c:pt>
                <c:pt idx="378">
                  <c:v>60.903815918539394</c:v>
                </c:pt>
                <c:pt idx="379">
                  <c:v>61.04700526009816</c:v>
                </c:pt>
                <c:pt idx="380">
                  <c:v>61.187847235401868</c:v>
                </c:pt>
                <c:pt idx="381">
                  <c:v>61.39381613829282</c:v>
                </c:pt>
                <c:pt idx="382">
                  <c:v>61.520973467769167</c:v>
                </c:pt>
                <c:pt idx="383">
                  <c:v>61.735083236608546</c:v>
                </c:pt>
                <c:pt idx="384">
                  <c:v>61.863788828933949</c:v>
                </c:pt>
                <c:pt idx="385">
                  <c:v>62.065412607054895</c:v>
                </c:pt>
                <c:pt idx="386">
                  <c:v>62.220438667814726</c:v>
                </c:pt>
                <c:pt idx="387">
                  <c:v>62.407978248405293</c:v>
                </c:pt>
                <c:pt idx="388">
                  <c:v>62.564952123717198</c:v>
                </c:pt>
                <c:pt idx="389">
                  <c:v>62.777613517633228</c:v>
                </c:pt>
                <c:pt idx="390">
                  <c:v>62.910014963211289</c:v>
                </c:pt>
                <c:pt idx="391">
                  <c:v>63.044114503527027</c:v>
                </c:pt>
                <c:pt idx="392">
                  <c:v>63.229556437676933</c:v>
                </c:pt>
                <c:pt idx="393">
                  <c:v>63.371397292238107</c:v>
                </c:pt>
                <c:pt idx="394">
                  <c:v>63.576816811537483</c:v>
                </c:pt>
                <c:pt idx="395">
                  <c:v>63.71511164473462</c:v>
                </c:pt>
                <c:pt idx="396">
                  <c:v>63.921729819142904</c:v>
                </c:pt>
                <c:pt idx="397">
                  <c:v>64.05912566100838</c:v>
                </c:pt>
                <c:pt idx="398">
                  <c:v>64.270138904149547</c:v>
                </c:pt>
                <c:pt idx="399">
                  <c:v>64.400992086878531</c:v>
                </c:pt>
                <c:pt idx="400">
                  <c:v>64.550174703982123</c:v>
                </c:pt>
                <c:pt idx="401">
                  <c:v>64.736915181166736</c:v>
                </c:pt>
                <c:pt idx="402">
                  <c:v>64.885448526752995</c:v>
                </c:pt>
                <c:pt idx="403">
                  <c:v>65.082677236141024</c:v>
                </c:pt>
                <c:pt idx="404">
                  <c:v>65.220622461598097</c:v>
                </c:pt>
                <c:pt idx="405">
                  <c:v>65.425242877491456</c:v>
                </c:pt>
                <c:pt idx="406">
                  <c:v>65.569680818122094</c:v>
                </c:pt>
                <c:pt idx="407">
                  <c:v>65.784789466218882</c:v>
                </c:pt>
                <c:pt idx="408">
                  <c:v>65.917890127277204</c:v>
                </c:pt>
                <c:pt idx="409">
                  <c:v>66.046096279973867</c:v>
                </c:pt>
                <c:pt idx="410">
                  <c:v>66.260505712590458</c:v>
                </c:pt>
                <c:pt idx="411">
                  <c:v>66.390160240210491</c:v>
                </c:pt>
                <c:pt idx="412">
                  <c:v>66.600773931648689</c:v>
                </c:pt>
                <c:pt idx="413">
                  <c:v>66.732276385895034</c:v>
                </c:pt>
                <c:pt idx="414">
                  <c:v>66.939893439560819</c:v>
                </c:pt>
                <c:pt idx="415">
                  <c:v>67.080136087310024</c:v>
                </c:pt>
                <c:pt idx="416">
                  <c:v>67.290300283082402</c:v>
                </c:pt>
                <c:pt idx="417">
                  <c:v>67.429593995537033</c:v>
                </c:pt>
                <c:pt idx="418">
                  <c:v>67.554204182906787</c:v>
                </c:pt>
                <c:pt idx="419">
                  <c:v>67.771710141221561</c:v>
                </c:pt>
                <c:pt idx="420">
                  <c:v>67.920593094547925</c:v>
                </c:pt>
                <c:pt idx="421">
                  <c:v>68.114575446349207</c:v>
                </c:pt>
                <c:pt idx="422">
                  <c:v>68.238536362201614</c:v>
                </c:pt>
                <c:pt idx="423">
                  <c:v>68.454244337852941</c:v>
                </c:pt>
                <c:pt idx="424">
                  <c:v>68.598732222446415</c:v>
                </c:pt>
                <c:pt idx="425">
                  <c:v>68.799057457532669</c:v>
                </c:pt>
                <c:pt idx="426">
                  <c:v>68.934905036549026</c:v>
                </c:pt>
                <c:pt idx="427">
                  <c:v>69.133182569157412</c:v>
                </c:pt>
                <c:pt idx="428">
                  <c:v>69.299545909489552</c:v>
                </c:pt>
                <c:pt idx="429">
                  <c:v>69.422707721935978</c:v>
                </c:pt>
                <c:pt idx="430">
                  <c:v>69.619736655472565</c:v>
                </c:pt>
                <c:pt idx="431">
                  <c:v>69.763974820251676</c:v>
                </c:pt>
                <c:pt idx="432">
                  <c:v>69.958756275458953</c:v>
                </c:pt>
                <c:pt idx="433">
                  <c:v>70.106989957267956</c:v>
                </c:pt>
                <c:pt idx="434">
                  <c:v>70.329590199795831</c:v>
                </c:pt>
                <c:pt idx="435">
                  <c:v>70.459544391193063</c:v>
                </c:pt>
                <c:pt idx="436">
                  <c:v>70.658670971170338</c:v>
                </c:pt>
                <c:pt idx="437">
                  <c:v>70.80860274771706</c:v>
                </c:pt>
                <c:pt idx="438">
                  <c:v>70.955887494231476</c:v>
                </c:pt>
                <c:pt idx="439">
                  <c:v>71.1524669321022</c:v>
                </c:pt>
                <c:pt idx="440">
                  <c:v>71.284019330311395</c:v>
                </c:pt>
                <c:pt idx="441">
                  <c:v>71.477901794186934</c:v>
                </c:pt>
                <c:pt idx="442">
                  <c:v>71.632228639466547</c:v>
                </c:pt>
                <c:pt idx="443">
                  <c:v>71.835450624399442</c:v>
                </c:pt>
                <c:pt idx="444">
                  <c:v>71.979638845215675</c:v>
                </c:pt>
                <c:pt idx="445">
                  <c:v>72.188254778138926</c:v>
                </c:pt>
                <c:pt idx="446">
                  <c:v>72.328047930222297</c:v>
                </c:pt>
                <c:pt idx="447">
                  <c:v>72.534815936519223</c:v>
                </c:pt>
                <c:pt idx="448">
                  <c:v>72.671662394793032</c:v>
                </c:pt>
                <c:pt idx="449">
                  <c:v>72.796122750274179</c:v>
                </c:pt>
                <c:pt idx="450">
                  <c:v>73.012380109517139</c:v>
                </c:pt>
                <c:pt idx="451">
                  <c:v>73.160114351697388</c:v>
                </c:pt>
                <c:pt idx="452">
                  <c:v>73.367581573474581</c:v>
                </c:pt>
                <c:pt idx="453">
                  <c:v>73.483251791489963</c:v>
                </c:pt>
                <c:pt idx="454">
                  <c:v>73.712544525042901</c:v>
                </c:pt>
                <c:pt idx="455">
                  <c:v>73.849690647093965</c:v>
                </c:pt>
                <c:pt idx="456">
                  <c:v>74.057407588685507</c:v>
                </c:pt>
                <c:pt idx="457">
                  <c:v>74.174975677290078</c:v>
                </c:pt>
                <c:pt idx="458">
                  <c:v>74.318414738663236</c:v>
                </c:pt>
                <c:pt idx="459">
                  <c:v>74.500210763523327</c:v>
                </c:pt>
                <c:pt idx="460">
                  <c:v>74.673116762991953</c:v>
                </c:pt>
                <c:pt idx="461">
                  <c:v>74.882931351024155</c:v>
                </c:pt>
                <c:pt idx="462">
                  <c:v>75.009589240871748</c:v>
                </c:pt>
                <c:pt idx="463">
                  <c:v>75.210463859549577</c:v>
                </c:pt>
                <c:pt idx="464">
                  <c:v>75.360195860244801</c:v>
                </c:pt>
                <c:pt idx="465">
                  <c:v>75.56851212939084</c:v>
                </c:pt>
                <c:pt idx="466">
                  <c:v>75.694920299424041</c:v>
                </c:pt>
                <c:pt idx="467">
                  <c:v>75.91886902894953</c:v>
                </c:pt>
                <c:pt idx="468">
                  <c:v>76.049921987529999</c:v>
                </c:pt>
                <c:pt idx="469">
                  <c:v>76.187267885432533</c:v>
                </c:pt>
                <c:pt idx="470">
                  <c:v>76.395833874392949</c:v>
                </c:pt>
                <c:pt idx="471">
                  <c:v>76.523041147832132</c:v>
                </c:pt>
                <c:pt idx="472">
                  <c:v>76.73325528756736</c:v>
                </c:pt>
                <c:pt idx="473">
                  <c:v>76.867554603734618</c:v>
                </c:pt>
                <c:pt idx="474">
                  <c:v>77.075471321177645</c:v>
                </c:pt>
                <c:pt idx="475">
                  <c:v>77.225952481315957</c:v>
                </c:pt>
                <c:pt idx="476">
                  <c:v>77.434718246127858</c:v>
                </c:pt>
                <c:pt idx="477">
                  <c:v>77.561675799752678</c:v>
                </c:pt>
                <c:pt idx="478">
                  <c:v>77.694976236662484</c:v>
                </c:pt>
                <c:pt idx="479">
                  <c:v>77.903841889400113</c:v>
                </c:pt>
                <c:pt idx="480">
                  <c:v>78.03854075727034</c:v>
                </c:pt>
                <c:pt idx="481">
                  <c:v>78.266634835714342</c:v>
                </c:pt>
                <c:pt idx="482">
                  <c:v>78.386750066425464</c:v>
                </c:pt>
                <c:pt idx="483">
                  <c:v>78.602607873965397</c:v>
                </c:pt>
                <c:pt idx="484">
                  <c:v>78.724870695080114</c:v>
                </c:pt>
                <c:pt idx="485">
                  <c:v>78.939429959585368</c:v>
                </c:pt>
                <c:pt idx="486">
                  <c:v>79.075826922193301</c:v>
                </c:pt>
                <c:pt idx="487">
                  <c:v>79.267611739628137</c:v>
                </c:pt>
                <c:pt idx="488">
                  <c:v>79.412199512147367</c:v>
                </c:pt>
                <c:pt idx="489">
                  <c:v>79.550044849678642</c:v>
                </c:pt>
                <c:pt idx="490">
                  <c:v>79.767650695919173</c:v>
                </c:pt>
                <c:pt idx="491">
                  <c:v>79.906095361004972</c:v>
                </c:pt>
                <c:pt idx="492">
                  <c:v>80.115959893000039</c:v>
                </c:pt>
                <c:pt idx="493">
                  <c:v>80.243766493993746</c:v>
                </c:pt>
                <c:pt idx="494">
                  <c:v>80.445290384188951</c:v>
                </c:pt>
                <c:pt idx="495">
                  <c:v>80.57854087713585</c:v>
                </c:pt>
                <c:pt idx="496">
                  <c:v>80.786307762690285</c:v>
                </c:pt>
                <c:pt idx="497">
                  <c:v>80.924552651924557</c:v>
                </c:pt>
                <c:pt idx="498">
                  <c:v>81.060350286978007</c:v>
                </c:pt>
                <c:pt idx="499">
                  <c:v>81.270514482750372</c:v>
                </c:pt>
                <c:pt idx="500">
                  <c:v>81.399819402630257</c:v>
                </c:pt>
                <c:pt idx="501">
                  <c:v>81.606986960630181</c:v>
                </c:pt>
                <c:pt idx="502">
                  <c:v>81.745581457604558</c:v>
                </c:pt>
                <c:pt idx="503">
                  <c:v>81.950002097646447</c:v>
                </c:pt>
                <c:pt idx="504">
                  <c:v>82.088646538583717</c:v>
                </c:pt>
                <c:pt idx="505">
                  <c:v>82.292617682959701</c:v>
                </c:pt>
                <c:pt idx="506">
                  <c:v>82.420424283953395</c:v>
                </c:pt>
                <c:pt idx="507">
                  <c:v>82.629739432356899</c:v>
                </c:pt>
                <c:pt idx="508">
                  <c:v>82.779221713237746</c:v>
                </c:pt>
                <c:pt idx="509">
                  <c:v>82.910024952003852</c:v>
                </c:pt>
                <c:pt idx="510">
                  <c:v>83.118840660778588</c:v>
                </c:pt>
                <c:pt idx="511">
                  <c:v>83.258533924936231</c:v>
                </c:pt>
                <c:pt idx="512">
                  <c:v>83.447921432153137</c:v>
                </c:pt>
                <c:pt idx="513">
                  <c:v>83.591410437489174</c:v>
                </c:pt>
                <c:pt idx="514">
                  <c:v>83.795731189605263</c:v>
                </c:pt>
                <c:pt idx="515">
                  <c:v>83.940468794013114</c:v>
                </c:pt>
                <c:pt idx="516">
                  <c:v>84.11202630648414</c:v>
                </c:pt>
                <c:pt idx="517">
                  <c:v>84.275592784895366</c:v>
                </c:pt>
                <c:pt idx="518">
                  <c:v>84.477416338867812</c:v>
                </c:pt>
                <c:pt idx="519">
                  <c:v>84.620655624389457</c:v>
                </c:pt>
                <c:pt idx="520">
                  <c:v>84.772085719822357</c:v>
                </c:pt>
                <c:pt idx="521">
                  <c:v>84.971861571316978</c:v>
                </c:pt>
                <c:pt idx="522">
                  <c:v>85.099068844756175</c:v>
                </c:pt>
                <c:pt idx="523">
                  <c:v>85.32007088047213</c:v>
                </c:pt>
                <c:pt idx="524">
                  <c:v>85.446578938431088</c:v>
                </c:pt>
                <c:pt idx="525">
                  <c:v>85.656992854017801</c:v>
                </c:pt>
                <c:pt idx="526">
                  <c:v>85.793689480402975</c:v>
                </c:pt>
                <c:pt idx="527">
                  <c:v>85.984425474617467</c:v>
                </c:pt>
                <c:pt idx="528">
                  <c:v>86.123869018960718</c:v>
                </c:pt>
                <c:pt idx="529">
                  <c:v>86.324044422158352</c:v>
                </c:pt>
                <c:pt idx="530">
                  <c:v>86.480219194064276</c:v>
                </c:pt>
                <c:pt idx="531">
                  <c:v>86.603281118584945</c:v>
                </c:pt>
                <c:pt idx="532">
                  <c:v>86.809299965438782</c:v>
                </c:pt>
                <c:pt idx="533">
                  <c:v>86.93525863980615</c:v>
                </c:pt>
                <c:pt idx="534">
                  <c:v>87.145922275207212</c:v>
                </c:pt>
                <c:pt idx="535">
                  <c:v>87.302896150519118</c:v>
                </c:pt>
                <c:pt idx="536">
                  <c:v>87.507616454338219</c:v>
                </c:pt>
                <c:pt idx="537">
                  <c:v>87.625933702385922</c:v>
                </c:pt>
                <c:pt idx="538">
                  <c:v>87.837995768747462</c:v>
                </c:pt>
                <c:pt idx="539">
                  <c:v>87.973543683986577</c:v>
                </c:pt>
                <c:pt idx="540">
                  <c:v>88.180911017837985</c:v>
                </c:pt>
                <c:pt idx="541">
                  <c:v>88.323800695619511</c:v>
                </c:pt>
                <c:pt idx="542">
                  <c:v>88.446063516734213</c:v>
                </c:pt>
                <c:pt idx="543">
                  <c:v>88.646888191449193</c:v>
                </c:pt>
                <c:pt idx="544">
                  <c:v>88.788629158084603</c:v>
                </c:pt>
                <c:pt idx="545">
                  <c:v>89.002988646738373</c:v>
                </c:pt>
                <c:pt idx="546">
                  <c:v>89.126450122962055</c:v>
                </c:pt>
                <c:pt idx="547">
                  <c:v>89.34425574505407</c:v>
                </c:pt>
                <c:pt idx="548">
                  <c:v>89.475908031189007</c:v>
                </c:pt>
                <c:pt idx="549">
                  <c:v>89.685273123555362</c:v>
                </c:pt>
                <c:pt idx="550">
                  <c:v>89.812630228883194</c:v>
                </c:pt>
                <c:pt idx="551">
                  <c:v>90.022544704841195</c:v>
                </c:pt>
                <c:pt idx="552">
                  <c:v>90.161988249184404</c:v>
                </c:pt>
                <c:pt idx="553">
                  <c:v>90.302131009007908</c:v>
                </c:pt>
                <c:pt idx="554">
                  <c:v>90.508449519638987</c:v>
                </c:pt>
                <c:pt idx="555">
                  <c:v>90.642998555620593</c:v>
                </c:pt>
                <c:pt idx="556">
                  <c:v>90.833634661909343</c:v>
                </c:pt>
                <c:pt idx="557">
                  <c:v>90.984765093565017</c:v>
                </c:pt>
                <c:pt idx="558">
                  <c:v>91.197076879740919</c:v>
                </c:pt>
                <c:pt idx="559">
                  <c:v>91.330027708910606</c:v>
                </c:pt>
                <c:pt idx="560">
                  <c:v>91.520014543681995</c:v>
                </c:pt>
                <c:pt idx="561">
                  <c:v>91.672643294223917</c:v>
                </c:pt>
                <c:pt idx="562">
                  <c:v>91.811038015346796</c:v>
                </c:pt>
                <c:pt idx="563">
                  <c:v>92.012811625356349</c:v>
                </c:pt>
                <c:pt idx="564">
                  <c:v>92.140118786721303</c:v>
                </c:pt>
                <c:pt idx="565">
                  <c:v>92.351132029862512</c:v>
                </c:pt>
                <c:pt idx="566">
                  <c:v>92.505408931179218</c:v>
                </c:pt>
                <c:pt idx="567">
                  <c:v>92.704735287007978</c:v>
                </c:pt>
                <c:pt idx="568">
                  <c:v>92.848274236306864</c:v>
                </c:pt>
                <c:pt idx="569">
                  <c:v>93.045902497397947</c:v>
                </c:pt>
                <c:pt idx="570">
                  <c:v>93.185995313258502</c:v>
                </c:pt>
                <c:pt idx="571">
                  <c:v>93.385071949272927</c:v>
                </c:pt>
                <c:pt idx="572">
                  <c:v>93.530059273495141</c:v>
                </c:pt>
                <c:pt idx="573">
                  <c:v>93.656767107305612</c:v>
                </c:pt>
                <c:pt idx="574">
                  <c:v>93.881964435902916</c:v>
                </c:pt>
                <c:pt idx="575">
                  <c:v>94.014515713369605</c:v>
                </c:pt>
                <c:pt idx="576">
                  <c:v>94.215340388084584</c:v>
                </c:pt>
                <c:pt idx="577">
                  <c:v>94.363973621596557</c:v>
                </c:pt>
                <c:pt idx="578">
                  <c:v>94.564298856682811</c:v>
                </c:pt>
                <c:pt idx="579">
                  <c:v>94.691805793899263</c:v>
                </c:pt>
                <c:pt idx="580">
                  <c:v>94.893279740131575</c:v>
                </c:pt>
                <c:pt idx="581">
                  <c:v>95.048056081077021</c:v>
                </c:pt>
                <c:pt idx="582">
                  <c:v>95.258120388923658</c:v>
                </c:pt>
                <c:pt idx="583">
                  <c:v>95.378535283412006</c:v>
                </c:pt>
                <c:pt idx="584">
                  <c:v>95.513084319393641</c:v>
                </c:pt>
                <c:pt idx="585">
                  <c:v>95.705618296271595</c:v>
                </c:pt>
                <c:pt idx="586">
                  <c:v>95.878374463851571</c:v>
                </c:pt>
                <c:pt idx="587">
                  <c:v>96.057523458679356</c:v>
                </c:pt>
                <c:pt idx="588">
                  <c:v>96.213548398696673</c:v>
                </c:pt>
                <c:pt idx="589">
                  <c:v>96.428357383016248</c:v>
                </c:pt>
                <c:pt idx="590">
                  <c:v>96.552268354905806</c:v>
                </c:pt>
                <c:pt idx="591">
                  <c:v>96.771472407958271</c:v>
                </c:pt>
                <c:pt idx="592">
                  <c:v>96.905821668088407</c:v>
                </c:pt>
                <c:pt idx="593">
                  <c:v>97.036025579300016</c:v>
                </c:pt>
                <c:pt idx="594">
                  <c:v>97.251034339471104</c:v>
                </c:pt>
                <c:pt idx="595">
                  <c:v>97.390377995888628</c:v>
                </c:pt>
                <c:pt idx="596">
                  <c:v>97.588705472459907</c:v>
                </c:pt>
                <c:pt idx="597">
                  <c:v>97.726950361694165</c:v>
                </c:pt>
                <c:pt idx="598">
                  <c:v>97.916188037022494</c:v>
                </c:pt>
                <c:pt idx="599">
                  <c:v>98.050986792818478</c:v>
                </c:pt>
                <c:pt idx="600">
                  <c:v>98.266844600358397</c:v>
                </c:pt>
                <c:pt idx="601">
                  <c:v>98.412830803838091</c:v>
                </c:pt>
                <c:pt idx="602">
                  <c:v>98.612506767406956</c:v>
                </c:pt>
                <c:pt idx="603">
                  <c:v>98.759641682032751</c:v>
                </c:pt>
                <c:pt idx="604">
                  <c:v>98.886848955471976</c:v>
                </c:pt>
                <c:pt idx="605">
                  <c:v>99.101108556199932</c:v>
                </c:pt>
                <c:pt idx="606">
                  <c:v>99.246245712310795</c:v>
                </c:pt>
                <c:pt idx="607">
                  <c:v>99.435483387639053</c:v>
                </c:pt>
                <c:pt idx="608">
                  <c:v>99.562291109375295</c:v>
                </c:pt>
                <c:pt idx="609">
                  <c:v>99.788537261192971</c:v>
                </c:pt>
                <c:pt idx="610">
                  <c:v>99.922586857545852</c:v>
                </c:pt>
                <c:pt idx="611">
                  <c:v>100.14024264774926</c:v>
                </c:pt>
                <c:pt idx="612">
                  <c:v>100.25885955957419</c:v>
                </c:pt>
                <c:pt idx="613">
                  <c:v>100.47132117763869</c:v>
                </c:pt>
                <c:pt idx="614">
                  <c:v>100.60567043776882</c:v>
                </c:pt>
                <c:pt idx="615">
                  <c:v>100.73242821554219</c:v>
                </c:pt>
                <c:pt idx="616">
                  <c:v>100.93734829521277</c:v>
                </c:pt>
                <c:pt idx="617">
                  <c:v>101.07459430518956</c:v>
                </c:pt>
                <c:pt idx="618">
                  <c:v>101.29589600468276</c:v>
                </c:pt>
                <c:pt idx="619">
                  <c:v>101.43019532085003</c:v>
                </c:pt>
                <c:pt idx="620">
                  <c:v>101.6443050896894</c:v>
                </c:pt>
                <c:pt idx="621">
                  <c:v>101.77410944919801</c:v>
                </c:pt>
                <c:pt idx="622">
                  <c:v>101.9914156316613</c:v>
                </c:pt>
                <c:pt idx="623">
                  <c:v>102.10358977227551</c:v>
                </c:pt>
                <c:pt idx="624">
                  <c:v>102.2604138156988</c:v>
                </c:pt>
                <c:pt idx="625">
                  <c:v>102.45744274923538</c:v>
                </c:pt>
                <c:pt idx="626">
                  <c:v>102.59623702206122</c:v>
                </c:pt>
                <c:pt idx="627">
                  <c:v>102.81294387697004</c:v>
                </c:pt>
                <c:pt idx="628">
                  <c:v>102.94115002966673</c:v>
                </c:pt>
                <c:pt idx="629">
                  <c:v>103.1575572207983</c:v>
                </c:pt>
                <c:pt idx="630">
                  <c:v>103.26928186574662</c:v>
                </c:pt>
                <c:pt idx="631">
                  <c:v>103.49068345316556</c:v>
                </c:pt>
                <c:pt idx="632">
                  <c:v>103.6183402222706</c:v>
                </c:pt>
                <c:pt idx="633">
                  <c:v>103.82965312918904</c:v>
                </c:pt>
                <c:pt idx="634">
                  <c:v>103.95980709643781</c:v>
                </c:pt>
                <c:pt idx="635">
                  <c:v>104.10749139465518</c:v>
                </c:pt>
                <c:pt idx="636">
                  <c:v>104.30097430682773</c:v>
                </c:pt>
                <c:pt idx="637">
                  <c:v>104.45115580318883</c:v>
                </c:pt>
                <c:pt idx="638">
                  <c:v>104.65093165468345</c:v>
                </c:pt>
                <c:pt idx="639">
                  <c:v>104.79621864268292</c:v>
                </c:pt>
                <c:pt idx="640">
                  <c:v>105.00028967498464</c:v>
                </c:pt>
                <c:pt idx="641">
                  <c:v>105.12804633201549</c:v>
                </c:pt>
                <c:pt idx="642">
                  <c:v>105.33711176060461</c:v>
                </c:pt>
                <c:pt idx="643">
                  <c:v>105.47216023621498</c:v>
                </c:pt>
                <c:pt idx="644">
                  <c:v>105.68517123787112</c:v>
                </c:pt>
                <c:pt idx="645">
                  <c:v>105.80643517972837</c:v>
                </c:pt>
                <c:pt idx="646">
                  <c:v>105.92989665595205</c:v>
                </c:pt>
                <c:pt idx="647">
                  <c:v>106.16438356164383</c:v>
                </c:pt>
                <c:pt idx="648">
                  <c:v>106.29573618400153</c:v>
                </c:pt>
                <c:pt idx="649">
                  <c:v>106.50255413426137</c:v>
                </c:pt>
                <c:pt idx="650">
                  <c:v>106.64119857519863</c:v>
                </c:pt>
                <c:pt idx="651">
                  <c:v>106.85171237871107</c:v>
                </c:pt>
                <c:pt idx="652">
                  <c:v>106.97512391097193</c:v>
                </c:pt>
                <c:pt idx="653">
                  <c:v>107.17664780116709</c:v>
                </c:pt>
                <c:pt idx="654">
                  <c:v>107.31928775913424</c:v>
                </c:pt>
                <c:pt idx="655">
                  <c:v>107.46427508335645</c:v>
                </c:pt>
                <c:pt idx="656">
                  <c:v>107.66719740451211</c:v>
                </c:pt>
                <c:pt idx="657">
                  <c:v>107.80279526371413</c:v>
                </c:pt>
                <c:pt idx="658">
                  <c:v>108.00631691242427</c:v>
                </c:pt>
                <c:pt idx="659">
                  <c:v>108.15050513324054</c:v>
                </c:pt>
                <c:pt idx="660">
                  <c:v>108.35497571724528</c:v>
                </c:pt>
                <c:pt idx="661">
                  <c:v>108.48003540028088</c:v>
                </c:pt>
                <c:pt idx="662">
                  <c:v>108.68110979481025</c:v>
                </c:pt>
                <c:pt idx="663">
                  <c:v>108.81416051190564</c:v>
                </c:pt>
                <c:pt idx="664">
                  <c:v>109.03486288384431</c:v>
                </c:pt>
                <c:pt idx="665">
                  <c:v>109.16791360093971</c:v>
                </c:pt>
                <c:pt idx="666">
                  <c:v>109.30186330936689</c:v>
                </c:pt>
                <c:pt idx="667">
                  <c:v>109.516872069538</c:v>
                </c:pt>
                <c:pt idx="668">
                  <c:v>109.64712592471248</c:v>
                </c:pt>
                <c:pt idx="669">
                  <c:v>109.8543434266753</c:v>
                </c:pt>
                <c:pt idx="670">
                  <c:v>109.99718316049392</c:v>
                </c:pt>
                <c:pt idx="671">
                  <c:v>110.19685912406278</c:v>
                </c:pt>
                <c:pt idx="672">
                  <c:v>110.32511522072235</c:v>
                </c:pt>
                <c:pt idx="673">
                  <c:v>110.53842588615575</c:v>
                </c:pt>
                <c:pt idx="674">
                  <c:v>110.67167637910265</c:v>
                </c:pt>
                <c:pt idx="675">
                  <c:v>110.81596448784468</c:v>
                </c:pt>
                <c:pt idx="676">
                  <c:v>111.02273249414156</c:v>
                </c:pt>
                <c:pt idx="677">
                  <c:v>111.16097738337589</c:v>
                </c:pt>
                <c:pt idx="678">
                  <c:v>111.35056466644424</c:v>
                </c:pt>
                <c:pt idx="679">
                  <c:v>111.49784941295864</c:v>
                </c:pt>
                <c:pt idx="680">
                  <c:v>111.70466736321849</c:v>
                </c:pt>
                <c:pt idx="681">
                  <c:v>111.8301265979571</c:v>
                </c:pt>
                <c:pt idx="682">
                  <c:v>112.02790469093675</c:v>
                </c:pt>
                <c:pt idx="683">
                  <c:v>112.17558898915416</c:v>
                </c:pt>
                <c:pt idx="684">
                  <c:v>112.38755116758998</c:v>
                </c:pt>
                <c:pt idx="685">
                  <c:v>112.52095149242547</c:v>
                </c:pt>
                <c:pt idx="686">
                  <c:v>112.6428147618372</c:v>
                </c:pt>
                <c:pt idx="687">
                  <c:v>112.86216864677829</c:v>
                </c:pt>
                <c:pt idx="688">
                  <c:v>112.99761667409167</c:v>
                </c:pt>
                <c:pt idx="689">
                  <c:v>113.19574437481145</c:v>
                </c:pt>
                <c:pt idx="690">
                  <c:v>113.33169184175355</c:v>
                </c:pt>
                <c:pt idx="691">
                  <c:v>113.52817139169851</c:v>
                </c:pt>
                <c:pt idx="692">
                  <c:v>113.67970137505719</c:v>
                </c:pt>
                <c:pt idx="693">
                  <c:v>113.87857823522008</c:v>
                </c:pt>
                <c:pt idx="694">
                  <c:v>114.00983096965204</c:v>
                </c:pt>
                <c:pt idx="695">
                  <c:v>114.14772625114624</c:v>
                </c:pt>
                <c:pt idx="696">
                  <c:v>114.2192460059813</c:v>
                </c:pt>
                <c:pt idx="697">
                  <c:v>114.36343422679754</c:v>
                </c:pt>
                <c:pt idx="698">
                  <c:v>114.499231861851</c:v>
                </c:pt>
                <c:pt idx="699">
                  <c:v>114.70884667403176</c:v>
                </c:pt>
                <c:pt idx="700">
                  <c:v>114.84149783942415</c:v>
                </c:pt>
                <c:pt idx="701">
                  <c:v>115.03003629927223</c:v>
                </c:pt>
                <c:pt idx="702">
                  <c:v>115.17702138200936</c:v>
                </c:pt>
                <c:pt idx="703">
                  <c:v>115.39183036632896</c:v>
                </c:pt>
                <c:pt idx="704">
                  <c:v>115.52263360509509</c:v>
                </c:pt>
                <c:pt idx="705">
                  <c:v>115.73344707238475</c:v>
                </c:pt>
                <c:pt idx="706">
                  <c:v>115.86904493158676</c:v>
                </c:pt>
                <c:pt idx="707">
                  <c:v>116.01188466540542</c:v>
                </c:pt>
                <c:pt idx="708">
                  <c:v>116.22045065436582</c:v>
                </c:pt>
                <c:pt idx="709">
                  <c:v>116.34965568631995</c:v>
                </c:pt>
                <c:pt idx="710">
                  <c:v>116.5640151749737</c:v>
                </c:pt>
                <c:pt idx="711">
                  <c:v>116.691971607856</c:v>
                </c:pt>
                <c:pt idx="712">
                  <c:v>116.89434454542003</c:v>
                </c:pt>
                <c:pt idx="713">
                  <c:v>117.04712312785053</c:v>
                </c:pt>
                <c:pt idx="714">
                  <c:v>117.23181590255733</c:v>
                </c:pt>
                <c:pt idx="715">
                  <c:v>117.37755238622265</c:v>
                </c:pt>
                <c:pt idx="716">
                  <c:v>117.52488707669993</c:v>
                </c:pt>
                <c:pt idx="717">
                  <c:v>117.71846987679825</c:v>
                </c:pt>
                <c:pt idx="718">
                  <c:v>117.85966145984207</c:v>
                </c:pt>
                <c:pt idx="719">
                  <c:v>118.0626836689235</c:v>
                </c:pt>
                <c:pt idx="720">
                  <c:v>118.19078993369439</c:v>
                </c:pt>
                <c:pt idx="721">
                  <c:v>118.41668647777195</c:v>
                </c:pt>
                <c:pt idx="722">
                  <c:v>118.55283372056556</c:v>
                </c:pt>
                <c:pt idx="723">
                  <c:v>118.76554505844443</c:v>
                </c:pt>
                <c:pt idx="724">
                  <c:v>118.87861819039038</c:v>
                </c:pt>
                <c:pt idx="725">
                  <c:v>119.09817185118298</c:v>
                </c:pt>
                <c:pt idx="726">
                  <c:v>119.25080060172486</c:v>
                </c:pt>
                <c:pt idx="727">
                  <c:v>119.39329072780338</c:v>
                </c:pt>
                <c:pt idx="728">
                  <c:v>119.5813297480227</c:v>
                </c:pt>
                <c:pt idx="729">
                  <c:v>119.71782659855643</c:v>
                </c:pt>
                <c:pt idx="730">
                  <c:v>119.92484432466775</c:v>
                </c:pt>
                <c:pt idx="731">
                  <c:v>120.06069190368409</c:v>
                </c:pt>
                <c:pt idx="732">
                  <c:v>120.27415240100608</c:v>
                </c:pt>
                <c:pt idx="733">
                  <c:v>120.42118742770609</c:v>
                </c:pt>
                <c:pt idx="734">
                  <c:v>120.61477022780443</c:v>
                </c:pt>
                <c:pt idx="735">
                  <c:v>120.77014589630433</c:v>
                </c:pt>
                <c:pt idx="736">
                  <c:v>120.88746426509456</c:v>
                </c:pt>
                <c:pt idx="737">
                  <c:v>120.96912264439297</c:v>
                </c:pt>
                <c:pt idx="738">
                  <c:v>121.09822778842143</c:v>
                </c:pt>
                <c:pt idx="739">
                  <c:v>121.24036830675982</c:v>
                </c:pt>
                <c:pt idx="740">
                  <c:v>121.44069354184603</c:v>
                </c:pt>
                <c:pt idx="741">
                  <c:v>121.5937717880538</c:v>
                </c:pt>
                <c:pt idx="742">
                  <c:v>121.78635570889465</c:v>
                </c:pt>
                <c:pt idx="743">
                  <c:v>121.91606018047753</c:v>
                </c:pt>
                <c:pt idx="744">
                  <c:v>122.14190678059218</c:v>
                </c:pt>
                <c:pt idx="745">
                  <c:v>122.2734092348385</c:v>
                </c:pt>
                <c:pt idx="746">
                  <c:v>122.48647018045756</c:v>
                </c:pt>
                <c:pt idx="747">
                  <c:v>122.62186826380801</c:v>
                </c:pt>
                <c:pt idx="748">
                  <c:v>122.733343188942</c:v>
                </c:pt>
                <c:pt idx="749">
                  <c:v>122.94220884167962</c:v>
                </c:pt>
                <c:pt idx="750">
                  <c:v>123.09598630336764</c:v>
                </c:pt>
                <c:pt idx="751">
                  <c:v>123.29980761585504</c:v>
                </c:pt>
                <c:pt idx="752">
                  <c:v>123.43795261716353</c:v>
                </c:pt>
                <c:pt idx="753">
                  <c:v>123.65940414854531</c:v>
                </c:pt>
                <c:pt idx="754">
                  <c:v>123.77687234922416</c:v>
                </c:pt>
                <c:pt idx="755">
                  <c:v>123.99158144561801</c:v>
                </c:pt>
                <c:pt idx="756">
                  <c:v>124.12368322741885</c:v>
                </c:pt>
                <c:pt idx="757">
                  <c:v>124.3338474231912</c:v>
                </c:pt>
                <c:pt idx="758">
                  <c:v>124.46135436040761</c:v>
                </c:pt>
                <c:pt idx="759">
                  <c:v>124.67366614658353</c:v>
                </c:pt>
                <c:pt idx="760">
                  <c:v>124.81051260485737</c:v>
                </c:pt>
                <c:pt idx="761">
                  <c:v>124.94521147272764</c:v>
                </c:pt>
                <c:pt idx="762">
                  <c:v>125.01852921022616</c:v>
                </c:pt>
              </c:numCache>
            </c:numRef>
          </c:xVal>
          <c:yVal>
            <c:numRef>
              <c:f>'[1]Exported Data'!$D$3:$D$765</c:f>
              <c:numCache>
                <c:formatCode>General</c:formatCode>
                <c:ptCount val="763"/>
                <c:pt idx="0">
                  <c:v>1.2088261531590626E-3</c:v>
                </c:pt>
                <c:pt idx="1">
                  <c:v>0.18261871921210587</c:v>
                </c:pt>
                <c:pt idx="2">
                  <c:v>0.45330980743464849</c:v>
                </c:pt>
                <c:pt idx="3">
                  <c:v>0.84015566502593364</c:v>
                </c:pt>
                <c:pt idx="4">
                  <c:v>1.4433223466211369</c:v>
                </c:pt>
                <c:pt idx="5">
                  <c:v>2.1812969099899484</c:v>
                </c:pt>
                <c:pt idx="6">
                  <c:v>3.161811016574541</c:v>
                </c:pt>
                <c:pt idx="7">
                  <c:v>4.3857232422817685</c:v>
                </c:pt>
                <c:pt idx="8">
                  <c:v>5.6120429914999717</c:v>
                </c:pt>
                <c:pt idx="9">
                  <c:v>6.5864308105789569</c:v>
                </c:pt>
                <c:pt idx="10">
                  <c:v>7.7574348410330787</c:v>
                </c:pt>
                <c:pt idx="11">
                  <c:v>8.839016569650969</c:v>
                </c:pt>
                <c:pt idx="12">
                  <c:v>9.9334509628456793</c:v>
                </c:pt>
                <c:pt idx="13">
                  <c:v>11.085219883581903</c:v>
                </c:pt>
                <c:pt idx="14">
                  <c:v>11.882163905078887</c:v>
                </c:pt>
                <c:pt idx="15">
                  <c:v>12.694301836114628</c:v>
                </c:pt>
                <c:pt idx="16">
                  <c:v>13.886473802081547</c:v>
                </c:pt>
                <c:pt idx="17">
                  <c:v>14.731448275884919</c:v>
                </c:pt>
                <c:pt idx="18">
                  <c:v>15.618436184529374</c:v>
                </c:pt>
                <c:pt idx="19">
                  <c:v>16.435989252152673</c:v>
                </c:pt>
                <c:pt idx="20">
                  <c:v>17.139430362767293</c:v>
                </c:pt>
                <c:pt idx="21">
                  <c:v>18.359301388295378</c:v>
                </c:pt>
                <c:pt idx="22">
                  <c:v>18.857196596536188</c:v>
                </c:pt>
                <c:pt idx="23">
                  <c:v>19.706941334558106</c:v>
                </c:pt>
                <c:pt idx="24">
                  <c:v>20.377680250815306</c:v>
                </c:pt>
                <c:pt idx="25">
                  <c:v>20.861030004510638</c:v>
                </c:pt>
                <c:pt idx="26">
                  <c:v>21.644979847772042</c:v>
                </c:pt>
                <c:pt idx="27">
                  <c:v>22.27100761311112</c:v>
                </c:pt>
                <c:pt idx="28">
                  <c:v>22.750380653864216</c:v>
                </c:pt>
                <c:pt idx="29">
                  <c:v>23.505185848670582</c:v>
                </c:pt>
                <c:pt idx="30">
                  <c:v>23.746260635952638</c:v>
                </c:pt>
                <c:pt idx="31">
                  <c:v>24.465669502948828</c:v>
                </c:pt>
                <c:pt idx="32">
                  <c:v>25.029879086469631</c:v>
                </c:pt>
                <c:pt idx="33">
                  <c:v>25.372145096322377</c:v>
                </c:pt>
                <c:pt idx="34">
                  <c:v>25.589914912713223</c:v>
                </c:pt>
                <c:pt idx="35">
                  <c:v>25.894617107071063</c:v>
                </c:pt>
                <c:pt idx="36">
                  <c:v>26.327523511012622</c:v>
                </c:pt>
                <c:pt idx="37">
                  <c:v>26.630631437569292</c:v>
                </c:pt>
                <c:pt idx="38">
                  <c:v>26.772019704475021</c:v>
                </c:pt>
                <c:pt idx="39">
                  <c:v>27.030721003176719</c:v>
                </c:pt>
                <c:pt idx="40">
                  <c:v>27.175351545048866</c:v>
                </c:pt>
                <c:pt idx="41">
                  <c:v>27.334706672680102</c:v>
                </c:pt>
                <c:pt idx="42">
                  <c:v>27.535638154991208</c:v>
                </c:pt>
                <c:pt idx="43">
                  <c:v>27.64214957460624</c:v>
                </c:pt>
                <c:pt idx="44">
                  <c:v>27.803493058708597</c:v>
                </c:pt>
                <c:pt idx="45">
                  <c:v>27.838978952125579</c:v>
                </c:pt>
                <c:pt idx="46">
                  <c:v>27.954357366814516</c:v>
                </c:pt>
                <c:pt idx="47">
                  <c:v>28.057501119613601</c:v>
                </c:pt>
                <c:pt idx="48">
                  <c:v>28.08449619350527</c:v>
                </c:pt>
                <c:pt idx="49">
                  <c:v>28.183054187235829</c:v>
                </c:pt>
                <c:pt idx="50">
                  <c:v>28.276703985713361</c:v>
                </c:pt>
                <c:pt idx="51">
                  <c:v>28.310559785086454</c:v>
                </c:pt>
                <c:pt idx="52">
                  <c:v>28.342892969143822</c:v>
                </c:pt>
                <c:pt idx="53">
                  <c:v>28.350129870173841</c:v>
                </c:pt>
                <c:pt idx="54">
                  <c:v>28.403224361889105</c:v>
                </c:pt>
                <c:pt idx="55">
                  <c:v>28.494294670890589</c:v>
                </c:pt>
                <c:pt idx="56">
                  <c:v>28.356506941378505</c:v>
                </c:pt>
                <c:pt idx="57">
                  <c:v>28.362149574607358</c:v>
                </c:pt>
                <c:pt idx="58">
                  <c:v>28.305203761799387</c:v>
                </c:pt>
                <c:pt idx="59">
                  <c:v>28.372503358754262</c:v>
                </c:pt>
                <c:pt idx="60">
                  <c:v>28.28677115991848</c:v>
                </c:pt>
                <c:pt idx="61">
                  <c:v>28.344379758216824</c:v>
                </c:pt>
                <c:pt idx="62">
                  <c:v>28.2787281684272</c:v>
                </c:pt>
                <c:pt idx="63">
                  <c:v>28.314285714329628</c:v>
                </c:pt>
                <c:pt idx="64">
                  <c:v>28.323206448767618</c:v>
                </c:pt>
                <c:pt idx="65">
                  <c:v>28.259399910478223</c:v>
                </c:pt>
                <c:pt idx="66">
                  <c:v>28.276059113344349</c:v>
                </c:pt>
                <c:pt idx="67">
                  <c:v>28.231921182309797</c:v>
                </c:pt>
                <c:pt idx="68">
                  <c:v>28.20168383345171</c:v>
                </c:pt>
                <c:pt idx="69">
                  <c:v>28.147317510119787</c:v>
                </c:pt>
                <c:pt idx="70">
                  <c:v>28.09705329157963</c:v>
                </c:pt>
                <c:pt idx="71">
                  <c:v>28.06518584867765</c:v>
                </c:pt>
                <c:pt idx="72">
                  <c:v>27.996291983921612</c:v>
                </c:pt>
                <c:pt idx="73">
                  <c:v>27.947407075726282</c:v>
                </c:pt>
                <c:pt idx="74">
                  <c:v>27.868768472949629</c:v>
                </c:pt>
                <c:pt idx="75">
                  <c:v>27.81171518141349</c:v>
                </c:pt>
                <c:pt idx="76">
                  <c:v>27.803958799863992</c:v>
                </c:pt>
                <c:pt idx="77">
                  <c:v>27.695709807476902</c:v>
                </c:pt>
                <c:pt idx="78">
                  <c:v>27.624343931972984</c:v>
                </c:pt>
                <c:pt idx="79">
                  <c:v>27.554894760454737</c:v>
                </c:pt>
                <c:pt idx="80">
                  <c:v>27.518262427270624</c:v>
                </c:pt>
                <c:pt idx="81">
                  <c:v>27.454366323374423</c:v>
                </c:pt>
                <c:pt idx="82">
                  <c:v>27.437259292474263</c:v>
                </c:pt>
                <c:pt idx="83">
                  <c:v>27.34183609498195</c:v>
                </c:pt>
                <c:pt idx="84">
                  <c:v>27.302427227986815</c:v>
                </c:pt>
                <c:pt idx="85">
                  <c:v>27.216802507879205</c:v>
                </c:pt>
                <c:pt idx="86">
                  <c:v>27.173524406670001</c:v>
                </c:pt>
                <c:pt idx="87">
                  <c:v>27.111330049303135</c:v>
                </c:pt>
                <c:pt idx="88">
                  <c:v>27.058772951228715</c:v>
                </c:pt>
                <c:pt idx="89">
                  <c:v>27.060295566544433</c:v>
                </c:pt>
                <c:pt idx="90">
                  <c:v>27.029252127225082</c:v>
                </c:pt>
                <c:pt idx="91">
                  <c:v>26.964729064081233</c:v>
                </c:pt>
                <c:pt idx="92">
                  <c:v>26.895799373082468</c:v>
                </c:pt>
                <c:pt idx="93">
                  <c:v>26.871562919880457</c:v>
                </c:pt>
                <c:pt idx="94">
                  <c:v>26.841433049750542</c:v>
                </c:pt>
                <c:pt idx="95">
                  <c:v>26.834769368604093</c:v>
                </c:pt>
                <c:pt idx="96">
                  <c:v>26.750165696414083</c:v>
                </c:pt>
                <c:pt idx="97">
                  <c:v>26.680071652526827</c:v>
                </c:pt>
                <c:pt idx="98">
                  <c:v>26.680716524895839</c:v>
                </c:pt>
                <c:pt idx="99">
                  <c:v>26.640913569230751</c:v>
                </c:pt>
                <c:pt idx="100">
                  <c:v>26.622516793592567</c:v>
                </c:pt>
                <c:pt idx="101">
                  <c:v>26.562024182755035</c:v>
                </c:pt>
                <c:pt idx="102">
                  <c:v>26.515020152302654</c:v>
                </c:pt>
                <c:pt idx="103">
                  <c:v>26.465167935553808</c:v>
                </c:pt>
                <c:pt idx="104">
                  <c:v>26.41837886255777</c:v>
                </c:pt>
                <c:pt idx="105">
                  <c:v>26.355754590278227</c:v>
                </c:pt>
                <c:pt idx="106">
                  <c:v>26.312333184098133</c:v>
                </c:pt>
                <c:pt idx="107">
                  <c:v>26.276686072588898</c:v>
                </c:pt>
                <c:pt idx="108">
                  <c:v>26.311742051093205</c:v>
                </c:pt>
                <c:pt idx="109">
                  <c:v>26.270040304563807</c:v>
                </c:pt>
                <c:pt idx="110">
                  <c:v>26.221639050645237</c:v>
                </c:pt>
                <c:pt idx="111">
                  <c:v>26.219167039897361</c:v>
                </c:pt>
                <c:pt idx="112">
                  <c:v>26.179973130358562</c:v>
                </c:pt>
                <c:pt idx="113">
                  <c:v>26.185669502951495</c:v>
                </c:pt>
                <c:pt idx="114">
                  <c:v>26.140618002727511</c:v>
                </c:pt>
                <c:pt idx="115">
                  <c:v>26.0851768921139</c:v>
                </c:pt>
                <c:pt idx="116">
                  <c:v>26.032655620282206</c:v>
                </c:pt>
                <c:pt idx="117">
                  <c:v>26.019095387411603</c:v>
                </c:pt>
                <c:pt idx="118">
                  <c:v>26.032852664617181</c:v>
                </c:pt>
                <c:pt idx="119">
                  <c:v>25.976802507877281</c:v>
                </c:pt>
                <c:pt idx="120">
                  <c:v>25.966180026909957</c:v>
                </c:pt>
                <c:pt idx="121">
                  <c:v>25.915181370393977</c:v>
                </c:pt>
                <c:pt idx="122">
                  <c:v>25.868517689247469</c:v>
                </c:pt>
                <c:pt idx="123">
                  <c:v>25.874357366811289</c:v>
                </c:pt>
                <c:pt idx="124">
                  <c:v>25.826403940926756</c:v>
                </c:pt>
                <c:pt idx="125">
                  <c:v>25.792978056466335</c:v>
                </c:pt>
                <c:pt idx="126">
                  <c:v>25.789879086470808</c:v>
                </c:pt>
                <c:pt idx="127">
                  <c:v>25.73619346175062</c:v>
                </c:pt>
                <c:pt idx="128">
                  <c:v>25.741549485037684</c:v>
                </c:pt>
                <c:pt idx="129">
                  <c:v>25.729565606846894</c:v>
                </c:pt>
                <c:pt idx="130">
                  <c:v>25.681701746569164</c:v>
                </c:pt>
                <c:pt idx="131">
                  <c:v>25.660689655212213</c:v>
                </c:pt>
                <c:pt idx="132">
                  <c:v>25.630147783290983</c:v>
                </c:pt>
                <c:pt idx="133">
                  <c:v>25.62171070312975</c:v>
                </c:pt>
                <c:pt idx="134">
                  <c:v>25.5632243618847</c:v>
                </c:pt>
                <c:pt idx="135">
                  <c:v>25.548123600577018</c:v>
                </c:pt>
                <c:pt idx="136">
                  <c:v>25.496283027357055</c:v>
                </c:pt>
                <c:pt idx="137">
                  <c:v>25.48166592032613</c:v>
                </c:pt>
                <c:pt idx="138">
                  <c:v>25.493613972274201</c:v>
                </c:pt>
                <c:pt idx="139">
                  <c:v>25.466511419654367</c:v>
                </c:pt>
                <c:pt idx="140">
                  <c:v>25.452539184992457</c:v>
                </c:pt>
                <c:pt idx="141">
                  <c:v>25.38022391405638</c:v>
                </c:pt>
                <c:pt idx="142">
                  <c:v>25.382678011682895</c:v>
                </c:pt>
                <c:pt idx="143">
                  <c:v>25.323313927491135</c:v>
                </c:pt>
                <c:pt idx="144">
                  <c:v>25.311670398606211</c:v>
                </c:pt>
                <c:pt idx="145">
                  <c:v>25.310989699994476</c:v>
                </c:pt>
                <c:pt idx="146">
                  <c:v>25.2628213166536</c:v>
                </c:pt>
                <c:pt idx="147">
                  <c:v>25.289064039448093</c:v>
                </c:pt>
                <c:pt idx="148">
                  <c:v>25.26475593376064</c:v>
                </c:pt>
                <c:pt idx="149">
                  <c:v>25.233443797620865</c:v>
                </c:pt>
                <c:pt idx="150">
                  <c:v>25.227962382484272</c:v>
                </c:pt>
                <c:pt idx="151">
                  <c:v>25.206735333670981</c:v>
                </c:pt>
                <c:pt idx="152">
                  <c:v>25.145884460406219</c:v>
                </c:pt>
                <c:pt idx="153">
                  <c:v>25.148929691037662</c:v>
                </c:pt>
                <c:pt idx="154">
                  <c:v>25.142409314862103</c:v>
                </c:pt>
                <c:pt idx="155">
                  <c:v>25.113784146926545</c:v>
                </c:pt>
                <c:pt idx="156">
                  <c:v>25.100134348449142</c:v>
                </c:pt>
                <c:pt idx="157">
                  <c:v>25.070918047508655</c:v>
                </c:pt>
                <c:pt idx="158">
                  <c:v>25.056605463540876</c:v>
                </c:pt>
                <c:pt idx="159">
                  <c:v>25.039928347553392</c:v>
                </c:pt>
                <c:pt idx="160">
                  <c:v>25.012825794933555</c:v>
                </c:pt>
                <c:pt idx="161">
                  <c:v>24.940403045269314</c:v>
                </c:pt>
                <c:pt idx="162">
                  <c:v>24.924299149165392</c:v>
                </c:pt>
                <c:pt idx="163">
                  <c:v>24.922722794485587</c:v>
                </c:pt>
                <c:pt idx="164">
                  <c:v>24.936193461749376</c:v>
                </c:pt>
                <c:pt idx="165">
                  <c:v>24.893685624758717</c:v>
                </c:pt>
                <c:pt idx="166">
                  <c:v>24.918531124087014</c:v>
                </c:pt>
                <c:pt idx="167">
                  <c:v>24.889655172452397</c:v>
                </c:pt>
                <c:pt idx="168">
                  <c:v>24.886699507427764</c:v>
                </c:pt>
                <c:pt idx="169">
                  <c:v>24.8665293327748</c:v>
                </c:pt>
                <c:pt idx="170">
                  <c:v>24.804890282170131</c:v>
                </c:pt>
                <c:pt idx="171">
                  <c:v>24.808078817772465</c:v>
                </c:pt>
                <c:pt idx="172">
                  <c:v>24.815423197530652</c:v>
                </c:pt>
                <c:pt idx="173">
                  <c:v>24.770962830311596</c:v>
                </c:pt>
                <c:pt idx="174">
                  <c:v>24.729350649389005</c:v>
                </c:pt>
                <c:pt idx="175">
                  <c:v>24.712548141551988</c:v>
                </c:pt>
                <c:pt idx="176">
                  <c:v>24.715270935998923</c:v>
                </c:pt>
                <c:pt idx="177">
                  <c:v>24.666941334565799</c:v>
                </c:pt>
                <c:pt idx="178">
                  <c:v>24.683385579975589</c:v>
                </c:pt>
                <c:pt idx="179">
                  <c:v>24.64207792211614</c:v>
                </c:pt>
                <c:pt idx="180">
                  <c:v>24.601092700441203</c:v>
                </c:pt>
                <c:pt idx="181">
                  <c:v>24.597169726863051</c:v>
                </c:pt>
                <c:pt idx="182">
                  <c:v>24.617232422787847</c:v>
                </c:pt>
                <c:pt idx="183">
                  <c:v>24.60247201078603</c:v>
                </c:pt>
                <c:pt idx="184">
                  <c:v>24.587693685662856</c:v>
                </c:pt>
                <c:pt idx="185">
                  <c:v>24.548983430400817</c:v>
                </c:pt>
                <c:pt idx="186">
                  <c:v>24.56449619349981</c:v>
                </c:pt>
                <c:pt idx="187">
                  <c:v>24.535333631923407</c:v>
                </c:pt>
                <c:pt idx="188">
                  <c:v>24.503215405322376</c:v>
                </c:pt>
                <c:pt idx="189">
                  <c:v>24.495584415622407</c:v>
                </c:pt>
                <c:pt idx="190">
                  <c:v>24.455082848224226</c:v>
                </c:pt>
                <c:pt idx="191">
                  <c:v>24.468499776123934</c:v>
                </c:pt>
                <c:pt idx="192">
                  <c:v>24.425866547283743</c:v>
                </c:pt>
                <c:pt idx="193">
                  <c:v>24.39957008512517</c:v>
                </c:pt>
                <c:pt idx="194">
                  <c:v>24.397151813741377</c:v>
                </c:pt>
                <c:pt idx="195">
                  <c:v>24.382355575496838</c:v>
                </c:pt>
                <c:pt idx="196">
                  <c:v>24.37809225261282</c:v>
                </c:pt>
                <c:pt idx="197">
                  <c:v>24.365732198873438</c:v>
                </c:pt>
                <c:pt idx="198">
                  <c:v>24.301012091394607</c:v>
                </c:pt>
                <c:pt idx="199">
                  <c:v>24.294635020189943</c:v>
                </c:pt>
                <c:pt idx="200">
                  <c:v>24.32035826246495</c:v>
                </c:pt>
                <c:pt idx="201">
                  <c:v>24.305562024220414</c:v>
                </c:pt>
                <c:pt idx="202">
                  <c:v>24.285069413382942</c:v>
                </c:pt>
                <c:pt idx="203">
                  <c:v>24.276829377556687</c:v>
                </c:pt>
                <c:pt idx="204">
                  <c:v>24.250550828519476</c:v>
                </c:pt>
                <c:pt idx="205">
                  <c:v>24.23063143756557</c:v>
                </c:pt>
                <c:pt idx="206">
                  <c:v>24.220080609083691</c:v>
                </c:pt>
                <c:pt idx="207">
                  <c:v>24.230559785080125</c:v>
                </c:pt>
                <c:pt idx="208">
                  <c:v>24.164460367256467</c:v>
                </c:pt>
                <c:pt idx="209">
                  <c:v>24.189879086468327</c:v>
                </c:pt>
                <c:pt idx="210">
                  <c:v>24.196972682527456</c:v>
                </c:pt>
                <c:pt idx="211">
                  <c:v>24.146618898380488</c:v>
                </c:pt>
                <c:pt idx="212">
                  <c:v>24.195915808367129</c:v>
                </c:pt>
                <c:pt idx="213">
                  <c:v>24.137877295156112</c:v>
                </c:pt>
                <c:pt idx="214">
                  <c:v>24.14527541427838</c:v>
                </c:pt>
                <c:pt idx="215">
                  <c:v>24.100170174690312</c:v>
                </c:pt>
                <c:pt idx="216">
                  <c:v>24.089296910023929</c:v>
                </c:pt>
                <c:pt idx="217">
                  <c:v>24.057590685214205</c:v>
                </c:pt>
                <c:pt idx="218">
                  <c:v>24.044137931071774</c:v>
                </c:pt>
                <c:pt idx="219">
                  <c:v>24.025956112889929</c:v>
                </c:pt>
                <c:pt idx="220">
                  <c:v>23.993605015711196</c:v>
                </c:pt>
                <c:pt idx="221">
                  <c:v>24.005481415173819</c:v>
                </c:pt>
                <c:pt idx="222">
                  <c:v>24.006269592513725</c:v>
                </c:pt>
                <c:pt idx="223">
                  <c:v>23.967541424130321</c:v>
                </c:pt>
                <c:pt idx="224">
                  <c:v>23.987102552656999</c:v>
                </c:pt>
                <c:pt idx="225">
                  <c:v>23.961074787318847</c:v>
                </c:pt>
                <c:pt idx="226">
                  <c:v>23.936283027354634</c:v>
                </c:pt>
                <c:pt idx="227">
                  <c:v>23.92438871477065</c:v>
                </c:pt>
                <c:pt idx="228">
                  <c:v>23.916703985706597</c:v>
                </c:pt>
                <c:pt idx="229">
                  <c:v>23.948481863001764</c:v>
                </c:pt>
                <c:pt idx="230">
                  <c:v>23.963081056911328</c:v>
                </c:pt>
                <c:pt idx="231">
                  <c:v>23.908034034967667</c:v>
                </c:pt>
                <c:pt idx="232">
                  <c:v>23.875306762240346</c:v>
                </c:pt>
                <c:pt idx="233">
                  <c:v>23.894921630131105</c:v>
                </c:pt>
                <c:pt idx="234">
                  <c:v>23.859991043476324</c:v>
                </c:pt>
                <c:pt idx="235">
                  <c:v>23.853452754179408</c:v>
                </c:pt>
                <c:pt idx="236">
                  <c:v>23.86192566058336</c:v>
                </c:pt>
                <c:pt idx="237">
                  <c:v>23.810550828518792</c:v>
                </c:pt>
                <c:pt idx="238">
                  <c:v>23.813596059150235</c:v>
                </c:pt>
                <c:pt idx="239">
                  <c:v>23.835127631026669</c:v>
                </c:pt>
                <c:pt idx="240">
                  <c:v>23.815799373077692</c:v>
                </c:pt>
                <c:pt idx="241">
                  <c:v>23.775978504291242</c:v>
                </c:pt>
                <c:pt idx="242">
                  <c:v>23.76852664580489</c:v>
                </c:pt>
                <c:pt idx="243">
                  <c:v>23.80370801615873</c:v>
                </c:pt>
                <c:pt idx="244">
                  <c:v>23.750900134385247</c:v>
                </c:pt>
                <c:pt idx="245">
                  <c:v>23.731500223950825</c:v>
                </c:pt>
                <c:pt idx="246">
                  <c:v>23.722489923906029</c:v>
                </c:pt>
                <c:pt idx="247">
                  <c:v>23.718423645356985</c:v>
                </c:pt>
                <c:pt idx="248">
                  <c:v>23.737769816427321</c:v>
                </c:pt>
                <c:pt idx="249">
                  <c:v>23.730156739848717</c:v>
                </c:pt>
                <c:pt idx="250">
                  <c:v>23.71344379761851</c:v>
                </c:pt>
                <c:pt idx="251">
                  <c:v>23.715503806575072</c:v>
                </c:pt>
                <c:pt idx="252">
                  <c:v>23.693004926145122</c:v>
                </c:pt>
                <c:pt idx="253">
                  <c:v>23.675790416516794</c:v>
                </c:pt>
                <c:pt idx="254">
                  <c:v>23.675772503395432</c:v>
                </c:pt>
                <c:pt idx="255">
                  <c:v>23.659399910471087</c:v>
                </c:pt>
                <c:pt idx="256">
                  <c:v>23.661030004514977</c:v>
                </c:pt>
                <c:pt idx="257">
                  <c:v>23.637169726861558</c:v>
                </c:pt>
                <c:pt idx="258">
                  <c:v>23.641504702231025</c:v>
                </c:pt>
                <c:pt idx="259">
                  <c:v>23.601092700439651</c:v>
                </c:pt>
                <c:pt idx="260">
                  <c:v>23.575261979436476</c:v>
                </c:pt>
                <c:pt idx="261">
                  <c:v>23.586135244102859</c:v>
                </c:pt>
                <c:pt idx="262">
                  <c:v>23.575118674465582</c:v>
                </c:pt>
                <c:pt idx="263">
                  <c:v>23.571070309037903</c:v>
                </c:pt>
                <c:pt idx="264">
                  <c:v>23.547407075719459</c:v>
                </c:pt>
                <c:pt idx="265">
                  <c:v>23.552243618487044</c:v>
                </c:pt>
                <c:pt idx="266">
                  <c:v>23.528526645804519</c:v>
                </c:pt>
                <c:pt idx="267">
                  <c:v>23.546636811500917</c:v>
                </c:pt>
                <c:pt idx="268">
                  <c:v>23.520465741191877</c:v>
                </c:pt>
                <c:pt idx="269">
                  <c:v>23.564711150954594</c:v>
                </c:pt>
                <c:pt idx="270">
                  <c:v>23.532933273659427</c:v>
                </c:pt>
                <c:pt idx="271">
                  <c:v>23.496730855387991</c:v>
                </c:pt>
                <c:pt idx="272">
                  <c:v>23.501424093184681</c:v>
                </c:pt>
                <c:pt idx="273">
                  <c:v>23.496372592960757</c:v>
                </c:pt>
                <c:pt idx="274">
                  <c:v>23.521468875988116</c:v>
                </c:pt>
                <c:pt idx="275">
                  <c:v>23.521701746565817</c:v>
                </c:pt>
                <c:pt idx="276">
                  <c:v>23.499471562956284</c:v>
                </c:pt>
                <c:pt idx="277">
                  <c:v>23.471903269181052</c:v>
                </c:pt>
                <c:pt idx="278">
                  <c:v>23.44761307661496</c:v>
                </c:pt>
                <c:pt idx="279">
                  <c:v>23.467120465777551</c:v>
                </c:pt>
                <c:pt idx="280">
                  <c:v>23.450282131697815</c:v>
                </c:pt>
                <c:pt idx="281">
                  <c:v>23.416103896140214</c:v>
                </c:pt>
                <c:pt idx="282">
                  <c:v>23.387210031384239</c:v>
                </c:pt>
                <c:pt idx="283">
                  <c:v>23.420779220815547</c:v>
                </c:pt>
                <c:pt idx="284">
                  <c:v>23.415441110649841</c:v>
                </c:pt>
                <c:pt idx="285">
                  <c:v>23.425884460403552</c:v>
                </c:pt>
                <c:pt idx="286">
                  <c:v>23.409028213202451</c:v>
                </c:pt>
                <c:pt idx="287">
                  <c:v>23.351043439355518</c:v>
                </c:pt>
                <c:pt idx="288">
                  <c:v>23.348213166180415</c:v>
                </c:pt>
                <c:pt idx="289">
                  <c:v>23.388965517277654</c:v>
                </c:pt>
                <c:pt idx="290">
                  <c:v>23.366305418755452</c:v>
                </c:pt>
                <c:pt idx="291">
                  <c:v>23.35346171073931</c:v>
                </c:pt>
                <c:pt idx="292">
                  <c:v>23.350649350685568</c:v>
                </c:pt>
                <c:pt idx="293">
                  <c:v>23.359175996453605</c:v>
                </c:pt>
                <c:pt idx="294">
                  <c:v>23.324693237832864</c:v>
                </c:pt>
                <c:pt idx="295">
                  <c:v>23.317366771196042</c:v>
                </c:pt>
                <c:pt idx="296">
                  <c:v>23.333649798513573</c:v>
                </c:pt>
                <c:pt idx="297">
                  <c:v>23.330891177823919</c:v>
                </c:pt>
                <c:pt idx="298">
                  <c:v>23.32476489031831</c:v>
                </c:pt>
                <c:pt idx="299">
                  <c:v>23.28795342592058</c:v>
                </c:pt>
                <c:pt idx="300">
                  <c:v>23.251285266493742</c:v>
                </c:pt>
                <c:pt idx="301">
                  <c:v>23.267138378898604</c:v>
                </c:pt>
                <c:pt idx="302">
                  <c:v>23.267460815083108</c:v>
                </c:pt>
                <c:pt idx="303">
                  <c:v>23.273157187676045</c:v>
                </c:pt>
                <c:pt idx="304">
                  <c:v>23.238405732234877</c:v>
                </c:pt>
                <c:pt idx="305">
                  <c:v>23.22712046577718</c:v>
                </c:pt>
                <c:pt idx="306">
                  <c:v>23.265956112888748</c:v>
                </c:pt>
                <c:pt idx="307">
                  <c:v>23.254223018397017</c:v>
                </c:pt>
                <c:pt idx="308">
                  <c:v>23.220743394572512</c:v>
                </c:pt>
                <c:pt idx="309">
                  <c:v>23.207505597886421</c:v>
                </c:pt>
                <c:pt idx="310">
                  <c:v>23.176515897931154</c:v>
                </c:pt>
                <c:pt idx="311">
                  <c:v>23.182319749252258</c:v>
                </c:pt>
                <c:pt idx="312">
                  <c:v>23.172270488168497</c:v>
                </c:pt>
                <c:pt idx="313">
                  <c:v>23.172987013022954</c:v>
                </c:pt>
                <c:pt idx="314">
                  <c:v>23.209278996901201</c:v>
                </c:pt>
                <c:pt idx="315">
                  <c:v>23.193676668195401</c:v>
                </c:pt>
                <c:pt idx="316">
                  <c:v>23.174043887183277</c:v>
                </c:pt>
                <c:pt idx="317">
                  <c:v>23.175261979435856</c:v>
                </c:pt>
                <c:pt idx="318">
                  <c:v>23.169726824935175</c:v>
                </c:pt>
                <c:pt idx="319">
                  <c:v>23.150273175136668</c:v>
                </c:pt>
                <c:pt idx="320">
                  <c:v>23.156309897035467</c:v>
                </c:pt>
                <c:pt idx="321">
                  <c:v>23.153067622069049</c:v>
                </c:pt>
                <c:pt idx="322">
                  <c:v>23.104720107514563</c:v>
                </c:pt>
                <c:pt idx="323">
                  <c:v>23.118817734026003</c:v>
                </c:pt>
                <c:pt idx="324">
                  <c:v>23.109914912709375</c:v>
                </c:pt>
                <c:pt idx="325">
                  <c:v>23.120394088705808</c:v>
                </c:pt>
                <c:pt idx="326">
                  <c:v>23.11824451414244</c:v>
                </c:pt>
                <c:pt idx="327">
                  <c:v>23.083994626099393</c:v>
                </c:pt>
                <c:pt idx="328">
                  <c:v>23.057733990183547</c:v>
                </c:pt>
                <c:pt idx="329">
                  <c:v>23.091553963313917</c:v>
                </c:pt>
                <c:pt idx="330">
                  <c:v>23.11926556206004</c:v>
                </c:pt>
                <c:pt idx="331">
                  <c:v>23.092270488168374</c:v>
                </c:pt>
                <c:pt idx="332">
                  <c:v>23.06998656519476</c:v>
                </c:pt>
                <c:pt idx="333">
                  <c:v>23.076435288884873</c:v>
                </c:pt>
                <c:pt idx="334">
                  <c:v>23.0611912226063</c:v>
                </c:pt>
                <c:pt idx="335">
                  <c:v>23.068141513694531</c:v>
                </c:pt>
                <c:pt idx="336">
                  <c:v>23.074321540564224</c:v>
                </c:pt>
                <c:pt idx="337">
                  <c:v>23.060080609081893</c:v>
                </c:pt>
                <c:pt idx="338">
                  <c:v>23.049905956148603</c:v>
                </c:pt>
                <c:pt idx="339">
                  <c:v>23.02122704884896</c:v>
                </c:pt>
                <c:pt idx="340">
                  <c:v>23.035700850908995</c:v>
                </c:pt>
                <c:pt idx="341">
                  <c:v>23.035360501603126</c:v>
                </c:pt>
                <c:pt idx="342">
                  <c:v>23.053882669090839</c:v>
                </c:pt>
                <c:pt idx="343">
                  <c:v>23.003582624307956</c:v>
                </c:pt>
                <c:pt idx="344">
                  <c:v>22.99960591136572</c:v>
                </c:pt>
                <c:pt idx="345">
                  <c:v>23.009386475629057</c:v>
                </c:pt>
                <c:pt idx="346">
                  <c:v>23.02737124947593</c:v>
                </c:pt>
                <c:pt idx="347">
                  <c:v>22.969565606842611</c:v>
                </c:pt>
                <c:pt idx="348">
                  <c:v>22.983824451446306</c:v>
                </c:pt>
                <c:pt idx="349">
                  <c:v>22.951061352476263</c:v>
                </c:pt>
                <c:pt idx="350">
                  <c:v>22.959982086914252</c:v>
                </c:pt>
                <c:pt idx="351">
                  <c:v>22.973775190362549</c:v>
                </c:pt>
                <c:pt idx="352">
                  <c:v>22.949825347102323</c:v>
                </c:pt>
                <c:pt idx="353">
                  <c:v>22.951921182301607</c:v>
                </c:pt>
                <c:pt idx="354">
                  <c:v>22.965499328293568</c:v>
                </c:pt>
                <c:pt idx="355">
                  <c:v>22.95442901929221</c:v>
                </c:pt>
                <c:pt idx="356">
                  <c:v>22.945024630577461</c:v>
                </c:pt>
                <c:pt idx="357">
                  <c:v>22.960376175584198</c:v>
                </c:pt>
                <c:pt idx="358">
                  <c:v>22.948266905543875</c:v>
                </c:pt>
                <c:pt idx="359">
                  <c:v>22.936480071688059</c:v>
                </c:pt>
                <c:pt idx="360">
                  <c:v>22.952369010335644</c:v>
                </c:pt>
                <c:pt idx="361">
                  <c:v>22.945454545490133</c:v>
                </c:pt>
                <c:pt idx="362">
                  <c:v>22.952369010335644</c:v>
                </c:pt>
                <c:pt idx="363">
                  <c:v>22.956112852700183</c:v>
                </c:pt>
                <c:pt idx="364">
                  <c:v>22.939113300528188</c:v>
                </c:pt>
                <c:pt idx="365">
                  <c:v>22.912530228427833</c:v>
                </c:pt>
                <c:pt idx="366">
                  <c:v>22.894223018396456</c:v>
                </c:pt>
                <c:pt idx="367">
                  <c:v>22.905848634160023</c:v>
                </c:pt>
                <c:pt idx="368">
                  <c:v>22.918477384719829</c:v>
                </c:pt>
                <c:pt idx="369">
                  <c:v>22.927469771643263</c:v>
                </c:pt>
                <c:pt idx="370">
                  <c:v>22.895441110649035</c:v>
                </c:pt>
                <c:pt idx="371">
                  <c:v>22.887881773434515</c:v>
                </c:pt>
                <c:pt idx="372">
                  <c:v>22.903376623412147</c:v>
                </c:pt>
                <c:pt idx="373">
                  <c:v>22.892252575046701</c:v>
                </c:pt>
                <c:pt idx="374">
                  <c:v>22.907926556237946</c:v>
                </c:pt>
                <c:pt idx="375">
                  <c:v>22.861101656999182</c:v>
                </c:pt>
                <c:pt idx="376">
                  <c:v>22.842292879569687</c:v>
                </c:pt>
                <c:pt idx="377">
                  <c:v>22.854025974061422</c:v>
                </c:pt>
                <c:pt idx="378">
                  <c:v>22.853900582211892</c:v>
                </c:pt>
                <c:pt idx="379">
                  <c:v>22.868517689242811</c:v>
                </c:pt>
                <c:pt idx="380">
                  <c:v>22.838477384719702</c:v>
                </c:pt>
                <c:pt idx="381">
                  <c:v>22.832673533398602</c:v>
                </c:pt>
                <c:pt idx="382">
                  <c:v>22.829449171553545</c:v>
                </c:pt>
                <c:pt idx="383">
                  <c:v>22.840376175584016</c:v>
                </c:pt>
                <c:pt idx="384">
                  <c:v>22.820438871508745</c:v>
                </c:pt>
                <c:pt idx="385">
                  <c:v>22.816551724173319</c:v>
                </c:pt>
                <c:pt idx="386">
                  <c:v>22.788105687451377</c:v>
                </c:pt>
                <c:pt idx="387">
                  <c:v>22.829270040339932</c:v>
                </c:pt>
                <c:pt idx="388">
                  <c:v>22.836363636399057</c:v>
                </c:pt>
                <c:pt idx="389">
                  <c:v>22.821442006304988</c:v>
                </c:pt>
                <c:pt idx="390">
                  <c:v>22.833157187675361</c:v>
                </c:pt>
                <c:pt idx="391">
                  <c:v>22.832709359641324</c:v>
                </c:pt>
                <c:pt idx="392">
                  <c:v>22.803403493094034</c:v>
                </c:pt>
                <c:pt idx="393">
                  <c:v>22.802472010783241</c:v>
                </c:pt>
                <c:pt idx="394">
                  <c:v>22.780331392780518</c:v>
                </c:pt>
                <c:pt idx="395">
                  <c:v>22.793497536981164</c:v>
                </c:pt>
                <c:pt idx="396">
                  <c:v>22.7770891178141</c:v>
                </c:pt>
                <c:pt idx="397">
                  <c:v>22.798925212753677</c:v>
                </c:pt>
                <c:pt idx="398">
                  <c:v>22.773309449206842</c:v>
                </c:pt>
                <c:pt idx="399">
                  <c:v>22.763636363671672</c:v>
                </c:pt>
                <c:pt idx="400">
                  <c:v>22.767308553550762</c:v>
                </c:pt>
                <c:pt idx="401">
                  <c:v>22.778325123188036</c:v>
                </c:pt>
                <c:pt idx="402">
                  <c:v>22.764711150953353</c:v>
                </c:pt>
                <c:pt idx="403">
                  <c:v>22.730658307245285</c:v>
                </c:pt>
                <c:pt idx="404">
                  <c:v>22.735459023770147</c:v>
                </c:pt>
                <c:pt idx="405">
                  <c:v>22.770353784182205</c:v>
                </c:pt>
                <c:pt idx="406">
                  <c:v>22.784505150057729</c:v>
                </c:pt>
                <c:pt idx="407">
                  <c:v>22.761271831651964</c:v>
                </c:pt>
                <c:pt idx="408">
                  <c:v>22.740241827173648</c:v>
                </c:pt>
                <c:pt idx="409">
                  <c:v>22.775781459954715</c:v>
                </c:pt>
                <c:pt idx="410">
                  <c:v>22.760931482346095</c:v>
                </c:pt>
                <c:pt idx="411">
                  <c:v>22.756757725068884</c:v>
                </c:pt>
                <c:pt idx="412">
                  <c:v>22.772037617590179</c:v>
                </c:pt>
                <c:pt idx="413">
                  <c:v>22.755217196631797</c:v>
                </c:pt>
                <c:pt idx="414">
                  <c:v>22.770246305454034</c:v>
                </c:pt>
                <c:pt idx="415">
                  <c:v>22.753461710738382</c:v>
                </c:pt>
                <c:pt idx="416">
                  <c:v>22.760501567433419</c:v>
                </c:pt>
                <c:pt idx="417">
                  <c:v>22.751168831204119</c:v>
                </c:pt>
                <c:pt idx="418">
                  <c:v>22.746153157222921</c:v>
                </c:pt>
                <c:pt idx="419">
                  <c:v>22.752637707155756</c:v>
                </c:pt>
                <c:pt idx="420">
                  <c:v>22.720931482346035</c:v>
                </c:pt>
                <c:pt idx="421">
                  <c:v>22.730210479211252</c:v>
                </c:pt>
                <c:pt idx="422">
                  <c:v>22.698145991974297</c:v>
                </c:pt>
                <c:pt idx="423">
                  <c:v>22.747550380689109</c:v>
                </c:pt>
                <c:pt idx="424">
                  <c:v>22.758853560268172</c:v>
                </c:pt>
                <c:pt idx="425">
                  <c:v>22.712369010335273</c:v>
                </c:pt>
                <c:pt idx="426">
                  <c:v>22.723779668642496</c:v>
                </c:pt>
                <c:pt idx="427">
                  <c:v>22.71197492166532</c:v>
                </c:pt>
                <c:pt idx="428">
                  <c:v>22.749968652072901</c:v>
                </c:pt>
                <c:pt idx="429">
                  <c:v>22.75158083299543</c:v>
                </c:pt>
                <c:pt idx="430">
                  <c:v>22.693757277240749</c:v>
                </c:pt>
                <c:pt idx="431">
                  <c:v>22.698593820008337</c:v>
                </c:pt>
                <c:pt idx="432">
                  <c:v>22.720537393676082</c:v>
                </c:pt>
                <c:pt idx="433">
                  <c:v>22.744594715664476</c:v>
                </c:pt>
                <c:pt idx="434">
                  <c:v>22.719068517724445</c:v>
                </c:pt>
                <c:pt idx="435">
                  <c:v>22.730909090944344</c:v>
                </c:pt>
                <c:pt idx="436">
                  <c:v>22.742839229771054</c:v>
                </c:pt>
                <c:pt idx="437">
                  <c:v>22.720537393676082</c:v>
                </c:pt>
                <c:pt idx="438">
                  <c:v>22.686430810603927</c:v>
                </c:pt>
                <c:pt idx="439">
                  <c:v>22.672351097213848</c:v>
                </c:pt>
                <c:pt idx="440">
                  <c:v>22.676327810156085</c:v>
                </c:pt>
                <c:pt idx="441">
                  <c:v>22.729261083779097</c:v>
                </c:pt>
                <c:pt idx="442">
                  <c:v>22.716023287093002</c:v>
                </c:pt>
                <c:pt idx="443">
                  <c:v>22.665776981674203</c:v>
                </c:pt>
                <c:pt idx="444">
                  <c:v>22.68580385135628</c:v>
                </c:pt>
                <c:pt idx="445">
                  <c:v>22.676865203796925</c:v>
                </c:pt>
                <c:pt idx="446">
                  <c:v>22.682973578181173</c:v>
                </c:pt>
                <c:pt idx="447">
                  <c:v>22.687487684764253</c:v>
                </c:pt>
                <c:pt idx="448">
                  <c:v>22.697877295153877</c:v>
                </c:pt>
                <c:pt idx="449">
                  <c:v>22.682973578181173</c:v>
                </c:pt>
                <c:pt idx="450">
                  <c:v>22.702498880465125</c:v>
                </c:pt>
                <c:pt idx="451">
                  <c:v>22.659041648042308</c:v>
                </c:pt>
                <c:pt idx="452">
                  <c:v>22.672315270971126</c:v>
                </c:pt>
                <c:pt idx="453">
                  <c:v>22.676148678942472</c:v>
                </c:pt>
                <c:pt idx="454">
                  <c:v>22.698432601916082</c:v>
                </c:pt>
                <c:pt idx="455">
                  <c:v>22.676238244549278</c:v>
                </c:pt>
                <c:pt idx="456">
                  <c:v>22.685445588929049</c:v>
                </c:pt>
                <c:pt idx="457">
                  <c:v>22.647792207827333</c:v>
                </c:pt>
                <c:pt idx="458">
                  <c:v>22.654885803886458</c:v>
                </c:pt>
                <c:pt idx="459">
                  <c:v>22.693793103483475</c:v>
                </c:pt>
                <c:pt idx="460">
                  <c:v>22.670452306349539</c:v>
                </c:pt>
                <c:pt idx="461">
                  <c:v>22.709914912708754</c:v>
                </c:pt>
                <c:pt idx="462">
                  <c:v>22.674608150505385</c:v>
                </c:pt>
                <c:pt idx="463">
                  <c:v>22.678405732234012</c:v>
                </c:pt>
                <c:pt idx="464">
                  <c:v>22.686645768060266</c:v>
                </c:pt>
                <c:pt idx="465">
                  <c:v>22.668374384271612</c:v>
                </c:pt>
                <c:pt idx="466">
                  <c:v>22.685284370836797</c:v>
                </c:pt>
                <c:pt idx="467">
                  <c:v>22.663752798960363</c:v>
                </c:pt>
                <c:pt idx="468">
                  <c:v>22.672386923456571</c:v>
                </c:pt>
                <c:pt idx="469">
                  <c:v>22.659453649833623</c:v>
                </c:pt>
                <c:pt idx="470">
                  <c:v>22.656497984808986</c:v>
                </c:pt>
                <c:pt idx="471">
                  <c:v>22.65477832515829</c:v>
                </c:pt>
                <c:pt idx="472">
                  <c:v>22.680394088705128</c:v>
                </c:pt>
                <c:pt idx="473">
                  <c:v>22.669861173344611</c:v>
                </c:pt>
                <c:pt idx="474">
                  <c:v>22.670918047504934</c:v>
                </c:pt>
                <c:pt idx="475">
                  <c:v>22.670201522650476</c:v>
                </c:pt>
                <c:pt idx="476">
                  <c:v>22.640071652520561</c:v>
                </c:pt>
                <c:pt idx="477">
                  <c:v>22.634231974956734</c:v>
                </c:pt>
                <c:pt idx="478">
                  <c:v>22.657483206483867</c:v>
                </c:pt>
                <c:pt idx="479">
                  <c:v>22.659614867925875</c:v>
                </c:pt>
                <c:pt idx="480">
                  <c:v>22.652109270075439</c:v>
                </c:pt>
                <c:pt idx="481">
                  <c:v>22.654061800303833</c:v>
                </c:pt>
                <c:pt idx="482">
                  <c:v>22.628804299184221</c:v>
                </c:pt>
                <c:pt idx="483">
                  <c:v>22.648884908230379</c:v>
                </c:pt>
                <c:pt idx="484">
                  <c:v>22.656551724173074</c:v>
                </c:pt>
                <c:pt idx="485">
                  <c:v>22.613201970478421</c:v>
                </c:pt>
                <c:pt idx="486">
                  <c:v>22.611106135279137</c:v>
                </c:pt>
                <c:pt idx="487">
                  <c:v>22.646538289332032</c:v>
                </c:pt>
                <c:pt idx="488">
                  <c:v>22.656426332323541</c:v>
                </c:pt>
                <c:pt idx="489">
                  <c:v>22.659740259775408</c:v>
                </c:pt>
                <c:pt idx="490">
                  <c:v>22.663949843295342</c:v>
                </c:pt>
                <c:pt idx="491">
                  <c:v>22.620492610872525</c:v>
                </c:pt>
                <c:pt idx="492">
                  <c:v>22.644227496676411</c:v>
                </c:pt>
                <c:pt idx="493">
                  <c:v>22.65866547249372</c:v>
                </c:pt>
                <c:pt idx="494">
                  <c:v>22.61004926111881</c:v>
                </c:pt>
                <c:pt idx="495">
                  <c:v>22.601558441593497</c:v>
                </c:pt>
                <c:pt idx="496">
                  <c:v>22.616390506080759</c:v>
                </c:pt>
                <c:pt idx="497">
                  <c:v>22.613363188570677</c:v>
                </c:pt>
                <c:pt idx="498">
                  <c:v>22.604782803438553</c:v>
                </c:pt>
                <c:pt idx="499">
                  <c:v>22.633139274553688</c:v>
                </c:pt>
                <c:pt idx="500">
                  <c:v>22.603045230666496</c:v>
                </c:pt>
                <c:pt idx="501">
                  <c:v>22.637617554894042</c:v>
                </c:pt>
                <c:pt idx="502">
                  <c:v>22.627263770747142</c:v>
                </c:pt>
                <c:pt idx="503">
                  <c:v>22.61216300943946</c:v>
                </c:pt>
                <c:pt idx="504">
                  <c:v>22.611876399497678</c:v>
                </c:pt>
                <c:pt idx="505">
                  <c:v>22.613076578628892</c:v>
                </c:pt>
                <c:pt idx="506">
                  <c:v>22.645051500259036</c:v>
                </c:pt>
                <c:pt idx="507">
                  <c:v>22.577841468910968</c:v>
                </c:pt>
                <c:pt idx="508">
                  <c:v>22.612109270075376</c:v>
                </c:pt>
                <c:pt idx="509">
                  <c:v>22.619650694168538</c:v>
                </c:pt>
                <c:pt idx="510">
                  <c:v>22.633354232010028</c:v>
                </c:pt>
                <c:pt idx="511">
                  <c:v>22.617321988391552</c:v>
                </c:pt>
                <c:pt idx="512">
                  <c:v>22.59921182269515</c:v>
                </c:pt>
                <c:pt idx="513">
                  <c:v>22.612610837473497</c:v>
                </c:pt>
                <c:pt idx="514">
                  <c:v>22.598728168418393</c:v>
                </c:pt>
                <c:pt idx="515">
                  <c:v>22.625078369941047</c:v>
                </c:pt>
                <c:pt idx="516">
                  <c:v>22.632512315306041</c:v>
                </c:pt>
                <c:pt idx="517">
                  <c:v>22.639838781942863</c:v>
                </c:pt>
                <c:pt idx="518">
                  <c:v>22.623519928382606</c:v>
                </c:pt>
                <c:pt idx="519">
                  <c:v>22.604155844190903</c:v>
                </c:pt>
                <c:pt idx="520">
                  <c:v>22.625150022426492</c:v>
                </c:pt>
                <c:pt idx="521">
                  <c:v>22.58737124947525</c:v>
                </c:pt>
                <c:pt idx="522">
                  <c:v>22.605660546385263</c:v>
                </c:pt>
                <c:pt idx="523">
                  <c:v>22.639355127666104</c:v>
                </c:pt>
                <c:pt idx="524">
                  <c:v>22.594429019291649</c:v>
                </c:pt>
                <c:pt idx="525">
                  <c:v>22.654527541459231</c:v>
                </c:pt>
                <c:pt idx="526">
                  <c:v>22.633533363223641</c:v>
                </c:pt>
                <c:pt idx="527">
                  <c:v>22.588123600572427</c:v>
                </c:pt>
                <c:pt idx="528">
                  <c:v>22.605839677598876</c:v>
                </c:pt>
                <c:pt idx="529">
                  <c:v>22.61972234665398</c:v>
                </c:pt>
                <c:pt idx="530">
                  <c:v>22.613846842847437</c:v>
                </c:pt>
                <c:pt idx="531">
                  <c:v>22.604944021530805</c:v>
                </c:pt>
                <c:pt idx="532">
                  <c:v>22.598316166627079</c:v>
                </c:pt>
                <c:pt idx="533">
                  <c:v>22.558692342175604</c:v>
                </c:pt>
                <c:pt idx="534">
                  <c:v>22.61972234665398</c:v>
                </c:pt>
                <c:pt idx="535">
                  <c:v>22.621459919426041</c:v>
                </c:pt>
                <c:pt idx="536">
                  <c:v>22.608240035861307</c:v>
                </c:pt>
                <c:pt idx="537">
                  <c:v>22.619991043474403</c:v>
                </c:pt>
                <c:pt idx="538">
                  <c:v>22.651679355162763</c:v>
                </c:pt>
                <c:pt idx="539">
                  <c:v>22.643081056909278</c:v>
                </c:pt>
                <c:pt idx="540">
                  <c:v>22.644800716559978</c:v>
                </c:pt>
                <c:pt idx="541">
                  <c:v>22.625902373523672</c:v>
                </c:pt>
                <c:pt idx="542">
                  <c:v>22.610604567881015</c:v>
                </c:pt>
                <c:pt idx="543">
                  <c:v>22.632494402184676</c:v>
                </c:pt>
                <c:pt idx="544">
                  <c:v>22.640931482345909</c:v>
                </c:pt>
                <c:pt idx="545">
                  <c:v>22.633622928830448</c:v>
                </c:pt>
                <c:pt idx="546">
                  <c:v>22.648920734473105</c:v>
                </c:pt>
                <c:pt idx="547">
                  <c:v>22.617393640876998</c:v>
                </c:pt>
                <c:pt idx="548">
                  <c:v>22.651392745220981</c:v>
                </c:pt>
                <c:pt idx="549">
                  <c:v>22.629735781495018</c:v>
                </c:pt>
                <c:pt idx="550">
                  <c:v>22.587030900169378</c:v>
                </c:pt>
                <c:pt idx="551">
                  <c:v>22.615996417410805</c:v>
                </c:pt>
                <c:pt idx="552">
                  <c:v>22.610461262910125</c:v>
                </c:pt>
                <c:pt idx="553">
                  <c:v>22.63965965072925</c:v>
                </c:pt>
                <c:pt idx="554">
                  <c:v>22.622283923008666</c:v>
                </c:pt>
                <c:pt idx="555">
                  <c:v>22.620653828964777</c:v>
                </c:pt>
                <c:pt idx="556">
                  <c:v>22.620868786421113</c:v>
                </c:pt>
                <c:pt idx="557">
                  <c:v>22.608222122739949</c:v>
                </c:pt>
                <c:pt idx="558">
                  <c:v>22.637044335010479</c:v>
                </c:pt>
                <c:pt idx="559">
                  <c:v>22.639355127666104</c:v>
                </c:pt>
                <c:pt idx="560">
                  <c:v>22.633228840160495</c:v>
                </c:pt>
                <c:pt idx="561">
                  <c:v>22.629520824038682</c:v>
                </c:pt>
                <c:pt idx="562">
                  <c:v>22.62083296017839</c:v>
                </c:pt>
                <c:pt idx="563">
                  <c:v>22.640483654311872</c:v>
                </c:pt>
                <c:pt idx="564">
                  <c:v>22.68558889389994</c:v>
                </c:pt>
                <c:pt idx="565">
                  <c:v>22.687756381584673</c:v>
                </c:pt>
                <c:pt idx="566">
                  <c:v>22.693219883599909</c:v>
                </c:pt>
                <c:pt idx="567">
                  <c:v>22.655763546833168</c:v>
                </c:pt>
                <c:pt idx="568">
                  <c:v>22.640913569224548</c:v>
                </c:pt>
                <c:pt idx="569">
                  <c:v>22.648544558924513</c:v>
                </c:pt>
                <c:pt idx="570">
                  <c:v>22.660815047057088</c:v>
                </c:pt>
                <c:pt idx="571">
                  <c:v>22.670989699990379</c:v>
                </c:pt>
                <c:pt idx="572">
                  <c:v>22.6750201522967</c:v>
                </c:pt>
                <c:pt idx="573">
                  <c:v>22.673640841951872</c:v>
                </c:pt>
                <c:pt idx="574">
                  <c:v>22.668195253057998</c:v>
                </c:pt>
                <c:pt idx="575">
                  <c:v>22.681737572807233</c:v>
                </c:pt>
                <c:pt idx="576">
                  <c:v>22.689278996900395</c:v>
                </c:pt>
                <c:pt idx="577">
                  <c:v>22.66167487688244</c:v>
                </c:pt>
                <c:pt idx="578">
                  <c:v>22.647469771642829</c:v>
                </c:pt>
                <c:pt idx="579">
                  <c:v>22.632458575941953</c:v>
                </c:pt>
                <c:pt idx="580">
                  <c:v>22.633837886286784</c:v>
                </c:pt>
                <c:pt idx="581">
                  <c:v>22.684334975404642</c:v>
                </c:pt>
                <c:pt idx="582">
                  <c:v>22.643815494885096</c:v>
                </c:pt>
                <c:pt idx="583">
                  <c:v>22.663412449654498</c:v>
                </c:pt>
                <c:pt idx="584">
                  <c:v>22.671473354267139</c:v>
                </c:pt>
                <c:pt idx="585">
                  <c:v>22.705114196183892</c:v>
                </c:pt>
                <c:pt idx="586">
                  <c:v>22.711545006752647</c:v>
                </c:pt>
                <c:pt idx="587">
                  <c:v>22.696712942265385</c:v>
                </c:pt>
                <c:pt idx="588">
                  <c:v>22.649780564298453</c:v>
                </c:pt>
                <c:pt idx="589">
                  <c:v>22.702373488615596</c:v>
                </c:pt>
                <c:pt idx="590">
                  <c:v>22.699579041683215</c:v>
                </c:pt>
                <c:pt idx="591">
                  <c:v>22.68935064938584</c:v>
                </c:pt>
                <c:pt idx="592">
                  <c:v>22.676489028248337</c:v>
                </c:pt>
                <c:pt idx="593">
                  <c:v>22.704755933756665</c:v>
                </c:pt>
                <c:pt idx="594">
                  <c:v>22.718817734025382</c:v>
                </c:pt>
                <c:pt idx="595">
                  <c:v>22.717384684316468</c:v>
                </c:pt>
                <c:pt idx="596">
                  <c:v>22.706600985256891</c:v>
                </c:pt>
                <c:pt idx="597">
                  <c:v>22.682776533846198</c:v>
                </c:pt>
                <c:pt idx="598">
                  <c:v>22.709359605946553</c:v>
                </c:pt>
                <c:pt idx="599">
                  <c:v>22.672261531607042</c:v>
                </c:pt>
                <c:pt idx="600">
                  <c:v>22.673282579524642</c:v>
                </c:pt>
                <c:pt idx="601">
                  <c:v>22.695512763134172</c:v>
                </c:pt>
                <c:pt idx="602">
                  <c:v>22.706153157222857</c:v>
                </c:pt>
                <c:pt idx="603">
                  <c:v>22.721343484137343</c:v>
                </c:pt>
                <c:pt idx="604">
                  <c:v>22.694903717007882</c:v>
                </c:pt>
                <c:pt idx="605">
                  <c:v>22.698307210066552</c:v>
                </c:pt>
                <c:pt idx="606">
                  <c:v>22.696963725964444</c:v>
                </c:pt>
                <c:pt idx="607">
                  <c:v>22.694437975852484</c:v>
                </c:pt>
                <c:pt idx="608">
                  <c:v>22.712816838369307</c:v>
                </c:pt>
                <c:pt idx="609">
                  <c:v>22.710111957043733</c:v>
                </c:pt>
                <c:pt idx="610">
                  <c:v>22.711240483689501</c:v>
                </c:pt>
                <c:pt idx="611">
                  <c:v>22.736480071687751</c:v>
                </c:pt>
                <c:pt idx="612">
                  <c:v>22.715539632816242</c:v>
                </c:pt>
                <c:pt idx="613">
                  <c:v>22.726986117366195</c:v>
                </c:pt>
                <c:pt idx="614">
                  <c:v>22.737339901513099</c:v>
                </c:pt>
                <c:pt idx="615">
                  <c:v>22.708320644907591</c:v>
                </c:pt>
                <c:pt idx="616">
                  <c:v>22.724334975404702</c:v>
                </c:pt>
                <c:pt idx="617">
                  <c:v>22.715682937787136</c:v>
                </c:pt>
                <c:pt idx="618">
                  <c:v>22.708428123635759</c:v>
                </c:pt>
                <c:pt idx="619">
                  <c:v>22.721092700438284</c:v>
                </c:pt>
                <c:pt idx="620">
                  <c:v>22.744272279479969</c:v>
                </c:pt>
                <c:pt idx="621">
                  <c:v>22.747156292019159</c:v>
                </c:pt>
                <c:pt idx="622">
                  <c:v>22.764585759103827</c:v>
                </c:pt>
                <c:pt idx="623">
                  <c:v>22.751025526233228</c:v>
                </c:pt>
                <c:pt idx="624">
                  <c:v>22.74326914468373</c:v>
                </c:pt>
                <c:pt idx="625">
                  <c:v>22.737913121396666</c:v>
                </c:pt>
                <c:pt idx="626">
                  <c:v>22.7358531124401</c:v>
                </c:pt>
                <c:pt idx="627">
                  <c:v>22.731804747012418</c:v>
                </c:pt>
                <c:pt idx="628">
                  <c:v>22.717742946743702</c:v>
                </c:pt>
                <c:pt idx="629">
                  <c:v>22.748678907334881</c:v>
                </c:pt>
                <c:pt idx="630">
                  <c:v>22.765338110201007</c:v>
                </c:pt>
                <c:pt idx="631">
                  <c:v>22.75383788628697</c:v>
                </c:pt>
                <c:pt idx="632">
                  <c:v>22.755862069000809</c:v>
                </c:pt>
                <c:pt idx="633">
                  <c:v>22.772664576837826</c:v>
                </c:pt>
                <c:pt idx="634">
                  <c:v>22.752781012126643</c:v>
                </c:pt>
                <c:pt idx="635">
                  <c:v>22.760197044370276</c:v>
                </c:pt>
                <c:pt idx="636">
                  <c:v>22.767147335458507</c:v>
                </c:pt>
                <c:pt idx="637">
                  <c:v>22.771679355162949</c:v>
                </c:pt>
                <c:pt idx="638">
                  <c:v>22.779543215440615</c:v>
                </c:pt>
                <c:pt idx="639">
                  <c:v>22.784917151849044</c:v>
                </c:pt>
                <c:pt idx="640">
                  <c:v>22.785436632368523</c:v>
                </c:pt>
                <c:pt idx="641">
                  <c:v>22.766645768060389</c:v>
                </c:pt>
                <c:pt idx="642">
                  <c:v>22.792333184092673</c:v>
                </c:pt>
                <c:pt idx="643">
                  <c:v>22.778826690586158</c:v>
                </c:pt>
                <c:pt idx="644">
                  <c:v>22.741298701333974</c:v>
                </c:pt>
                <c:pt idx="645">
                  <c:v>22.745185848669401</c:v>
                </c:pt>
                <c:pt idx="646">
                  <c:v>22.767344379793485</c:v>
                </c:pt>
                <c:pt idx="647">
                  <c:v>22.781065830756337</c:v>
                </c:pt>
                <c:pt idx="648">
                  <c:v>22.765141065866032</c:v>
                </c:pt>
                <c:pt idx="649">
                  <c:v>22.814312584003144</c:v>
                </c:pt>
                <c:pt idx="650">
                  <c:v>22.792440662820841</c:v>
                </c:pt>
                <c:pt idx="651">
                  <c:v>22.79516345726778</c:v>
                </c:pt>
                <c:pt idx="652">
                  <c:v>22.777411553998608</c:v>
                </c:pt>
                <c:pt idx="653">
                  <c:v>22.778432601916208</c:v>
                </c:pt>
                <c:pt idx="654">
                  <c:v>22.809386475628749</c:v>
                </c:pt>
                <c:pt idx="655">
                  <c:v>22.827980295601908</c:v>
                </c:pt>
                <c:pt idx="656">
                  <c:v>22.802561576390048</c:v>
                </c:pt>
                <c:pt idx="657">
                  <c:v>22.810783699094941</c:v>
                </c:pt>
                <c:pt idx="658">
                  <c:v>22.815047021978959</c:v>
                </c:pt>
                <c:pt idx="659">
                  <c:v>22.821495745669072</c:v>
                </c:pt>
                <c:pt idx="660">
                  <c:v>22.798584863447807</c:v>
                </c:pt>
                <c:pt idx="661">
                  <c:v>22.810120913604568</c:v>
                </c:pt>
                <c:pt idx="662">
                  <c:v>22.82009852220288</c:v>
                </c:pt>
                <c:pt idx="663">
                  <c:v>22.817698163940452</c:v>
                </c:pt>
                <c:pt idx="664">
                  <c:v>22.823358710290659</c:v>
                </c:pt>
                <c:pt idx="665">
                  <c:v>22.830201522650725</c:v>
                </c:pt>
                <c:pt idx="666">
                  <c:v>22.83066726380612</c:v>
                </c:pt>
                <c:pt idx="667">
                  <c:v>22.817590685212284</c:v>
                </c:pt>
                <c:pt idx="668">
                  <c:v>22.80449619349708</c:v>
                </c:pt>
                <c:pt idx="669">
                  <c:v>22.826887595198862</c:v>
                </c:pt>
                <c:pt idx="670">
                  <c:v>22.820241827173774</c:v>
                </c:pt>
                <c:pt idx="671">
                  <c:v>22.823358710290659</c:v>
                </c:pt>
                <c:pt idx="672">
                  <c:v>22.817429467120029</c:v>
                </c:pt>
                <c:pt idx="673">
                  <c:v>22.810013434876399</c:v>
                </c:pt>
                <c:pt idx="674">
                  <c:v>22.834249888078407</c:v>
                </c:pt>
                <c:pt idx="675">
                  <c:v>22.853112404871986</c:v>
                </c:pt>
                <c:pt idx="676">
                  <c:v>22.881880877778435</c:v>
                </c:pt>
                <c:pt idx="677">
                  <c:v>22.860618002722422</c:v>
                </c:pt>
                <c:pt idx="678">
                  <c:v>22.885785938235227</c:v>
                </c:pt>
                <c:pt idx="679">
                  <c:v>22.860277653416556</c:v>
                </c:pt>
                <c:pt idx="680">
                  <c:v>22.846466636846898</c:v>
                </c:pt>
                <c:pt idx="681">
                  <c:v>22.860152261567027</c:v>
                </c:pt>
                <c:pt idx="682">
                  <c:v>22.845750111992444</c:v>
                </c:pt>
                <c:pt idx="683">
                  <c:v>22.861782355610917</c:v>
                </c:pt>
                <c:pt idx="684">
                  <c:v>22.845785938235164</c:v>
                </c:pt>
                <c:pt idx="685">
                  <c:v>22.858808777464922</c:v>
                </c:pt>
                <c:pt idx="686">
                  <c:v>22.850282131696883</c:v>
                </c:pt>
                <c:pt idx="687">
                  <c:v>22.872906403976362</c:v>
                </c:pt>
                <c:pt idx="688">
                  <c:v>22.892969099901158</c:v>
                </c:pt>
                <c:pt idx="689">
                  <c:v>22.857644424576428</c:v>
                </c:pt>
                <c:pt idx="690">
                  <c:v>22.851500223949458</c:v>
                </c:pt>
                <c:pt idx="691">
                  <c:v>22.876918943161321</c:v>
                </c:pt>
                <c:pt idx="692">
                  <c:v>22.894778325158661</c:v>
                </c:pt>
                <c:pt idx="693">
                  <c:v>22.850264218575521</c:v>
                </c:pt>
                <c:pt idx="694">
                  <c:v>22.879319301423752</c:v>
                </c:pt>
                <c:pt idx="695">
                  <c:v>22.886090461298373</c:v>
                </c:pt>
                <c:pt idx="696">
                  <c:v>22.900797133936099</c:v>
                </c:pt>
                <c:pt idx="697">
                  <c:v>22.9113837886607</c:v>
                </c:pt>
                <c:pt idx="698">
                  <c:v>22.902695924800412</c:v>
                </c:pt>
                <c:pt idx="699">
                  <c:v>22.89626511423166</c:v>
                </c:pt>
                <c:pt idx="700">
                  <c:v>22.891177787765017</c:v>
                </c:pt>
                <c:pt idx="701">
                  <c:v>22.893381101692469</c:v>
                </c:pt>
                <c:pt idx="702">
                  <c:v>22.922651141997036</c:v>
                </c:pt>
                <c:pt idx="703">
                  <c:v>22.892019704469003</c:v>
                </c:pt>
                <c:pt idx="704">
                  <c:v>22.910219435772213</c:v>
                </c:pt>
                <c:pt idx="705">
                  <c:v>22.910900134383947</c:v>
                </c:pt>
                <c:pt idx="706">
                  <c:v>22.914303627442614</c:v>
                </c:pt>
                <c:pt idx="707">
                  <c:v>22.941030004513863</c:v>
                </c:pt>
                <c:pt idx="708">
                  <c:v>22.921056874195873</c:v>
                </c:pt>
                <c:pt idx="709">
                  <c:v>22.909019256640995</c:v>
                </c:pt>
                <c:pt idx="710">
                  <c:v>22.900331392780704</c:v>
                </c:pt>
                <c:pt idx="711">
                  <c:v>22.90780116438842</c:v>
                </c:pt>
                <c:pt idx="712">
                  <c:v>22.910541871956713</c:v>
                </c:pt>
                <c:pt idx="713">
                  <c:v>22.899095387406764</c:v>
                </c:pt>
                <c:pt idx="714">
                  <c:v>22.941316614455644</c:v>
                </c:pt>
                <c:pt idx="715">
                  <c:v>22.945562024218301</c:v>
                </c:pt>
                <c:pt idx="716">
                  <c:v>22.95836990599172</c:v>
                </c:pt>
                <c:pt idx="717">
                  <c:v>22.974276757760666</c:v>
                </c:pt>
                <c:pt idx="718">
                  <c:v>22.948696820456551</c:v>
                </c:pt>
                <c:pt idx="719">
                  <c:v>22.963994626099208</c:v>
                </c:pt>
                <c:pt idx="720">
                  <c:v>22.947926556238009</c:v>
                </c:pt>
                <c:pt idx="721">
                  <c:v>22.979256605499142</c:v>
                </c:pt>
                <c:pt idx="722">
                  <c:v>22.962991491302969</c:v>
                </c:pt>
                <c:pt idx="723">
                  <c:v>22.99881773402582</c:v>
                </c:pt>
                <c:pt idx="724">
                  <c:v>23.00822212274057</c:v>
                </c:pt>
                <c:pt idx="725">
                  <c:v>23.004370801647863</c:v>
                </c:pt>
                <c:pt idx="726">
                  <c:v>22.995091804782643</c:v>
                </c:pt>
                <c:pt idx="727">
                  <c:v>22.986045678495124</c:v>
                </c:pt>
                <c:pt idx="728">
                  <c:v>22.97888042995055</c:v>
                </c:pt>
                <c:pt idx="729">
                  <c:v>22.96954769372125</c:v>
                </c:pt>
                <c:pt idx="730">
                  <c:v>23.019310344863289</c:v>
                </c:pt>
                <c:pt idx="731">
                  <c:v>23.014939543251099</c:v>
                </c:pt>
                <c:pt idx="732">
                  <c:v>23.005230631473207</c:v>
                </c:pt>
                <c:pt idx="733">
                  <c:v>23.027478728204098</c:v>
                </c:pt>
                <c:pt idx="734">
                  <c:v>22.982892969135513</c:v>
                </c:pt>
                <c:pt idx="735">
                  <c:v>23.040841916739723</c:v>
                </c:pt>
                <c:pt idx="736">
                  <c:v>23.029520824039302</c:v>
                </c:pt>
                <c:pt idx="737">
                  <c:v>23.039516345758976</c:v>
                </c:pt>
                <c:pt idx="738">
                  <c:v>23.034357366806887</c:v>
                </c:pt>
                <c:pt idx="739">
                  <c:v>23.02219435740248</c:v>
                </c:pt>
                <c:pt idx="740">
                  <c:v>23.007398119157941</c:v>
                </c:pt>
                <c:pt idx="741">
                  <c:v>23.051464397707047</c:v>
                </c:pt>
                <c:pt idx="742">
                  <c:v>23.055029108857969</c:v>
                </c:pt>
                <c:pt idx="743">
                  <c:v>23.054402149610322</c:v>
                </c:pt>
                <c:pt idx="744">
                  <c:v>23.038226601020956</c:v>
                </c:pt>
                <c:pt idx="745">
                  <c:v>23.025759068553402</c:v>
                </c:pt>
                <c:pt idx="746">
                  <c:v>23.014509628338427</c:v>
                </c:pt>
                <c:pt idx="747">
                  <c:v>23.020026869717746</c:v>
                </c:pt>
                <c:pt idx="748">
                  <c:v>23.042722794482671</c:v>
                </c:pt>
                <c:pt idx="749">
                  <c:v>23.056963725965002</c:v>
                </c:pt>
                <c:pt idx="750">
                  <c:v>23.066565159014729</c:v>
                </c:pt>
                <c:pt idx="751">
                  <c:v>23.053631885391781</c:v>
                </c:pt>
                <c:pt idx="752">
                  <c:v>23.041880877778684</c:v>
                </c:pt>
                <c:pt idx="753">
                  <c:v>23.077868338593788</c:v>
                </c:pt>
                <c:pt idx="754">
                  <c:v>23.087129422337643</c:v>
                </c:pt>
                <c:pt idx="755">
                  <c:v>23.060994178271322</c:v>
                </c:pt>
                <c:pt idx="756">
                  <c:v>23.073372145132069</c:v>
                </c:pt>
                <c:pt idx="757">
                  <c:v>23.072189879122217</c:v>
                </c:pt>
                <c:pt idx="758">
                  <c:v>23.08257948951184</c:v>
                </c:pt>
                <c:pt idx="759">
                  <c:v>23.063716972718261</c:v>
                </c:pt>
                <c:pt idx="760">
                  <c:v>23.090658307245842</c:v>
                </c:pt>
                <c:pt idx="761">
                  <c:v>23.093112404872361</c:v>
                </c:pt>
                <c:pt idx="762">
                  <c:v>23.0897984774204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80F-440D-BBF1-71FBD8E515C4}"/>
            </c:ext>
          </c:extLst>
        </c:ser>
        <c:ser>
          <c:idx val="0"/>
          <c:order val="5"/>
          <c:tx>
            <c:v>ПЛКЛ-90:10</c:v>
          </c:tx>
          <c:spPr>
            <a:ln w="1905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[1]Sheet1!$I$3:$I$778</c:f>
              <c:numCache>
                <c:formatCode>General</c:formatCode>
                <c:ptCount val="776"/>
                <c:pt idx="0">
                  <c:v>0.24629696918897492</c:v>
                </c:pt>
                <c:pt idx="1">
                  <c:v>0.48270845319451361</c:v>
                </c:pt>
                <c:pt idx="2">
                  <c:v>0.588255903149415</c:v>
                </c:pt>
                <c:pt idx="3">
                  <c:v>0.70604873701971549</c:v>
                </c:pt>
                <c:pt idx="4">
                  <c:v>0.84193548017944542</c:v>
                </c:pt>
                <c:pt idx="5">
                  <c:v>0.94890594966678954</c:v>
                </c:pt>
                <c:pt idx="6">
                  <c:v>1.1576046660480621</c:v>
                </c:pt>
                <c:pt idx="7">
                  <c:v>1.2661351028827372</c:v>
                </c:pt>
                <c:pt idx="8">
                  <c:v>1.401067002599421</c:v>
                </c:pt>
                <c:pt idx="9">
                  <c:v>1.5360602510802068</c:v>
                </c:pt>
                <c:pt idx="10">
                  <c:v>1.6827946573732544</c:v>
                </c:pt>
                <c:pt idx="11">
                  <c:v>1.8170221362960315</c:v>
                </c:pt>
                <c:pt idx="12">
                  <c:v>1.9372110978938095</c:v>
                </c:pt>
                <c:pt idx="13">
                  <c:v>2.084128790329709</c:v>
                </c:pt>
                <c:pt idx="14">
                  <c:v>2.2205909237970389</c:v>
                </c:pt>
                <c:pt idx="15">
                  <c:v>2.3760329626310805</c:v>
                </c:pt>
                <c:pt idx="16">
                  <c:v>2.5317059804859099</c:v>
                </c:pt>
                <c:pt idx="17">
                  <c:v>2.6609434360495565</c:v>
                </c:pt>
                <c:pt idx="18">
                  <c:v>2.8133377683595473</c:v>
                </c:pt>
                <c:pt idx="19">
                  <c:v>2.9709558253822044</c:v>
                </c:pt>
                <c:pt idx="20">
                  <c:v>3.1203383271623863</c:v>
                </c:pt>
                <c:pt idx="21">
                  <c:v>3.2909385133725211</c:v>
                </c:pt>
                <c:pt idx="22">
                  <c:v>3.4054127596596651</c:v>
                </c:pt>
                <c:pt idx="23">
                  <c:v>3.5904366581960501</c:v>
                </c:pt>
                <c:pt idx="24">
                  <c:v>3.7532136628319446</c:v>
                </c:pt>
                <c:pt idx="25">
                  <c:v>3.916388393625847</c:v>
                </c:pt>
                <c:pt idx="26">
                  <c:v>4.1005529560016907</c:v>
                </c:pt>
                <c:pt idx="27">
                  <c:v>4.2360201716222683</c:v>
                </c:pt>
                <c:pt idx="28">
                  <c:v>4.412650524215489</c:v>
                </c:pt>
                <c:pt idx="29">
                  <c:v>4.5868663020392049</c:v>
                </c:pt>
                <c:pt idx="30">
                  <c:v>4.7226847215457335</c:v>
                </c:pt>
                <c:pt idx="31">
                  <c:v>4.9196705901276117</c:v>
                </c:pt>
                <c:pt idx="32">
                  <c:v>5.0685832033048435</c:v>
                </c:pt>
                <c:pt idx="33">
                  <c:v>5.2629744078351193</c:v>
                </c:pt>
                <c:pt idx="34">
                  <c:v>5.4073571299250496</c:v>
                </c:pt>
                <c:pt idx="35">
                  <c:v>5.6108315222308409</c:v>
                </c:pt>
                <c:pt idx="36">
                  <c:v>5.7528651625778799</c:v>
                </c:pt>
                <c:pt idx="37">
                  <c:v>5.9251328325161108</c:v>
                </c:pt>
                <c:pt idx="38">
                  <c:v>6.0979914926362895</c:v>
                </c:pt>
                <c:pt idx="39">
                  <c:v>6.2699897017910677</c:v>
                </c:pt>
                <c:pt idx="40">
                  <c:v>6.4366222075173285</c:v>
                </c:pt>
                <c:pt idx="41">
                  <c:v>6.5704061030985255</c:v>
                </c:pt>
                <c:pt idx="42">
                  <c:v>6.7780241341406473</c:v>
                </c:pt>
                <c:pt idx="43">
                  <c:v>6.9116742738053567</c:v>
                </c:pt>
                <c:pt idx="44">
                  <c:v>7.1251054320633944</c:v>
                </c:pt>
                <c:pt idx="45">
                  <c:v>7.2596707594943961</c:v>
                </c:pt>
                <c:pt idx="46">
                  <c:v>7.4573384083810641</c:v>
                </c:pt>
                <c:pt idx="47">
                  <c:v>7.6093216608094538</c:v>
                </c:pt>
                <c:pt idx="48">
                  <c:v>7.7794149052000883</c:v>
                </c:pt>
                <c:pt idx="49">
                  <c:v>7.9474542952931548</c:v>
                </c:pt>
                <c:pt idx="50">
                  <c:v>8.0866220358741145</c:v>
                </c:pt>
                <c:pt idx="51">
                  <c:v>8.2860240718665032</c:v>
                </c:pt>
                <c:pt idx="52">
                  <c:v>8.4175421656472409</c:v>
                </c:pt>
                <c:pt idx="53">
                  <c:v>8.626556853505317</c:v>
                </c:pt>
                <c:pt idx="54">
                  <c:v>8.7615655311491736</c:v>
                </c:pt>
                <c:pt idx="55">
                  <c:v>8.9666071595834715</c:v>
                </c:pt>
                <c:pt idx="56">
                  <c:v>9.1115484275046015</c:v>
                </c:pt>
                <c:pt idx="57">
                  <c:v>9.2738387056775942</c:v>
                </c:pt>
                <c:pt idx="58">
                  <c:v>9.4439782834338519</c:v>
                </c:pt>
                <c:pt idx="59">
                  <c:v>9.5751955310842458</c:v>
                </c:pt>
                <c:pt idx="60">
                  <c:v>9.7766205055929269</c:v>
                </c:pt>
                <c:pt idx="61">
                  <c:v>9.9211371001636799</c:v>
                </c:pt>
                <c:pt idx="62">
                  <c:v>10.132364930114878</c:v>
                </c:pt>
                <c:pt idx="63">
                  <c:v>10.264797618915512</c:v>
                </c:pt>
                <c:pt idx="64">
                  <c:v>10.482300305957748</c:v>
                </c:pt>
                <c:pt idx="65">
                  <c:v>10.614410634522486</c:v>
                </c:pt>
                <c:pt idx="66">
                  <c:v>10.819384292304823</c:v>
                </c:pt>
                <c:pt idx="67">
                  <c:v>10.959366386922454</c:v>
                </c:pt>
                <c:pt idx="68">
                  <c:v>11.090873545495706</c:v>
                </c:pt>
                <c:pt idx="69">
                  <c:v>11.29809190639166</c:v>
                </c:pt>
                <c:pt idx="70">
                  <c:v>11.435723026116939</c:v>
                </c:pt>
                <c:pt idx="71">
                  <c:v>11.64336464008765</c:v>
                </c:pt>
                <c:pt idx="72">
                  <c:v>11.782678784306144</c:v>
                </c:pt>
                <c:pt idx="73">
                  <c:v>11.984524058082179</c:v>
                </c:pt>
                <c:pt idx="74">
                  <c:v>12.129844307919047</c:v>
                </c:pt>
                <c:pt idx="75">
                  <c:v>12.339916864953583</c:v>
                </c:pt>
                <c:pt idx="76">
                  <c:v>12.47636120985095</c:v>
                </c:pt>
                <c:pt idx="77">
                  <c:v>12.643354493504265</c:v>
                </c:pt>
                <c:pt idx="78">
                  <c:v>12.813599638690842</c:v>
                </c:pt>
                <c:pt idx="79">
                  <c:v>12.950225437344931</c:v>
                </c:pt>
                <c:pt idx="80">
                  <c:v>13.147716538540955</c:v>
                </c:pt>
                <c:pt idx="81">
                  <c:v>13.293384918583806</c:v>
                </c:pt>
                <c:pt idx="82">
                  <c:v>13.508091510552145</c:v>
                </c:pt>
                <c:pt idx="83">
                  <c:v>13.643046991543306</c:v>
                </c:pt>
                <c:pt idx="84">
                  <c:v>13.844180932053739</c:v>
                </c:pt>
                <c:pt idx="85">
                  <c:v>13.981827715724915</c:v>
                </c:pt>
                <c:pt idx="86">
                  <c:v>14.196058803713473</c:v>
                </c:pt>
                <c:pt idx="87">
                  <c:v>14.323697696910942</c:v>
                </c:pt>
                <c:pt idx="88">
                  <c:v>14.462785822321688</c:v>
                </c:pt>
                <c:pt idx="89">
                  <c:v>14.674856493650102</c:v>
                </c:pt>
                <c:pt idx="90">
                  <c:v>14.809318031889996</c:v>
                </c:pt>
                <c:pt idx="91">
                  <c:v>15.003391072939664</c:v>
                </c:pt>
                <c:pt idx="92">
                  <c:v>15.149923573682489</c:v>
                </c:pt>
                <c:pt idx="93">
                  <c:v>15.35419647875138</c:v>
                </c:pt>
                <c:pt idx="94">
                  <c:v>15.493901605713377</c:v>
                </c:pt>
                <c:pt idx="95">
                  <c:v>15.690580955332944</c:v>
                </c:pt>
                <c:pt idx="96">
                  <c:v>15.824719660463094</c:v>
                </c:pt>
                <c:pt idx="97">
                  <c:v>15.96433476903044</c:v>
                </c:pt>
                <c:pt idx="98">
                  <c:v>16.169790135607577</c:v>
                </c:pt>
                <c:pt idx="99">
                  <c:v>16.301660201694254</c:v>
                </c:pt>
                <c:pt idx="100">
                  <c:v>16.516450012841709</c:v>
                </c:pt>
                <c:pt idx="101">
                  <c:v>16.643057222251489</c:v>
                </c:pt>
                <c:pt idx="102">
                  <c:v>16.860956919524551</c:v>
                </c:pt>
                <c:pt idx="103">
                  <c:v>17.000077789794489</c:v>
                </c:pt>
                <c:pt idx="104">
                  <c:v>17.201960062640165</c:v>
                </c:pt>
                <c:pt idx="105">
                  <c:v>17.32784482790327</c:v>
                </c:pt>
                <c:pt idx="106">
                  <c:v>17.467637429908919</c:v>
                </c:pt>
                <c:pt idx="107">
                  <c:v>17.675015433255801</c:v>
                </c:pt>
                <c:pt idx="108">
                  <c:v>17.806106136315748</c:v>
                </c:pt>
                <c:pt idx="109">
                  <c:v>18.021918823975636</c:v>
                </c:pt>
                <c:pt idx="110">
                  <c:v>18.15920701510715</c:v>
                </c:pt>
                <c:pt idx="111">
                  <c:v>18.355962315124675</c:v>
                </c:pt>
                <c:pt idx="112">
                  <c:v>18.501006720381262</c:v>
                </c:pt>
                <c:pt idx="113">
                  <c:v>18.711125970399124</c:v>
                </c:pt>
                <c:pt idx="114">
                  <c:v>18.832285679131001</c:v>
                </c:pt>
                <c:pt idx="115">
                  <c:v>18.962149355631642</c:v>
                </c:pt>
                <c:pt idx="116">
                  <c:v>19.187513403848222</c:v>
                </c:pt>
                <c:pt idx="117">
                  <c:v>19.318053245276833</c:v>
                </c:pt>
                <c:pt idx="118">
                  <c:v>19.519856671372271</c:v>
                </c:pt>
                <c:pt idx="119">
                  <c:v>19.653517687135256</c:v>
                </c:pt>
                <c:pt idx="120">
                  <c:v>19.874345225684898</c:v>
                </c:pt>
                <c:pt idx="121">
                  <c:v>20.014269278347086</c:v>
                </c:pt>
                <c:pt idx="122">
                  <c:v>20.205356554383194</c:v>
                </c:pt>
                <c:pt idx="123">
                  <c:v>20.351527331451269</c:v>
                </c:pt>
                <c:pt idx="124">
                  <c:v>20.519836540291394</c:v>
                </c:pt>
                <c:pt idx="125">
                  <c:v>20.681702141805815</c:v>
                </c:pt>
                <c:pt idx="126">
                  <c:v>20.830879841683505</c:v>
                </c:pt>
                <c:pt idx="127">
                  <c:v>21.030486855251972</c:v>
                </c:pt>
                <c:pt idx="128">
                  <c:v>21.187107275403314</c:v>
                </c:pt>
                <c:pt idx="129">
                  <c:v>21.386870503087362</c:v>
                </c:pt>
                <c:pt idx="130">
                  <c:v>21.525389976642714</c:v>
                </c:pt>
                <c:pt idx="131">
                  <c:v>21.721447361189824</c:v>
                </c:pt>
                <c:pt idx="132">
                  <c:v>21.86339648030058</c:v>
                </c:pt>
                <c:pt idx="133">
                  <c:v>22.043584146115016</c:v>
                </c:pt>
                <c:pt idx="134">
                  <c:v>22.211576309587578</c:v>
                </c:pt>
                <c:pt idx="135">
                  <c:v>22.374268385839002</c:v>
                </c:pt>
                <c:pt idx="136">
                  <c:v>22.562535212144432</c:v>
                </c:pt>
                <c:pt idx="137">
                  <c:v>22.704589125303176</c:v>
                </c:pt>
                <c:pt idx="138">
                  <c:v>22.901656914315225</c:v>
                </c:pt>
                <c:pt idx="139">
                  <c:v>23.044999915416341</c:v>
                </c:pt>
                <c:pt idx="140">
                  <c:v>23.259438640896299</c:v>
                </c:pt>
                <c:pt idx="141">
                  <c:v>23.391592884310562</c:v>
                </c:pt>
                <c:pt idx="142">
                  <c:v>23.587718535055767</c:v>
                </c:pt>
                <c:pt idx="143">
                  <c:v>23.73505008054476</c:v>
                </c:pt>
                <c:pt idx="144">
                  <c:v>23.89314388129231</c:v>
                </c:pt>
                <c:pt idx="145">
                  <c:v>24.070535327197973</c:v>
                </c:pt>
                <c:pt idx="146">
                  <c:v>24.208544427290278</c:v>
                </c:pt>
                <c:pt idx="147">
                  <c:v>24.418086039195707</c:v>
                </c:pt>
                <c:pt idx="148">
                  <c:v>24.551681685112868</c:v>
                </c:pt>
                <c:pt idx="149">
                  <c:v>24.772666798944499</c:v>
                </c:pt>
                <c:pt idx="150">
                  <c:v>24.895882957817726</c:v>
                </c:pt>
                <c:pt idx="151">
                  <c:v>25.103989199669918</c:v>
                </c:pt>
                <c:pt idx="152">
                  <c:v>25.243399212442732</c:v>
                </c:pt>
                <c:pt idx="153">
                  <c:v>25.413726869151766</c:v>
                </c:pt>
                <c:pt idx="154">
                  <c:v>25.588091887856059</c:v>
                </c:pt>
                <c:pt idx="155">
                  <c:v>25.728284337335573</c:v>
                </c:pt>
                <c:pt idx="156">
                  <c:v>25.941944704645703</c:v>
                </c:pt>
                <c:pt idx="157">
                  <c:v>26.077839429205554</c:v>
                </c:pt>
                <c:pt idx="158">
                  <c:v>26.283532221017712</c:v>
                </c:pt>
                <c:pt idx="159">
                  <c:v>26.417760708105597</c:v>
                </c:pt>
                <c:pt idx="160">
                  <c:v>26.632652416948787</c:v>
                </c:pt>
                <c:pt idx="161">
                  <c:v>26.757209203704548</c:v>
                </c:pt>
                <c:pt idx="162">
                  <c:v>26.928325442826086</c:v>
                </c:pt>
                <c:pt idx="163">
                  <c:v>27.099666810808742</c:v>
                </c:pt>
                <c:pt idx="164">
                  <c:v>27.271025322122135</c:v>
                </c:pt>
                <c:pt idx="165">
                  <c:v>27.444983754900377</c:v>
                </c:pt>
                <c:pt idx="166">
                  <c:v>27.59179487835727</c:v>
                </c:pt>
                <c:pt idx="167">
                  <c:v>27.793567451088876</c:v>
                </c:pt>
                <c:pt idx="168">
                  <c:v>27.924154635702315</c:v>
                </c:pt>
                <c:pt idx="169">
                  <c:v>28.139130215580266</c:v>
                </c:pt>
                <c:pt idx="170">
                  <c:v>28.276424199416294</c:v>
                </c:pt>
                <c:pt idx="171">
                  <c:v>28.489756768441367</c:v>
                </c:pt>
                <c:pt idx="172">
                  <c:v>28.631761387810684</c:v>
                </c:pt>
                <c:pt idx="173">
                  <c:v>28.788342268849611</c:v>
                </c:pt>
                <c:pt idx="174">
                  <c:v>28.969859267721375</c:v>
                </c:pt>
                <c:pt idx="175">
                  <c:v>29.145244212438936</c:v>
                </c:pt>
                <c:pt idx="176">
                  <c:v>29.313181230308317</c:v>
                </c:pt>
                <c:pt idx="177">
                  <c:v>29.459271742004667</c:v>
                </c:pt>
                <c:pt idx="178">
                  <c:v>29.662240428822464</c:v>
                </c:pt>
                <c:pt idx="179">
                  <c:v>29.794208964269565</c:v>
                </c:pt>
                <c:pt idx="180">
                  <c:v>30.003215023834194</c:v>
                </c:pt>
                <c:pt idx="181">
                  <c:v>30.142870206805206</c:v>
                </c:pt>
                <c:pt idx="182">
                  <c:v>30.312040699102269</c:v>
                </c:pt>
                <c:pt idx="183">
                  <c:v>30.490803094271214</c:v>
                </c:pt>
                <c:pt idx="184">
                  <c:v>30.661584916528074</c:v>
                </c:pt>
                <c:pt idx="185">
                  <c:v>30.836346116279856</c:v>
                </c:pt>
                <c:pt idx="186">
                  <c:v>30.969167127908648</c:v>
                </c:pt>
                <c:pt idx="187">
                  <c:v>31.184838790870895</c:v>
                </c:pt>
                <c:pt idx="188">
                  <c:v>31.316257114888181</c:v>
                </c:pt>
                <c:pt idx="189">
                  <c:v>31.514539872176663</c:v>
                </c:pt>
                <c:pt idx="190">
                  <c:v>31.648166135020752</c:v>
                </c:pt>
                <c:pt idx="191">
                  <c:v>31.817799127267023</c:v>
                </c:pt>
                <c:pt idx="192">
                  <c:v>31.997494380553746</c:v>
                </c:pt>
                <c:pt idx="193">
                  <c:v>32.169857684263476</c:v>
                </c:pt>
                <c:pt idx="194">
                  <c:v>32.344854419409032</c:v>
                </c:pt>
                <c:pt idx="195">
                  <c:v>32.472911659615164</c:v>
                </c:pt>
                <c:pt idx="196">
                  <c:v>32.691634280109113</c:v>
                </c:pt>
                <c:pt idx="197">
                  <c:v>32.826004737642343</c:v>
                </c:pt>
                <c:pt idx="198">
                  <c:v>33.030220428285006</c:v>
                </c:pt>
                <c:pt idx="199">
                  <c:v>33.171430554318839</c:v>
                </c:pt>
                <c:pt idx="200">
                  <c:v>33.367080288973767</c:v>
                </c:pt>
                <c:pt idx="201">
                  <c:v>33.506295372739572</c:v>
                </c:pt>
                <c:pt idx="202">
                  <c:v>33.675571072849223</c:v>
                </c:pt>
                <c:pt idx="203">
                  <c:v>33.854987173092923</c:v>
                </c:pt>
                <c:pt idx="204">
                  <c:v>34.025790864110689</c:v>
                </c:pt>
                <c:pt idx="205">
                  <c:v>34.19052135888019</c:v>
                </c:pt>
                <c:pt idx="206">
                  <c:v>34.333506594970842</c:v>
                </c:pt>
                <c:pt idx="207">
                  <c:v>34.53001524705941</c:v>
                </c:pt>
                <c:pt idx="208">
                  <c:v>34.670096283911292</c:v>
                </c:pt>
                <c:pt idx="209">
                  <c:v>34.870280401955014</c:v>
                </c:pt>
                <c:pt idx="210">
                  <c:v>35.012395429095037</c:v>
                </c:pt>
                <c:pt idx="211">
                  <c:v>35.181775213941911</c:v>
                </c:pt>
                <c:pt idx="212">
                  <c:v>35.353867454302559</c:v>
                </c:pt>
                <c:pt idx="213">
                  <c:v>35.537105900321031</c:v>
                </c:pt>
                <c:pt idx="214">
                  <c:v>35.699859619228604</c:v>
                </c:pt>
                <c:pt idx="215">
                  <c:v>35.849957884158385</c:v>
                </c:pt>
                <c:pt idx="216">
                  <c:v>36.045600998579587</c:v>
                </c:pt>
                <c:pt idx="217">
                  <c:v>36.190978640170371</c:v>
                </c:pt>
                <c:pt idx="218">
                  <c:v>36.388812612505035</c:v>
                </c:pt>
                <c:pt idx="219">
                  <c:v>36.532309640680239</c:v>
                </c:pt>
                <c:pt idx="220">
                  <c:v>36.750208333096396</c:v>
                </c:pt>
                <c:pt idx="221">
                  <c:v>36.886751915774155</c:v>
                </c:pt>
                <c:pt idx="222">
                  <c:v>37.053959815116222</c:v>
                </c:pt>
                <c:pt idx="223">
                  <c:v>37.234017030168715</c:v>
                </c:pt>
                <c:pt idx="224">
                  <c:v>37.350525857836317</c:v>
                </c:pt>
                <c:pt idx="225">
                  <c:v>37.568766475643429</c:v>
                </c:pt>
                <c:pt idx="226">
                  <c:v>37.720148626903359</c:v>
                </c:pt>
                <c:pt idx="227">
                  <c:v>37.92850789717312</c:v>
                </c:pt>
                <c:pt idx="228">
                  <c:v>38.055193125803925</c:v>
                </c:pt>
                <c:pt idx="229">
                  <c:v>38.25681166980732</c:v>
                </c:pt>
                <c:pt idx="230">
                  <c:v>38.404343582352439</c:v>
                </c:pt>
                <c:pt idx="231">
                  <c:v>38.578858083336563</c:v>
                </c:pt>
                <c:pt idx="232">
                  <c:v>38.737841354373145</c:v>
                </c:pt>
                <c:pt idx="233">
                  <c:v>38.912466263127989</c:v>
                </c:pt>
                <c:pt idx="234">
                  <c:v>39.091231968413823</c:v>
                </c:pt>
                <c:pt idx="235">
                  <c:v>39.229800617540135</c:v>
                </c:pt>
                <c:pt idx="236">
                  <c:v>39.429161337834998</c:v>
                </c:pt>
                <c:pt idx="237">
                  <c:v>39.573317331806408</c:v>
                </c:pt>
                <c:pt idx="238">
                  <c:v>39.76599903256259</c:v>
                </c:pt>
                <c:pt idx="239">
                  <c:v>39.910952536094292</c:v>
                </c:pt>
                <c:pt idx="240">
                  <c:v>40.08575180549829</c:v>
                </c:pt>
                <c:pt idx="241">
                  <c:v>40.253022056807239</c:v>
                </c:pt>
                <c:pt idx="242">
                  <c:v>40.43550685065982</c:v>
                </c:pt>
                <c:pt idx="243">
                  <c:v>40.601522413944046</c:v>
                </c:pt>
                <c:pt idx="244">
                  <c:v>40.737785661394177</c:v>
                </c:pt>
                <c:pt idx="245">
                  <c:v>40.941028419515369</c:v>
                </c:pt>
                <c:pt idx="246">
                  <c:v>41.07460857881432</c:v>
                </c:pt>
                <c:pt idx="247">
                  <c:v>41.273532866330321</c:v>
                </c:pt>
                <c:pt idx="248">
                  <c:v>41.41507031777536</c:v>
                </c:pt>
                <c:pt idx="249">
                  <c:v>41.621360605092939</c:v>
                </c:pt>
                <c:pt idx="250">
                  <c:v>41.756730001554629</c:v>
                </c:pt>
                <c:pt idx="251">
                  <c:v>41.921998715196708</c:v>
                </c:pt>
                <c:pt idx="252">
                  <c:v>42.096477865553197</c:v>
                </c:pt>
                <c:pt idx="253">
                  <c:v>42.257813357738272</c:v>
                </c:pt>
                <c:pt idx="254">
                  <c:v>42.434707373448106</c:v>
                </c:pt>
                <c:pt idx="255">
                  <c:v>42.582784000264681</c:v>
                </c:pt>
                <c:pt idx="256">
                  <c:v>42.787815640893236</c:v>
                </c:pt>
                <c:pt idx="257">
                  <c:v>42.920381435408828</c:v>
                </c:pt>
                <c:pt idx="258">
                  <c:v>43.127033448055265</c:v>
                </c:pt>
                <c:pt idx="259">
                  <c:v>43.269520840185507</c:v>
                </c:pt>
                <c:pt idx="260">
                  <c:v>43.43439396221828</c:v>
                </c:pt>
                <c:pt idx="261">
                  <c:v>43.615233673086692</c:v>
                </c:pt>
                <c:pt idx="262">
                  <c:v>43.77356921404305</c:v>
                </c:pt>
                <c:pt idx="263">
                  <c:v>43.948399154520878</c:v>
                </c:pt>
                <c:pt idx="264">
                  <c:v>44.086996942843392</c:v>
                </c:pt>
                <c:pt idx="265">
                  <c:v>44.292632106464701</c:v>
                </c:pt>
                <c:pt idx="266">
                  <c:v>44.43466681077787</c:v>
                </c:pt>
                <c:pt idx="267">
                  <c:v>44.63517925743561</c:v>
                </c:pt>
                <c:pt idx="268">
                  <c:v>44.77955926050096</c:v>
                </c:pt>
                <c:pt idx="269">
                  <c:v>44.985553491189876</c:v>
                </c:pt>
                <c:pt idx="270">
                  <c:v>45.121858939321882</c:v>
                </c:pt>
                <c:pt idx="271">
                  <c:v>45.299313456429822</c:v>
                </c:pt>
                <c:pt idx="272">
                  <c:v>45.47132708647716</c:v>
                </c:pt>
                <c:pt idx="273">
                  <c:v>45.640078463345532</c:v>
                </c:pt>
                <c:pt idx="274">
                  <c:v>45.810761691407095</c:v>
                </c:pt>
                <c:pt idx="275">
                  <c:v>45.953333309227475</c:v>
                </c:pt>
                <c:pt idx="276">
                  <c:v>46.157299989226097</c:v>
                </c:pt>
                <c:pt idx="277">
                  <c:v>46.299091830255101</c:v>
                </c:pt>
                <c:pt idx="278">
                  <c:v>46.500953473979564</c:v>
                </c:pt>
                <c:pt idx="279">
                  <c:v>46.647031868283797</c:v>
                </c:pt>
                <c:pt idx="280">
                  <c:v>46.818992487276645</c:v>
                </c:pt>
                <c:pt idx="281">
                  <c:v>46.99599909945281</c:v>
                </c:pt>
                <c:pt idx="282">
                  <c:v>47.153554804508573</c:v>
                </c:pt>
                <c:pt idx="283">
                  <c:v>47.331492916944342</c:v>
                </c:pt>
                <c:pt idx="284">
                  <c:v>47.468330193535664</c:v>
                </c:pt>
                <c:pt idx="285">
                  <c:v>47.674447244933596</c:v>
                </c:pt>
                <c:pt idx="286">
                  <c:v>47.828359695256211</c:v>
                </c:pt>
                <c:pt idx="287">
                  <c:v>48.036862177265121</c:v>
                </c:pt>
                <c:pt idx="288">
                  <c:v>48.174851889530068</c:v>
                </c:pt>
                <c:pt idx="289">
                  <c:v>48.338802082141541</c:v>
                </c:pt>
                <c:pt idx="290">
                  <c:v>48.506625973215648</c:v>
                </c:pt>
                <c:pt idx="291">
                  <c:v>48.670248131105168</c:v>
                </c:pt>
                <c:pt idx="292">
                  <c:v>48.860587307934743</c:v>
                </c:pt>
                <c:pt idx="293">
                  <c:v>48.99312827822795</c:v>
                </c:pt>
                <c:pt idx="294">
                  <c:v>49.199908608741715</c:v>
                </c:pt>
                <c:pt idx="295">
                  <c:v>49.337052701495622</c:v>
                </c:pt>
                <c:pt idx="296">
                  <c:v>49.546336260698951</c:v>
                </c:pt>
                <c:pt idx="297">
                  <c:v>49.694946727342781</c:v>
                </c:pt>
                <c:pt idx="298">
                  <c:v>49.894206024469852</c:v>
                </c:pt>
                <c:pt idx="299">
                  <c:v>50.03222422572945</c:v>
                </c:pt>
                <c:pt idx="300">
                  <c:v>50.211306385290527</c:v>
                </c:pt>
                <c:pt idx="301">
                  <c:v>50.374719836760171</c:v>
                </c:pt>
                <c:pt idx="302">
                  <c:v>50.512472773991618</c:v>
                </c:pt>
                <c:pt idx="303">
                  <c:v>50.716238259404875</c:v>
                </c:pt>
                <c:pt idx="304">
                  <c:v>50.867207679032973</c:v>
                </c:pt>
                <c:pt idx="305">
                  <c:v>51.071407116291553</c:v>
                </c:pt>
                <c:pt idx="306">
                  <c:v>51.203775499212497</c:v>
                </c:pt>
                <c:pt idx="307">
                  <c:v>51.411470662837175</c:v>
                </c:pt>
                <c:pt idx="308">
                  <c:v>51.534262977543378</c:v>
                </c:pt>
                <c:pt idx="309">
                  <c:v>51.721433641816041</c:v>
                </c:pt>
                <c:pt idx="310">
                  <c:v>51.891434086370012</c:v>
                </c:pt>
                <c:pt idx="311">
                  <c:v>52.025184292998432</c:v>
                </c:pt>
                <c:pt idx="312">
                  <c:v>52.23829072499727</c:v>
                </c:pt>
                <c:pt idx="313">
                  <c:v>52.374402306434284</c:v>
                </c:pt>
                <c:pt idx="314">
                  <c:v>52.578907791435469</c:v>
                </c:pt>
                <c:pt idx="315">
                  <c:v>52.726566071243376</c:v>
                </c:pt>
                <c:pt idx="316">
                  <c:v>52.917860984770883</c:v>
                </c:pt>
                <c:pt idx="317">
                  <c:v>53.067843522099253</c:v>
                </c:pt>
                <c:pt idx="318">
                  <c:v>53.22871267223519</c:v>
                </c:pt>
                <c:pt idx="319">
                  <c:v>53.408427136021601</c:v>
                </c:pt>
                <c:pt idx="320">
                  <c:v>53.534364385318455</c:v>
                </c:pt>
                <c:pt idx="321">
                  <c:v>53.753246413480511</c:v>
                </c:pt>
                <c:pt idx="322">
                  <c:v>53.885788625067548</c:v>
                </c:pt>
                <c:pt idx="323">
                  <c:v>54.099067880875552</c:v>
                </c:pt>
                <c:pt idx="324">
                  <c:v>54.236950377268187</c:v>
                </c:pt>
                <c:pt idx="325">
                  <c:v>54.452215276976688</c:v>
                </c:pt>
                <c:pt idx="326">
                  <c:v>54.589201203356318</c:v>
                </c:pt>
                <c:pt idx="327">
                  <c:v>54.761185109731599</c:v>
                </c:pt>
                <c:pt idx="328">
                  <c:v>54.927450570298333</c:v>
                </c:pt>
                <c:pt idx="329">
                  <c:v>55.068013020398851</c:v>
                </c:pt>
                <c:pt idx="330">
                  <c:v>55.269871354006462</c:v>
                </c:pt>
                <c:pt idx="331">
                  <c:v>55.410591911372045</c:v>
                </c:pt>
                <c:pt idx="332">
                  <c:v>55.622844448567676</c:v>
                </c:pt>
                <c:pt idx="333">
                  <c:v>55.769573533375933</c:v>
                </c:pt>
                <c:pt idx="334">
                  <c:v>55.970375005972173</c:v>
                </c:pt>
                <c:pt idx="335">
                  <c:v>56.101395669557135</c:v>
                </c:pt>
                <c:pt idx="336">
                  <c:v>56.263113570339151</c:v>
                </c:pt>
                <c:pt idx="337">
                  <c:v>56.448162880882023</c:v>
                </c:pt>
                <c:pt idx="338">
                  <c:v>56.625830887295137</c:v>
                </c:pt>
                <c:pt idx="339">
                  <c:v>56.78756137338079</c:v>
                </c:pt>
                <c:pt idx="340">
                  <c:v>56.926867716835076</c:v>
                </c:pt>
                <c:pt idx="341">
                  <c:v>57.140178889973072</c:v>
                </c:pt>
                <c:pt idx="342">
                  <c:v>57.271338095668014</c:v>
                </c:pt>
                <c:pt idx="343">
                  <c:v>57.478613787554544</c:v>
                </c:pt>
                <c:pt idx="344">
                  <c:v>57.612820819646132</c:v>
                </c:pt>
                <c:pt idx="345">
                  <c:v>57.778021974746764</c:v>
                </c:pt>
                <c:pt idx="346">
                  <c:v>57.956488311632981</c:v>
                </c:pt>
                <c:pt idx="347">
                  <c:v>58.135984386664589</c:v>
                </c:pt>
                <c:pt idx="348">
                  <c:v>58.30134435337871</c:v>
                </c:pt>
                <c:pt idx="349">
                  <c:v>58.440967619019759</c:v>
                </c:pt>
                <c:pt idx="350">
                  <c:v>58.64594996585889</c:v>
                </c:pt>
                <c:pt idx="351">
                  <c:v>58.784272914458015</c:v>
                </c:pt>
                <c:pt idx="352">
                  <c:v>58.983281721556189</c:v>
                </c:pt>
                <c:pt idx="353">
                  <c:v>59.121343366445579</c:v>
                </c:pt>
                <c:pt idx="354">
                  <c:v>59.29713820555196</c:v>
                </c:pt>
                <c:pt idx="355">
                  <c:v>59.462714557923505</c:v>
                </c:pt>
                <c:pt idx="356">
                  <c:v>59.64707795547784</c:v>
                </c:pt>
                <c:pt idx="357">
                  <c:v>59.811840544905003</c:v>
                </c:pt>
                <c:pt idx="358">
                  <c:v>59.95243343295067</c:v>
                </c:pt>
                <c:pt idx="359">
                  <c:v>60.158668930974542</c:v>
                </c:pt>
                <c:pt idx="360">
                  <c:v>60.296877097719936</c:v>
                </c:pt>
                <c:pt idx="361">
                  <c:v>60.509008291937334</c:v>
                </c:pt>
                <c:pt idx="362">
                  <c:v>60.648510628364782</c:v>
                </c:pt>
                <c:pt idx="363">
                  <c:v>60.820147586718662</c:v>
                </c:pt>
                <c:pt idx="364">
                  <c:v>60.993240775721588</c:v>
                </c:pt>
                <c:pt idx="365">
                  <c:v>61.157917609235085</c:v>
                </c:pt>
                <c:pt idx="366">
                  <c:v>61.334209341591858</c:v>
                </c:pt>
                <c:pt idx="367">
                  <c:v>61.499062722795998</c:v>
                </c:pt>
                <c:pt idx="368">
                  <c:v>61.670876281333349</c:v>
                </c:pt>
                <c:pt idx="369">
                  <c:v>61.818764008284333</c:v>
                </c:pt>
                <c:pt idx="370">
                  <c:v>62.025891464147179</c:v>
                </c:pt>
                <c:pt idx="371">
                  <c:v>62.155129924567746</c:v>
                </c:pt>
                <c:pt idx="372">
                  <c:v>62.327682482798409</c:v>
                </c:pt>
                <c:pt idx="373">
                  <c:v>62.503320275297654</c:v>
                </c:pt>
                <c:pt idx="374">
                  <c:v>62.680656995981153</c:v>
                </c:pt>
                <c:pt idx="375">
                  <c:v>62.840255434528743</c:v>
                </c:pt>
                <c:pt idx="376">
                  <c:v>63.011179463667844</c:v>
                </c:pt>
                <c:pt idx="377">
                  <c:v>63.193720816782772</c:v>
                </c:pt>
                <c:pt idx="378">
                  <c:v>63.364971934896161</c:v>
                </c:pt>
                <c:pt idx="379">
                  <c:v>63.53398632467966</c:v>
                </c:pt>
                <c:pt idx="380">
                  <c:v>63.67839670823502</c:v>
                </c:pt>
                <c:pt idx="381">
                  <c:v>63.845453772401385</c:v>
                </c:pt>
                <c:pt idx="382">
                  <c:v>64.021374914698981</c:v>
                </c:pt>
                <c:pt idx="383">
                  <c:v>64.185223918925487</c:v>
                </c:pt>
                <c:pt idx="384">
                  <c:v>64.370414017729118</c:v>
                </c:pt>
                <c:pt idx="385">
                  <c:v>64.533244222325919</c:v>
                </c:pt>
                <c:pt idx="386">
                  <c:v>64.70168795054019</c:v>
                </c:pt>
                <c:pt idx="387">
                  <c:v>64.875290455656454</c:v>
                </c:pt>
                <c:pt idx="388">
                  <c:v>65.048498782822591</c:v>
                </c:pt>
                <c:pt idx="389">
                  <c:v>65.208250547404049</c:v>
                </c:pt>
                <c:pt idx="390">
                  <c:v>65.397618564989074</c:v>
                </c:pt>
                <c:pt idx="391">
                  <c:v>65.52799013236509</c:v>
                </c:pt>
                <c:pt idx="392">
                  <c:v>65.664269037144692</c:v>
                </c:pt>
                <c:pt idx="393">
                  <c:v>65.797429371704226</c:v>
                </c:pt>
                <c:pt idx="394">
                  <c:v>65.942183866037951</c:v>
                </c:pt>
                <c:pt idx="395">
                  <c:v>66.137921548610407</c:v>
                </c:pt>
                <c:pt idx="396">
                  <c:v>66.275602909526896</c:v>
                </c:pt>
                <c:pt idx="397">
                  <c:v>66.479317209655363</c:v>
                </c:pt>
                <c:pt idx="398">
                  <c:v>66.618376729507091</c:v>
                </c:pt>
                <c:pt idx="399">
                  <c:v>66.823126141758536</c:v>
                </c:pt>
                <c:pt idx="400">
                  <c:v>66.971377897644246</c:v>
                </c:pt>
                <c:pt idx="401">
                  <c:v>67.176647497145012</c:v>
                </c:pt>
                <c:pt idx="402">
                  <c:v>67.312044671636485</c:v>
                </c:pt>
                <c:pt idx="403">
                  <c:v>67.449228425029489</c:v>
                </c:pt>
                <c:pt idx="404">
                  <c:v>67.661518554041152</c:v>
                </c:pt>
                <c:pt idx="405">
                  <c:v>67.792562150353163</c:v>
                </c:pt>
                <c:pt idx="406">
                  <c:v>67.99367250628093</c:v>
                </c:pt>
                <c:pt idx="407">
                  <c:v>68.138662536008411</c:v>
                </c:pt>
                <c:pt idx="408">
                  <c:v>68.352330232863039</c:v>
                </c:pt>
                <c:pt idx="409">
                  <c:v>68.480183145694625</c:v>
                </c:pt>
                <c:pt idx="410">
                  <c:v>68.690418064204636</c:v>
                </c:pt>
                <c:pt idx="411">
                  <c:v>68.826194105701617</c:v>
                </c:pt>
                <c:pt idx="412">
                  <c:v>68.952414647341712</c:v>
                </c:pt>
                <c:pt idx="413">
                  <c:v>69.163834037073798</c:v>
                </c:pt>
                <c:pt idx="414">
                  <c:v>69.304302567570502</c:v>
                </c:pt>
                <c:pt idx="415">
                  <c:v>69.508686354938064</c:v>
                </c:pt>
                <c:pt idx="416">
                  <c:v>69.643080868273699</c:v>
                </c:pt>
                <c:pt idx="417">
                  <c:v>69.854861035932856</c:v>
                </c:pt>
                <c:pt idx="418">
                  <c:v>69.99913837288247</c:v>
                </c:pt>
                <c:pt idx="419">
                  <c:v>70.193098935684276</c:v>
                </c:pt>
                <c:pt idx="420">
                  <c:v>70.339088909197159</c:v>
                </c:pt>
                <c:pt idx="421">
                  <c:v>70.468425247885833</c:v>
                </c:pt>
                <c:pt idx="422">
                  <c:v>70.680498047146529</c:v>
                </c:pt>
                <c:pt idx="423">
                  <c:v>70.819921714151405</c:v>
                </c:pt>
                <c:pt idx="424">
                  <c:v>71.03069171212843</c:v>
                </c:pt>
                <c:pt idx="425">
                  <c:v>71.15780787803385</c:v>
                </c:pt>
                <c:pt idx="426">
                  <c:v>71.377032480134289</c:v>
                </c:pt>
                <c:pt idx="427">
                  <c:v>71.516751496111169</c:v>
                </c:pt>
                <c:pt idx="428">
                  <c:v>71.726153797486631</c:v>
                </c:pt>
                <c:pt idx="429">
                  <c:v>71.86208812357637</c:v>
                </c:pt>
                <c:pt idx="430">
                  <c:v>72.065646564244588</c:v>
                </c:pt>
                <c:pt idx="431">
                  <c:v>72.195219559748281</c:v>
                </c:pt>
                <c:pt idx="432">
                  <c:v>72.367716080775011</c:v>
                </c:pt>
                <c:pt idx="433">
                  <c:v>72.552444277338139</c:v>
                </c:pt>
                <c:pt idx="434">
                  <c:v>72.689860372572383</c:v>
                </c:pt>
                <c:pt idx="435">
                  <c:v>72.903526591696249</c:v>
                </c:pt>
                <c:pt idx="436">
                  <c:v>73.027778512894017</c:v>
                </c:pt>
                <c:pt idx="437">
                  <c:v>73.242038030768001</c:v>
                </c:pt>
                <c:pt idx="438">
                  <c:v>73.384103174680405</c:v>
                </c:pt>
                <c:pt idx="439">
                  <c:v>73.594660453426343</c:v>
                </c:pt>
                <c:pt idx="440">
                  <c:v>73.727705119493692</c:v>
                </c:pt>
                <c:pt idx="441">
                  <c:v>73.894816731554528</c:v>
                </c:pt>
                <c:pt idx="442">
                  <c:v>74.069899234192519</c:v>
                </c:pt>
                <c:pt idx="443">
                  <c:v>74.209382834648224</c:v>
                </c:pt>
                <c:pt idx="444">
                  <c:v>74.410045763480355</c:v>
                </c:pt>
                <c:pt idx="445">
                  <c:v>74.556211693591621</c:v>
                </c:pt>
                <c:pt idx="446">
                  <c:v>74.765704072470939</c:v>
                </c:pt>
                <c:pt idx="447">
                  <c:v>74.903027371176734</c:v>
                </c:pt>
                <c:pt idx="448">
                  <c:v>75.109622998580249</c:v>
                </c:pt>
                <c:pt idx="449">
                  <c:v>75.24826298758461</c:v>
                </c:pt>
                <c:pt idx="450">
                  <c:v>75.422889191780186</c:v>
                </c:pt>
                <c:pt idx="451">
                  <c:v>75.56831695634375</c:v>
                </c:pt>
                <c:pt idx="452">
                  <c:v>75.725809063176442</c:v>
                </c:pt>
                <c:pt idx="453">
                  <c:v>75.939907874633363</c:v>
                </c:pt>
                <c:pt idx="454">
                  <c:v>76.074296477046033</c:v>
                </c:pt>
                <c:pt idx="455">
                  <c:v>76.290064599654841</c:v>
                </c:pt>
                <c:pt idx="456">
                  <c:v>76.417048546483755</c:v>
                </c:pt>
                <c:pt idx="457">
                  <c:v>76.622100578142494</c:v>
                </c:pt>
                <c:pt idx="458">
                  <c:v>76.756292596489715</c:v>
                </c:pt>
                <c:pt idx="459">
                  <c:v>76.967649924838724</c:v>
                </c:pt>
                <c:pt idx="460">
                  <c:v>77.107412325336156</c:v>
                </c:pt>
                <c:pt idx="461">
                  <c:v>77.277031008186498</c:v>
                </c:pt>
                <c:pt idx="462">
                  <c:v>77.45378607298403</c:v>
                </c:pt>
                <c:pt idx="463">
                  <c:v>77.595661783393723</c:v>
                </c:pt>
                <c:pt idx="464">
                  <c:v>77.792502548741084</c:v>
                </c:pt>
                <c:pt idx="465">
                  <c:v>77.949023790221275</c:v>
                </c:pt>
                <c:pt idx="466">
                  <c:v>78.152755291135605</c:v>
                </c:pt>
                <c:pt idx="467">
                  <c:v>78.283570504270642</c:v>
                </c:pt>
                <c:pt idx="468">
                  <c:v>78.499306059347987</c:v>
                </c:pt>
                <c:pt idx="469">
                  <c:v>78.629444989336577</c:v>
                </c:pt>
                <c:pt idx="470">
                  <c:v>78.811953124718485</c:v>
                </c:pt>
                <c:pt idx="471">
                  <c:v>78.981712543336741</c:v>
                </c:pt>
                <c:pt idx="472">
                  <c:v>79.101360337216903</c:v>
                </c:pt>
                <c:pt idx="473">
                  <c:v>79.315051321453936</c:v>
                </c:pt>
                <c:pt idx="474">
                  <c:v>79.457141879026949</c:v>
                </c:pt>
                <c:pt idx="475">
                  <c:v>79.664238601398523</c:v>
                </c:pt>
                <c:pt idx="476">
                  <c:v>79.802981670283202</c:v>
                </c:pt>
                <c:pt idx="477">
                  <c:v>80.004949704004872</c:v>
                </c:pt>
                <c:pt idx="478">
                  <c:v>80.143977838509699</c:v>
                </c:pt>
                <c:pt idx="479">
                  <c:v>80.347372911191442</c:v>
                </c:pt>
                <c:pt idx="480">
                  <c:v>80.480494473404434</c:v>
                </c:pt>
                <c:pt idx="481">
                  <c:v>80.664996526324899</c:v>
                </c:pt>
                <c:pt idx="482">
                  <c:v>80.834131083518457</c:v>
                </c:pt>
                <c:pt idx="483">
                  <c:v>80.977713164913013</c:v>
                </c:pt>
                <c:pt idx="484">
                  <c:v>81.187646291544979</c:v>
                </c:pt>
                <c:pt idx="485">
                  <c:v>81.319905447225693</c:v>
                </c:pt>
                <c:pt idx="486">
                  <c:v>81.517936180953512</c:v>
                </c:pt>
                <c:pt idx="487">
                  <c:v>81.65507063890297</c:v>
                </c:pt>
                <c:pt idx="488">
                  <c:v>81.875252865888484</c:v>
                </c:pt>
                <c:pt idx="489">
                  <c:v>82.003138582688536</c:v>
                </c:pt>
                <c:pt idx="490">
                  <c:v>82.179202404742199</c:v>
                </c:pt>
                <c:pt idx="491">
                  <c:v>82.352869985812234</c:v>
                </c:pt>
                <c:pt idx="492">
                  <c:v>82.493435685266263</c:v>
                </c:pt>
                <c:pt idx="493">
                  <c:v>82.69426688815102</c:v>
                </c:pt>
                <c:pt idx="494">
                  <c:v>82.831576476823699</c:v>
                </c:pt>
                <c:pt idx="495">
                  <c:v>83.03077270771081</c:v>
                </c:pt>
                <c:pt idx="496">
                  <c:v>83.171812609087482</c:v>
                </c:pt>
                <c:pt idx="497">
                  <c:v>83.36846607051848</c:v>
                </c:pt>
                <c:pt idx="498">
                  <c:v>83.519713461005011</c:v>
                </c:pt>
                <c:pt idx="499">
                  <c:v>83.685530194073095</c:v>
                </c:pt>
                <c:pt idx="500">
                  <c:v>83.854109101787671</c:v>
                </c:pt>
                <c:pt idx="501">
                  <c:v>84.032198878582477</c:v>
                </c:pt>
                <c:pt idx="502">
                  <c:v>84.202520210603922</c:v>
                </c:pt>
                <c:pt idx="503">
                  <c:v>84.347107141849904</c:v>
                </c:pt>
                <c:pt idx="504">
                  <c:v>84.550272353623939</c:v>
                </c:pt>
                <c:pt idx="505">
                  <c:v>84.677687178618228</c:v>
                </c:pt>
                <c:pt idx="506">
                  <c:v>84.887678938297967</c:v>
                </c:pt>
                <c:pt idx="507">
                  <c:v>85.023156023505805</c:v>
                </c:pt>
                <c:pt idx="508">
                  <c:v>85.195546451735581</c:v>
                </c:pt>
                <c:pt idx="509">
                  <c:v>85.372917807119535</c:v>
                </c:pt>
                <c:pt idx="510">
                  <c:v>85.551255353264537</c:v>
                </c:pt>
                <c:pt idx="511">
                  <c:v>85.722909628968637</c:v>
                </c:pt>
                <c:pt idx="512">
                  <c:v>85.889193057087112</c:v>
                </c:pt>
                <c:pt idx="513">
                  <c:v>86.053101994764432</c:v>
                </c:pt>
                <c:pt idx="514">
                  <c:v>86.183185601822174</c:v>
                </c:pt>
                <c:pt idx="515">
                  <c:v>86.394285998890354</c:v>
                </c:pt>
                <c:pt idx="516">
                  <c:v>86.535965125234583</c:v>
                </c:pt>
                <c:pt idx="517">
                  <c:v>86.713948925796757</c:v>
                </c:pt>
                <c:pt idx="518">
                  <c:v>86.883073848185859</c:v>
                </c:pt>
                <c:pt idx="519">
                  <c:v>87.057338918144893</c:v>
                </c:pt>
                <c:pt idx="520">
                  <c:v>87.230731482163861</c:v>
                </c:pt>
                <c:pt idx="521">
                  <c:v>87.407105075841599</c:v>
                </c:pt>
                <c:pt idx="522">
                  <c:v>87.573185542714242</c:v>
                </c:pt>
                <c:pt idx="523">
                  <c:v>87.711997646217029</c:v>
                </c:pt>
                <c:pt idx="524">
                  <c:v>87.917232668472451</c:v>
                </c:pt>
                <c:pt idx="525">
                  <c:v>88.05247906689749</c:v>
                </c:pt>
                <c:pt idx="526">
                  <c:v>88.221902761631583</c:v>
                </c:pt>
                <c:pt idx="527">
                  <c:v>88.38779657313529</c:v>
                </c:pt>
                <c:pt idx="528">
                  <c:v>88.554538777321511</c:v>
                </c:pt>
                <c:pt idx="529">
                  <c:v>88.744070108746129</c:v>
                </c:pt>
                <c:pt idx="530">
                  <c:v>88.903680664685822</c:v>
                </c:pt>
                <c:pt idx="531">
                  <c:v>89.086713246489751</c:v>
                </c:pt>
                <c:pt idx="532">
                  <c:v>89.24975161559874</c:v>
                </c:pt>
                <c:pt idx="533">
                  <c:v>89.427060733926027</c:v>
                </c:pt>
                <c:pt idx="534">
                  <c:v>89.560824474913986</c:v>
                </c:pt>
                <c:pt idx="535">
                  <c:v>89.766682171552617</c:v>
                </c:pt>
                <c:pt idx="536">
                  <c:v>89.90817062310029</c:v>
                </c:pt>
                <c:pt idx="537">
                  <c:v>90.07952942665159</c:v>
                </c:pt>
                <c:pt idx="538">
                  <c:v>90.251633730257439</c:v>
                </c:pt>
                <c:pt idx="539">
                  <c:v>90.419306607174065</c:v>
                </c:pt>
                <c:pt idx="540">
                  <c:v>90.588161182141221</c:v>
                </c:pt>
                <c:pt idx="541">
                  <c:v>90.757302412061321</c:v>
                </c:pt>
                <c:pt idx="542">
                  <c:v>90.921587732502331</c:v>
                </c:pt>
                <c:pt idx="543">
                  <c:v>91.094998907658166</c:v>
                </c:pt>
                <c:pt idx="544">
                  <c:v>91.239052176404641</c:v>
                </c:pt>
                <c:pt idx="545">
                  <c:v>91.441228616037705</c:v>
                </c:pt>
                <c:pt idx="546">
                  <c:v>91.592806937598453</c:v>
                </c:pt>
                <c:pt idx="547">
                  <c:v>91.754057317454937</c:v>
                </c:pt>
                <c:pt idx="548">
                  <c:v>91.933337474740654</c:v>
                </c:pt>
                <c:pt idx="549">
                  <c:v>92.095283464807579</c:v>
                </c:pt>
                <c:pt idx="550">
                  <c:v>92.258667245097996</c:v>
                </c:pt>
                <c:pt idx="551">
                  <c:v>92.439597214106229</c:v>
                </c:pt>
                <c:pt idx="552">
                  <c:v>92.606262758583739</c:v>
                </c:pt>
                <c:pt idx="553">
                  <c:v>92.775410142480126</c:v>
                </c:pt>
                <c:pt idx="554">
                  <c:v>92.950259410021999</c:v>
                </c:pt>
                <c:pt idx="555">
                  <c:v>93.086954243294173</c:v>
                </c:pt>
                <c:pt idx="556">
                  <c:v>93.271288028778486</c:v>
                </c:pt>
                <c:pt idx="557">
                  <c:v>93.433024484896322</c:v>
                </c:pt>
                <c:pt idx="558">
                  <c:v>93.606991079710625</c:v>
                </c:pt>
                <c:pt idx="559">
                  <c:v>93.789369774149804</c:v>
                </c:pt>
                <c:pt idx="560">
                  <c:v>93.96582612074927</c:v>
                </c:pt>
                <c:pt idx="561">
                  <c:v>94.133591378775606</c:v>
                </c:pt>
                <c:pt idx="562">
                  <c:v>94.300111411216335</c:v>
                </c:pt>
                <c:pt idx="563">
                  <c:v>94.47790619369448</c:v>
                </c:pt>
                <c:pt idx="564">
                  <c:v>94.613208504488568</c:v>
                </c:pt>
                <c:pt idx="565">
                  <c:v>94.786194482581507</c:v>
                </c:pt>
                <c:pt idx="566">
                  <c:v>94.956297002158919</c:v>
                </c:pt>
                <c:pt idx="567">
                  <c:v>95.134480465428823</c:v>
                </c:pt>
                <c:pt idx="568">
                  <c:v>95.3010003155795</c:v>
                </c:pt>
                <c:pt idx="569">
                  <c:v>95.47393676344609</c:v>
                </c:pt>
                <c:pt idx="570">
                  <c:v>95.646545642848125</c:v>
                </c:pt>
                <c:pt idx="571">
                  <c:v>95.814150790512016</c:v>
                </c:pt>
                <c:pt idx="572">
                  <c:v>95.984765515938577</c:v>
                </c:pt>
                <c:pt idx="573">
                  <c:v>96.114435030198095</c:v>
                </c:pt>
                <c:pt idx="574">
                  <c:v>96.33309695047538</c:v>
                </c:pt>
                <c:pt idx="575">
                  <c:v>96.477038983921886</c:v>
                </c:pt>
                <c:pt idx="576">
                  <c:v>96.648982875002687</c:v>
                </c:pt>
                <c:pt idx="577">
                  <c:v>96.816435525816047</c:v>
                </c:pt>
                <c:pt idx="578">
                  <c:v>96.998619591756707</c:v>
                </c:pt>
                <c:pt idx="579">
                  <c:v>97.181736512506916</c:v>
                </c:pt>
                <c:pt idx="580">
                  <c:v>97.339686095004311</c:v>
                </c:pt>
                <c:pt idx="581">
                  <c:v>97.521346837598287</c:v>
                </c:pt>
                <c:pt idx="582">
                  <c:v>97.649069069847442</c:v>
                </c:pt>
                <c:pt idx="583">
                  <c:v>97.860808514555487</c:v>
                </c:pt>
                <c:pt idx="584">
                  <c:v>97.996451686774421</c:v>
                </c:pt>
                <c:pt idx="585">
                  <c:v>98.177333898833155</c:v>
                </c:pt>
                <c:pt idx="586">
                  <c:v>98.340056527939979</c:v>
                </c:pt>
                <c:pt idx="587">
                  <c:v>98.518017814502031</c:v>
                </c:pt>
                <c:pt idx="588">
                  <c:v>98.692104386165852</c:v>
                </c:pt>
                <c:pt idx="589">
                  <c:v>98.869632843957959</c:v>
                </c:pt>
                <c:pt idx="590">
                  <c:v>99.037040102191042</c:v>
                </c:pt>
                <c:pt idx="591">
                  <c:v>99.207294172871315</c:v>
                </c:pt>
                <c:pt idx="592">
                  <c:v>99.382663389571434</c:v>
                </c:pt>
                <c:pt idx="593">
                  <c:v>99.517841521798374</c:v>
                </c:pt>
                <c:pt idx="594">
                  <c:v>99.693041939079279</c:v>
                </c:pt>
                <c:pt idx="595">
                  <c:v>99.862037060907952</c:v>
                </c:pt>
                <c:pt idx="596">
                  <c:v>100.03323953543341</c:v>
                </c:pt>
                <c:pt idx="597">
                  <c:v>100.19694892696738</c:v>
                </c:pt>
                <c:pt idx="598">
                  <c:v>100.3850194106066</c:v>
                </c:pt>
                <c:pt idx="599">
                  <c:v>100.54922381051202</c:v>
                </c:pt>
                <c:pt idx="600">
                  <c:v>100.72664109045931</c:v>
                </c:pt>
                <c:pt idx="601">
                  <c:v>100.90073540708633</c:v>
                </c:pt>
                <c:pt idx="602">
                  <c:v>101.04422664255702</c:v>
                </c:pt>
                <c:pt idx="603">
                  <c:v>101.20591410539393</c:v>
                </c:pt>
                <c:pt idx="604">
                  <c:v>101.37537604214558</c:v>
                </c:pt>
                <c:pt idx="605">
                  <c:v>101.56086119933734</c:v>
                </c:pt>
                <c:pt idx="606">
                  <c:v>101.72065096288306</c:v>
                </c:pt>
                <c:pt idx="607">
                  <c:v>101.89947022278517</c:v>
                </c:pt>
                <c:pt idx="608">
                  <c:v>102.08053973379799</c:v>
                </c:pt>
                <c:pt idx="609">
                  <c:v>102.24746026391404</c:v>
                </c:pt>
                <c:pt idx="610">
                  <c:v>102.41158232962474</c:v>
                </c:pt>
                <c:pt idx="611">
                  <c:v>102.58401868572605</c:v>
                </c:pt>
                <c:pt idx="612">
                  <c:v>102.72458994310182</c:v>
                </c:pt>
                <c:pt idx="613">
                  <c:v>102.89414727387984</c:v>
                </c:pt>
                <c:pt idx="614">
                  <c:v>103.05901980482031</c:v>
                </c:pt>
                <c:pt idx="615">
                  <c:v>103.24396083387063</c:v>
                </c:pt>
                <c:pt idx="616">
                  <c:v>103.41328033061134</c:v>
                </c:pt>
                <c:pt idx="617">
                  <c:v>103.58300144314047</c:v>
                </c:pt>
                <c:pt idx="618">
                  <c:v>103.75843491322749</c:v>
                </c:pt>
                <c:pt idx="619">
                  <c:v>103.93435765147431</c:v>
                </c:pt>
                <c:pt idx="620">
                  <c:v>104.11536102918359</c:v>
                </c:pt>
                <c:pt idx="621">
                  <c:v>104.28718173993774</c:v>
                </c:pt>
                <c:pt idx="622">
                  <c:v>104.42380700660875</c:v>
                </c:pt>
                <c:pt idx="623">
                  <c:v>104.62203692520811</c:v>
                </c:pt>
                <c:pt idx="624">
                  <c:v>104.76661410343124</c:v>
                </c:pt>
                <c:pt idx="625">
                  <c:v>104.97518065653702</c:v>
                </c:pt>
                <c:pt idx="626">
                  <c:v>105.11231464161264</c:v>
                </c:pt>
                <c:pt idx="627">
                  <c:v>105.27343244773724</c:v>
                </c:pt>
                <c:pt idx="628">
                  <c:v>105.44924111344108</c:v>
                </c:pt>
                <c:pt idx="629">
                  <c:v>105.62892000008756</c:v>
                </c:pt>
                <c:pt idx="630">
                  <c:v>105.80855969566061</c:v>
                </c:pt>
                <c:pt idx="631">
                  <c:v>105.9364572343066</c:v>
                </c:pt>
                <c:pt idx="632">
                  <c:v>106.14111550508802</c:v>
                </c:pt>
                <c:pt idx="633">
                  <c:v>106.28265390228074</c:v>
                </c:pt>
                <c:pt idx="634">
                  <c:v>106.48848429210932</c:v>
                </c:pt>
                <c:pt idx="635">
                  <c:v>106.62747252953815</c:v>
                </c:pt>
                <c:pt idx="636">
                  <c:v>106.79259525330728</c:v>
                </c:pt>
                <c:pt idx="637">
                  <c:v>106.96456780574809</c:v>
                </c:pt>
                <c:pt idx="638">
                  <c:v>107.14610750587232</c:v>
                </c:pt>
                <c:pt idx="639">
                  <c:v>107.32530792976937</c:v>
                </c:pt>
                <c:pt idx="640">
                  <c:v>107.48314615874837</c:v>
                </c:pt>
                <c:pt idx="641">
                  <c:v>107.64376475643793</c:v>
                </c:pt>
                <c:pt idx="642">
                  <c:v>107.82708116256819</c:v>
                </c:pt>
                <c:pt idx="643">
                  <c:v>107.9911735570996</c:v>
                </c:pt>
                <c:pt idx="644">
                  <c:v>108.13809857577176</c:v>
                </c:pt>
                <c:pt idx="645">
                  <c:v>108.30415238603585</c:v>
                </c:pt>
                <c:pt idx="646">
                  <c:v>108.47374677664686</c:v>
                </c:pt>
                <c:pt idx="647">
                  <c:v>108.64820583648168</c:v>
                </c:pt>
                <c:pt idx="648">
                  <c:v>108.8269568826785</c:v>
                </c:pt>
                <c:pt idx="649">
                  <c:v>108.9888305280105</c:v>
                </c:pt>
                <c:pt idx="650">
                  <c:v>109.17524298374423</c:v>
                </c:pt>
                <c:pt idx="651">
                  <c:v>109.33169424816688</c:v>
                </c:pt>
                <c:pt idx="652">
                  <c:v>109.51504144193531</c:v>
                </c:pt>
                <c:pt idx="653">
                  <c:v>109.64400399866636</c:v>
                </c:pt>
                <c:pt idx="654">
                  <c:v>109.80744529389146</c:v>
                </c:pt>
                <c:pt idx="655">
                  <c:v>109.97728633077733</c:v>
                </c:pt>
                <c:pt idx="656">
                  <c:v>110.16171007554705</c:v>
                </c:pt>
                <c:pt idx="657">
                  <c:v>110.33002217577712</c:v>
                </c:pt>
                <c:pt idx="658">
                  <c:v>110.50623542265549</c:v>
                </c:pt>
                <c:pt idx="659">
                  <c:v>110.67162328727198</c:v>
                </c:pt>
                <c:pt idx="660">
                  <c:v>110.83736951295353</c:v>
                </c:pt>
                <c:pt idx="661">
                  <c:v>111.01293549270088</c:v>
                </c:pt>
                <c:pt idx="662">
                  <c:v>111.18467984425477</c:v>
                </c:pt>
                <c:pt idx="663">
                  <c:v>111.35241596308495</c:v>
                </c:pt>
                <c:pt idx="664">
                  <c:v>111.49670547653591</c:v>
                </c:pt>
                <c:pt idx="665">
                  <c:v>111.66756620465225</c:v>
                </c:pt>
                <c:pt idx="666">
                  <c:v>111.84916642270311</c:v>
                </c:pt>
                <c:pt idx="667">
                  <c:v>112.01659543644095</c:v>
                </c:pt>
                <c:pt idx="668">
                  <c:v>112.19406484245837</c:v>
                </c:pt>
                <c:pt idx="669">
                  <c:v>112.36061159061686</c:v>
                </c:pt>
                <c:pt idx="670">
                  <c:v>112.5252484629828</c:v>
                </c:pt>
                <c:pt idx="671">
                  <c:v>112.69689511359627</c:v>
                </c:pt>
                <c:pt idx="672">
                  <c:v>112.87736080607016</c:v>
                </c:pt>
                <c:pt idx="673">
                  <c:v>113.034617320054</c:v>
                </c:pt>
                <c:pt idx="674">
                  <c:v>113.21600405045379</c:v>
                </c:pt>
                <c:pt idx="675">
                  <c:v>113.3573647177713</c:v>
                </c:pt>
                <c:pt idx="676">
                  <c:v>113.53105984043421</c:v>
                </c:pt>
                <c:pt idx="677">
                  <c:v>113.70143010662738</c:v>
                </c:pt>
                <c:pt idx="678">
                  <c:v>113.86684912677028</c:v>
                </c:pt>
                <c:pt idx="679">
                  <c:v>114.03708829696234</c:v>
                </c:pt>
                <c:pt idx="680">
                  <c:v>114.20860503375923</c:v>
                </c:pt>
                <c:pt idx="681">
                  <c:v>114.37264553369511</c:v>
                </c:pt>
                <c:pt idx="682">
                  <c:v>114.54670781973601</c:v>
                </c:pt>
                <c:pt idx="683">
                  <c:v>114.71857079028122</c:v>
                </c:pt>
                <c:pt idx="684">
                  <c:v>114.85096937636452</c:v>
                </c:pt>
                <c:pt idx="685">
                  <c:v>115.05927208240956</c:v>
                </c:pt>
                <c:pt idx="686">
                  <c:v>115.19765094503187</c:v>
                </c:pt>
                <c:pt idx="687">
                  <c:v>115.36016806954186</c:v>
                </c:pt>
                <c:pt idx="688">
                  <c:v>115.5450599230212</c:v>
                </c:pt>
                <c:pt idx="689">
                  <c:v>115.71994678734146</c:v>
                </c:pt>
                <c:pt idx="690">
                  <c:v>115.88875785460731</c:v>
                </c:pt>
                <c:pt idx="691">
                  <c:v>116.05040406251</c:v>
                </c:pt>
                <c:pt idx="692">
                  <c:v>116.22677186348324</c:v>
                </c:pt>
                <c:pt idx="693">
                  <c:v>116.37196367888838</c:v>
                </c:pt>
                <c:pt idx="694">
                  <c:v>116.57969418652425</c:v>
                </c:pt>
                <c:pt idx="695">
                  <c:v>116.71643435326749</c:v>
                </c:pt>
                <c:pt idx="696">
                  <c:v>116.91379039979803</c:v>
                </c:pt>
                <c:pt idx="697">
                  <c:v>117.05311518202382</c:v>
                </c:pt>
                <c:pt idx="698">
                  <c:v>117.22178127089003</c:v>
                </c:pt>
                <c:pt idx="699">
                  <c:v>117.40106787108178</c:v>
                </c:pt>
                <c:pt idx="700">
                  <c:v>117.571541576773</c:v>
                </c:pt>
                <c:pt idx="701">
                  <c:v>117.74068854028837</c:v>
                </c:pt>
                <c:pt idx="702">
                  <c:v>117.9073542079467</c:v>
                </c:pt>
                <c:pt idx="703">
                  <c:v>118.07582187374493</c:v>
                </c:pt>
                <c:pt idx="704">
                  <c:v>118.20880022421875</c:v>
                </c:pt>
                <c:pt idx="705">
                  <c:v>118.43364030384947</c:v>
                </c:pt>
                <c:pt idx="706">
                  <c:v>118.56600661794738</c:v>
                </c:pt>
                <c:pt idx="707">
                  <c:v>118.74710823023426</c:v>
                </c:pt>
                <c:pt idx="708">
                  <c:v>118.91353498831036</c:v>
                </c:pt>
                <c:pt idx="709">
                  <c:v>119.09518048733949</c:v>
                </c:pt>
                <c:pt idx="710">
                  <c:v>119.25266425646259</c:v>
                </c:pt>
                <c:pt idx="711">
                  <c:v>119.43440952525518</c:v>
                </c:pt>
                <c:pt idx="712">
                  <c:v>119.60970385552348</c:v>
                </c:pt>
                <c:pt idx="713">
                  <c:v>119.78275892734371</c:v>
                </c:pt>
                <c:pt idx="714">
                  <c:v>119.94492111912396</c:v>
                </c:pt>
                <c:pt idx="715">
                  <c:v>120.09780980629571</c:v>
                </c:pt>
                <c:pt idx="716">
                  <c:v>120.25433950204985</c:v>
                </c:pt>
                <c:pt idx="717">
                  <c:v>120.43888369819706</c:v>
                </c:pt>
                <c:pt idx="718">
                  <c:v>120.61014131832573</c:v>
                </c:pt>
                <c:pt idx="719">
                  <c:v>120.78089984658374</c:v>
                </c:pt>
                <c:pt idx="720">
                  <c:v>120.9470849892859</c:v>
                </c:pt>
                <c:pt idx="721">
                  <c:v>121.12885998175057</c:v>
                </c:pt>
                <c:pt idx="722">
                  <c:v>121.29986214832911</c:v>
                </c:pt>
                <c:pt idx="723">
                  <c:v>121.43698762332973</c:v>
                </c:pt>
                <c:pt idx="724">
                  <c:v>121.61010599121047</c:v>
                </c:pt>
                <c:pt idx="725">
                  <c:v>121.7826701939594</c:v>
                </c:pt>
                <c:pt idx="726">
                  <c:v>121.92637609926575</c:v>
                </c:pt>
                <c:pt idx="727">
                  <c:v>122.11564440950474</c:v>
                </c:pt>
                <c:pt idx="728">
                  <c:v>122.30188965680613</c:v>
                </c:pt>
                <c:pt idx="729">
                  <c:v>122.47390217039452</c:v>
                </c:pt>
                <c:pt idx="730">
                  <c:v>122.64767377047613</c:v>
                </c:pt>
                <c:pt idx="731">
                  <c:v>122.81170824623291</c:v>
                </c:pt>
                <c:pt idx="732">
                  <c:v>122.9843457936114</c:v>
                </c:pt>
                <c:pt idx="733">
                  <c:v>123.12793957697934</c:v>
                </c:pt>
                <c:pt idx="734">
                  <c:v>123.30271266430276</c:v>
                </c:pt>
                <c:pt idx="735">
                  <c:v>123.47725375616974</c:v>
                </c:pt>
                <c:pt idx="736">
                  <c:v>123.65217035077845</c:v>
                </c:pt>
                <c:pt idx="737">
                  <c:v>123.81768079966699</c:v>
                </c:pt>
                <c:pt idx="738">
                  <c:v>123.98548276783323</c:v>
                </c:pt>
                <c:pt idx="739">
                  <c:v>124.17049105822477</c:v>
                </c:pt>
                <c:pt idx="740">
                  <c:v>124.33121498690772</c:v>
                </c:pt>
                <c:pt idx="741">
                  <c:v>124.51658145607429</c:v>
                </c:pt>
                <c:pt idx="742">
                  <c:v>124.64912360855209</c:v>
                </c:pt>
                <c:pt idx="743">
                  <c:v>124.81238758766658</c:v>
                </c:pt>
                <c:pt idx="744">
                  <c:v>124.99177253900029</c:v>
                </c:pt>
                <c:pt idx="745">
                  <c:v>125.05399129447351</c:v>
                </c:pt>
              </c:numCache>
            </c:numRef>
          </c:xVal>
          <c:yVal>
            <c:numRef>
              <c:f>[1]Sheet1!$J$3:$J$778</c:f>
              <c:numCache>
                <c:formatCode>General</c:formatCode>
                <c:ptCount val="776"/>
                <c:pt idx="0">
                  <c:v>0.33674686520428404</c:v>
                </c:pt>
                <c:pt idx="1">
                  <c:v>0.36231073667767788</c:v>
                </c:pt>
                <c:pt idx="2">
                  <c:v>0.36921818181875449</c:v>
                </c:pt>
                <c:pt idx="3">
                  <c:v>0.39039770115003081</c:v>
                </c:pt>
                <c:pt idx="4">
                  <c:v>0.40449754441024077</c:v>
                </c:pt>
                <c:pt idx="5">
                  <c:v>0.40138228840187645</c:v>
                </c:pt>
                <c:pt idx="6">
                  <c:v>0.42015177638518664</c:v>
                </c:pt>
                <c:pt idx="7">
                  <c:v>0.45995355276978334</c:v>
                </c:pt>
                <c:pt idx="8">
                  <c:v>0.45460381400279493</c:v>
                </c:pt>
                <c:pt idx="9">
                  <c:v>0.45234109195472461</c:v>
                </c:pt>
                <c:pt idx="10">
                  <c:v>0.43527964994842849</c:v>
                </c:pt>
                <c:pt idx="11">
                  <c:v>0.45145107105608157</c:v>
                </c:pt>
                <c:pt idx="12">
                  <c:v>0.44668730407592794</c:v>
                </c:pt>
                <c:pt idx="13">
                  <c:v>0.45319038662557221</c:v>
                </c:pt>
                <c:pt idx="14">
                  <c:v>0.49965812434769241</c:v>
                </c:pt>
                <c:pt idx="15">
                  <c:v>0.49017776907077071</c:v>
                </c:pt>
                <c:pt idx="16">
                  <c:v>0.5565714472317933</c:v>
                </c:pt>
                <c:pt idx="17">
                  <c:v>0.52088774817217676</c:v>
                </c:pt>
                <c:pt idx="18">
                  <c:v>0.64011742424341711</c:v>
                </c:pt>
                <c:pt idx="19">
                  <c:v>0.52008542319829887</c:v>
                </c:pt>
                <c:pt idx="20">
                  <c:v>0.58644467084730456</c:v>
                </c:pt>
                <c:pt idx="21">
                  <c:v>0.62627149947850524</c:v>
                </c:pt>
                <c:pt idx="22">
                  <c:v>0.66827641065934373</c:v>
                </c:pt>
                <c:pt idx="23">
                  <c:v>0.647692241380315</c:v>
                </c:pt>
                <c:pt idx="24">
                  <c:v>0.57014161442094702</c:v>
                </c:pt>
                <c:pt idx="25">
                  <c:v>0.63587711598844709</c:v>
                </c:pt>
                <c:pt idx="26">
                  <c:v>0.64638539707519271</c:v>
                </c:pt>
                <c:pt idx="27">
                  <c:v>0.62789169279094248</c:v>
                </c:pt>
                <c:pt idx="28">
                  <c:v>0.67274548066979989</c:v>
                </c:pt>
                <c:pt idx="29">
                  <c:v>0.69540417972939628</c:v>
                </c:pt>
                <c:pt idx="30">
                  <c:v>0.71224939916515906</c:v>
                </c:pt>
                <c:pt idx="31">
                  <c:v>0.71068560606170839</c:v>
                </c:pt>
                <c:pt idx="32">
                  <c:v>0.70348364681404818</c:v>
                </c:pt>
                <c:pt idx="33">
                  <c:v>0.69954111807840991</c:v>
                </c:pt>
                <c:pt idx="34">
                  <c:v>0.7192351619655879</c:v>
                </c:pt>
                <c:pt idx="35">
                  <c:v>0.71787183908157315</c:v>
                </c:pt>
                <c:pt idx="36">
                  <c:v>0.72788495297918532</c:v>
                </c:pt>
                <c:pt idx="37">
                  <c:v>0.71610741901887454</c:v>
                </c:pt>
                <c:pt idx="38">
                  <c:v>0.73226311389873233</c:v>
                </c:pt>
                <c:pt idx="39">
                  <c:v>0.76629516719032109</c:v>
                </c:pt>
                <c:pt idx="40">
                  <c:v>0.7291635841181634</c:v>
                </c:pt>
                <c:pt idx="41">
                  <c:v>0.76726037095207822</c:v>
                </c:pt>
                <c:pt idx="42">
                  <c:v>0.76084195402416854</c:v>
                </c:pt>
                <c:pt idx="43">
                  <c:v>0.75935961337630831</c:v>
                </c:pt>
                <c:pt idx="44">
                  <c:v>0.78411191222692145</c:v>
                </c:pt>
                <c:pt idx="45">
                  <c:v>0.81797155172540659</c:v>
                </c:pt>
                <c:pt idx="46">
                  <c:v>0.83826413270767419</c:v>
                </c:pt>
                <c:pt idx="47">
                  <c:v>0.82294213688737883</c:v>
                </c:pt>
                <c:pt idx="48">
                  <c:v>0.81359025600962132</c:v>
                </c:pt>
                <c:pt idx="49">
                  <c:v>0.81707844827712939</c:v>
                </c:pt>
                <c:pt idx="50">
                  <c:v>0.81843850574839583</c:v>
                </c:pt>
                <c:pt idx="51">
                  <c:v>0.84242298850705366</c:v>
                </c:pt>
                <c:pt idx="52">
                  <c:v>0.84205000000130603</c:v>
                </c:pt>
                <c:pt idx="53">
                  <c:v>0.828815177639739</c:v>
                </c:pt>
                <c:pt idx="54">
                  <c:v>0.84410911703370206</c:v>
                </c:pt>
                <c:pt idx="55">
                  <c:v>0.85662936259276012</c:v>
                </c:pt>
                <c:pt idx="56">
                  <c:v>0.85928390804730981</c:v>
                </c:pt>
                <c:pt idx="57">
                  <c:v>0.86003918495431197</c:v>
                </c:pt>
                <c:pt idx="58">
                  <c:v>0.87126512539320089</c:v>
                </c:pt>
                <c:pt idx="59">
                  <c:v>0.88593539707556423</c:v>
                </c:pt>
                <c:pt idx="60">
                  <c:v>0.87564652560219403</c:v>
                </c:pt>
                <c:pt idx="61">
                  <c:v>0.88776875653220233</c:v>
                </c:pt>
                <c:pt idx="62">
                  <c:v>0.94066115465140665</c:v>
                </c:pt>
                <c:pt idx="63">
                  <c:v>0.91278119122398627</c:v>
                </c:pt>
                <c:pt idx="64">
                  <c:v>0.94569435736823793</c:v>
                </c:pt>
                <c:pt idx="65">
                  <c:v>0.95659751828779505</c:v>
                </c:pt>
                <c:pt idx="66">
                  <c:v>0.94589490595757986</c:v>
                </c:pt>
                <c:pt idx="67">
                  <c:v>0.93224947753540621</c:v>
                </c:pt>
                <c:pt idx="68">
                  <c:v>0.93422385057616153</c:v>
                </c:pt>
                <c:pt idx="69">
                  <c:v>0.93388855799517889</c:v>
                </c:pt>
                <c:pt idx="70">
                  <c:v>0.95512452978204565</c:v>
                </c:pt>
                <c:pt idx="71">
                  <c:v>1.0130626698030341</c:v>
                </c:pt>
                <c:pt idx="72">
                  <c:v>0.98926003134949669</c:v>
                </c:pt>
                <c:pt idx="73">
                  <c:v>0.97231447231080792</c:v>
                </c:pt>
                <c:pt idx="74">
                  <c:v>0.96331050156889209</c:v>
                </c:pt>
                <c:pt idx="75">
                  <c:v>0.98082641065982856</c:v>
                </c:pt>
                <c:pt idx="76">
                  <c:v>1.0143475705344884</c:v>
                </c:pt>
                <c:pt idx="77">
                  <c:v>1.0087345872533933</c:v>
                </c:pt>
                <c:pt idx="78">
                  <c:v>1.0155542319764967</c:v>
                </c:pt>
                <c:pt idx="79">
                  <c:v>1.0097813218406466</c:v>
                </c:pt>
                <c:pt idx="80">
                  <c:v>0.99840180250938548</c:v>
                </c:pt>
                <c:pt idx="81">
                  <c:v>1.0210826018824615</c:v>
                </c:pt>
                <c:pt idx="82">
                  <c:v>1.0217719958218563</c:v>
                </c:pt>
                <c:pt idx="83">
                  <c:v>1.026783281088322</c:v>
                </c:pt>
                <c:pt idx="84">
                  <c:v>1.0314685997926134</c:v>
                </c:pt>
                <c:pt idx="85">
                  <c:v>1.0165759143171462</c:v>
                </c:pt>
                <c:pt idx="86">
                  <c:v>1.0213708725198705</c:v>
                </c:pt>
                <c:pt idx="87">
                  <c:v>1.0314811389775664</c:v>
                </c:pt>
                <c:pt idx="88">
                  <c:v>1.0609595350068701</c:v>
                </c:pt>
                <c:pt idx="89">
                  <c:v>1.0545190961353867</c:v>
                </c:pt>
                <c:pt idx="90">
                  <c:v>1.0830102664593602</c:v>
                </c:pt>
                <c:pt idx="91">
                  <c:v>1.0750812957174458</c:v>
                </c:pt>
                <c:pt idx="92">
                  <c:v>1.0680298066892218</c:v>
                </c:pt>
                <c:pt idx="93">
                  <c:v>1.0555721264384188</c:v>
                </c:pt>
                <c:pt idx="94">
                  <c:v>1.0964269331260477</c:v>
                </c:pt>
                <c:pt idx="95">
                  <c:v>1.0567285788940111</c:v>
                </c:pt>
                <c:pt idx="96">
                  <c:v>1.078910971788507</c:v>
                </c:pt>
                <c:pt idx="97">
                  <c:v>1.0877833594583224</c:v>
                </c:pt>
                <c:pt idx="98">
                  <c:v>1.0679577324990439</c:v>
                </c:pt>
                <c:pt idx="99">
                  <c:v>1.0750530303046979</c:v>
                </c:pt>
                <c:pt idx="100">
                  <c:v>1.0820638714750326</c:v>
                </c:pt>
                <c:pt idx="101">
                  <c:v>1.0804999216317699</c:v>
                </c:pt>
                <c:pt idx="102">
                  <c:v>1.1083768286328581</c:v>
                </c:pt>
                <c:pt idx="103">
                  <c:v>1.1388361285284121</c:v>
                </c:pt>
                <c:pt idx="104">
                  <c:v>1.1228934691762453</c:v>
                </c:pt>
                <c:pt idx="105">
                  <c:v>1.1090882445158268</c:v>
                </c:pt>
                <c:pt idx="106">
                  <c:v>1.1362474921647716</c:v>
                </c:pt>
                <c:pt idx="107">
                  <c:v>1.1432958463967575</c:v>
                </c:pt>
                <c:pt idx="108">
                  <c:v>1.1359810344845205</c:v>
                </c:pt>
                <c:pt idx="109">
                  <c:v>1.1703860501585552</c:v>
                </c:pt>
                <c:pt idx="110">
                  <c:v>1.1396320532933035</c:v>
                </c:pt>
                <c:pt idx="111">
                  <c:v>1.1283873563235893</c:v>
                </c:pt>
                <c:pt idx="112">
                  <c:v>1.1489934169296818</c:v>
                </c:pt>
                <c:pt idx="113">
                  <c:v>1.1511652037635409</c:v>
                </c:pt>
                <c:pt idx="114">
                  <c:v>1.1450884273789965</c:v>
                </c:pt>
                <c:pt idx="115">
                  <c:v>1.1539669801480803</c:v>
                </c:pt>
                <c:pt idx="116">
                  <c:v>1.1545311651010592</c:v>
                </c:pt>
                <c:pt idx="117">
                  <c:v>1.1978618077343555</c:v>
                </c:pt>
                <c:pt idx="118">
                  <c:v>1.1982628787897374</c:v>
                </c:pt>
                <c:pt idx="119">
                  <c:v>1.2089717607124291</c:v>
                </c:pt>
                <c:pt idx="120">
                  <c:v>1.2052955590405319</c:v>
                </c:pt>
                <c:pt idx="121">
                  <c:v>1.2043115465013456</c:v>
                </c:pt>
                <c:pt idx="122">
                  <c:v>1.2272335161983507</c:v>
                </c:pt>
                <c:pt idx="123">
                  <c:v>1.2266286572641802</c:v>
                </c:pt>
                <c:pt idx="124">
                  <c:v>1.2153369122275901</c:v>
                </c:pt>
                <c:pt idx="125">
                  <c:v>1.215543756532711</c:v>
                </c:pt>
                <c:pt idx="126">
                  <c:v>1.2062201149443994</c:v>
                </c:pt>
                <c:pt idx="127">
                  <c:v>1.220263479625717</c:v>
                </c:pt>
                <c:pt idx="128">
                  <c:v>1.2441758881941971</c:v>
                </c:pt>
                <c:pt idx="129">
                  <c:v>1.2201945402317775</c:v>
                </c:pt>
                <c:pt idx="130">
                  <c:v>1.2369176071074566</c:v>
                </c:pt>
                <c:pt idx="131">
                  <c:v>1.2505661180792647</c:v>
                </c:pt>
                <c:pt idx="132">
                  <c:v>1.2318844043906254</c:v>
                </c:pt>
                <c:pt idx="133">
                  <c:v>1.2505598484867881</c:v>
                </c:pt>
                <c:pt idx="134">
                  <c:v>1.262503526647726</c:v>
                </c:pt>
                <c:pt idx="135">
                  <c:v>1.2534086729382032</c:v>
                </c:pt>
                <c:pt idx="136">
                  <c:v>1.2480244252892918</c:v>
                </c:pt>
                <c:pt idx="137">
                  <c:v>1.2425024294690119</c:v>
                </c:pt>
                <c:pt idx="138">
                  <c:v>1.2607453500542021</c:v>
                </c:pt>
                <c:pt idx="139">
                  <c:v>1.2586705851639166</c:v>
                </c:pt>
                <c:pt idx="140">
                  <c:v>1.2445927116006765</c:v>
                </c:pt>
                <c:pt idx="141">
                  <c:v>1.2936428422172623</c:v>
                </c:pt>
                <c:pt idx="142">
                  <c:v>1.2654494775359231</c:v>
                </c:pt>
                <c:pt idx="143">
                  <c:v>1.2755848484868268</c:v>
                </c:pt>
                <c:pt idx="144">
                  <c:v>1.2798814263342735</c:v>
                </c:pt>
                <c:pt idx="145">
                  <c:v>1.3037373824471632</c:v>
                </c:pt>
                <c:pt idx="146">
                  <c:v>1.2918972048086914</c:v>
                </c:pt>
                <c:pt idx="147">
                  <c:v>1.315054336470169</c:v>
                </c:pt>
                <c:pt idx="148">
                  <c:v>1.3172261233040286</c:v>
                </c:pt>
                <c:pt idx="149">
                  <c:v>1.3168375914335995</c:v>
                </c:pt>
                <c:pt idx="150">
                  <c:v>1.3105570271702667</c:v>
                </c:pt>
                <c:pt idx="151">
                  <c:v>1.3107888975986892</c:v>
                </c:pt>
                <c:pt idx="152">
                  <c:v>1.33721784221733</c:v>
                </c:pt>
                <c:pt idx="153">
                  <c:v>1.308212800420002</c:v>
                </c:pt>
                <c:pt idx="154">
                  <c:v>1.3208553552789555</c:v>
                </c:pt>
                <c:pt idx="155">
                  <c:v>1.34514689132915</c:v>
                </c:pt>
                <c:pt idx="156">
                  <c:v>1.316981713690653</c:v>
                </c:pt>
                <c:pt idx="157">
                  <c:v>1.3248135318724832</c:v>
                </c:pt>
                <c:pt idx="158">
                  <c:v>1.3029695924785099</c:v>
                </c:pt>
                <c:pt idx="159">
                  <c:v>1.3033551201692106</c:v>
                </c:pt>
                <c:pt idx="160">
                  <c:v>1.3421069488004096</c:v>
                </c:pt>
                <c:pt idx="161">
                  <c:v>1.3293985370971506</c:v>
                </c:pt>
                <c:pt idx="162">
                  <c:v>1.327997675028183</c:v>
                </c:pt>
                <c:pt idx="163">
                  <c:v>1.3300536050177367</c:v>
                </c:pt>
                <c:pt idx="164">
                  <c:v>1.3314137669822113</c:v>
                </c:pt>
                <c:pt idx="165">
                  <c:v>1.3582375653103615</c:v>
                </c:pt>
                <c:pt idx="166">
                  <c:v>1.3883928422174092</c:v>
                </c:pt>
                <c:pt idx="167">
                  <c:v>1.3594159090930176</c:v>
                </c:pt>
                <c:pt idx="168">
                  <c:v>1.348146212123303</c:v>
                </c:pt>
                <c:pt idx="169">
                  <c:v>1.3584506269613545</c:v>
                </c:pt>
                <c:pt idx="170">
                  <c:v>1.3679781086750578</c:v>
                </c:pt>
                <c:pt idx="171">
                  <c:v>1.3548717345893533</c:v>
                </c:pt>
                <c:pt idx="172">
                  <c:v>1.3690781609216636</c:v>
                </c:pt>
                <c:pt idx="173">
                  <c:v>1.3816924242445672</c:v>
                </c:pt>
                <c:pt idx="174">
                  <c:v>1.3647061128547815</c:v>
                </c:pt>
                <c:pt idx="175">
                  <c:v>1.3825510971808277</c:v>
                </c:pt>
                <c:pt idx="176">
                  <c:v>1.3684481191243796</c:v>
                </c:pt>
                <c:pt idx="177">
                  <c:v>1.3662857105559332</c:v>
                </c:pt>
                <c:pt idx="178">
                  <c:v>1.3822221264389254</c:v>
                </c:pt>
                <c:pt idx="179">
                  <c:v>1.3926488244535706</c:v>
                </c:pt>
                <c:pt idx="180">
                  <c:v>1.416601933126544</c:v>
                </c:pt>
                <c:pt idx="181">
                  <c:v>1.4044388975988344</c:v>
                </c:pt>
                <c:pt idx="182">
                  <c:v>1.4037745820293455</c:v>
                </c:pt>
                <c:pt idx="183">
                  <c:v>1.4003239550700926</c:v>
                </c:pt>
                <c:pt idx="184">
                  <c:v>1.4009007053313263</c:v>
                </c:pt>
                <c:pt idx="185">
                  <c:v>1.4214188610262379</c:v>
                </c:pt>
                <c:pt idx="186">
                  <c:v>1.4366595611307549</c:v>
                </c:pt>
                <c:pt idx="187">
                  <c:v>1.4346569226772512</c:v>
                </c:pt>
                <c:pt idx="188">
                  <c:v>1.4073316091975852</c:v>
                </c:pt>
                <c:pt idx="189">
                  <c:v>1.3973153866270365</c:v>
                </c:pt>
                <c:pt idx="190">
                  <c:v>1.4116346133773199</c:v>
                </c:pt>
                <c:pt idx="191">
                  <c:v>1.4131670846416902</c:v>
                </c:pt>
                <c:pt idx="192">
                  <c:v>1.4457824973899123</c:v>
                </c:pt>
                <c:pt idx="193">
                  <c:v>1.4390664838057847</c:v>
                </c:pt>
                <c:pt idx="194">
                  <c:v>1.4255306948820439</c:v>
                </c:pt>
                <c:pt idx="195">
                  <c:v>1.4211211337535103</c:v>
                </c:pt>
                <c:pt idx="196">
                  <c:v>1.4264866248715959</c:v>
                </c:pt>
                <c:pt idx="197">
                  <c:v>1.457368756533086</c:v>
                </c:pt>
                <c:pt idx="198">
                  <c:v>1.4399786833878134</c:v>
                </c:pt>
                <c:pt idx="199">
                  <c:v>1.4345972831788187</c:v>
                </c:pt>
                <c:pt idx="200">
                  <c:v>1.4745593521443978</c:v>
                </c:pt>
                <c:pt idx="201">
                  <c:v>1.444287513063891</c:v>
                </c:pt>
                <c:pt idx="202">
                  <c:v>1.4392134273794528</c:v>
                </c:pt>
                <c:pt idx="203">
                  <c:v>1.4736780564286178</c:v>
                </c:pt>
                <c:pt idx="204">
                  <c:v>1.451160240336629</c:v>
                </c:pt>
                <c:pt idx="205">
                  <c:v>1.4595003657284913</c:v>
                </c:pt>
                <c:pt idx="206">
                  <c:v>1.4619602142133439</c:v>
                </c:pt>
                <c:pt idx="207">
                  <c:v>1.4774360501590311</c:v>
                </c:pt>
                <c:pt idx="208">
                  <c:v>1.4598322622802162</c:v>
                </c:pt>
                <c:pt idx="209">
                  <c:v>1.4615246342760391</c:v>
                </c:pt>
                <c:pt idx="210">
                  <c:v>1.4973648380378501</c:v>
                </c:pt>
                <c:pt idx="211">
                  <c:v>1.4691621734610039</c:v>
                </c:pt>
                <c:pt idx="212">
                  <c:v>1.4738729362614289</c:v>
                </c:pt>
                <c:pt idx="213">
                  <c:v>1.479388453502817</c:v>
                </c:pt>
                <c:pt idx="214">
                  <c:v>1.4490575757598232</c:v>
                </c:pt>
                <c:pt idx="215">
                  <c:v>1.4533919540252427</c:v>
                </c:pt>
                <c:pt idx="216">
                  <c:v>1.4852868338581029</c:v>
                </c:pt>
                <c:pt idx="217">
                  <c:v>1.5146461860002594</c:v>
                </c:pt>
                <c:pt idx="218">
                  <c:v>1.4841643155717901</c:v>
                </c:pt>
                <c:pt idx="219">
                  <c:v>1.4842743991663565</c:v>
                </c:pt>
                <c:pt idx="220">
                  <c:v>1.5041311389782994</c:v>
                </c:pt>
                <c:pt idx="221">
                  <c:v>1.3966541274838797</c:v>
                </c:pt>
                <c:pt idx="222">
                  <c:v>1.4240388975988649</c:v>
                </c:pt>
                <c:pt idx="223">
                  <c:v>1.4128819226772174</c:v>
                </c:pt>
                <c:pt idx="224">
                  <c:v>1.3999134796259958</c:v>
                </c:pt>
                <c:pt idx="225">
                  <c:v>1.4010416405455377</c:v>
                </c:pt>
                <c:pt idx="226">
                  <c:v>1.4078111285288293</c:v>
                </c:pt>
                <c:pt idx="227">
                  <c:v>1.4003176593543141</c:v>
                </c:pt>
                <c:pt idx="228">
                  <c:v>1.3794955067941981</c:v>
                </c:pt>
                <c:pt idx="229">
                  <c:v>1.3877786311411284</c:v>
                </c:pt>
                <c:pt idx="230">
                  <c:v>1.3914046238266096</c:v>
                </c:pt>
                <c:pt idx="231">
                  <c:v>1.3997566614441772</c:v>
                </c:pt>
                <c:pt idx="232">
                  <c:v>1.3937645768046696</c:v>
                </c:pt>
                <c:pt idx="233">
                  <c:v>1.4107382967628985</c:v>
                </c:pt>
                <c:pt idx="234">
                  <c:v>1.3895713166165753</c:v>
                </c:pt>
                <c:pt idx="235">
                  <c:v>1.3909408829697645</c:v>
                </c:pt>
                <c:pt idx="236">
                  <c:v>1.4041381138997746</c:v>
                </c:pt>
                <c:pt idx="237">
                  <c:v>1.4096538140042763</c:v>
                </c:pt>
                <c:pt idx="238">
                  <c:v>1.3947548850596345</c:v>
                </c:pt>
                <c:pt idx="239">
                  <c:v>1.413903500524659</c:v>
                </c:pt>
                <c:pt idx="240">
                  <c:v>1.4152229885079421</c:v>
                </c:pt>
                <c:pt idx="241">
                  <c:v>1.419911442008472</c:v>
                </c:pt>
                <c:pt idx="242">
                  <c:v>1.3977728840147072</c:v>
                </c:pt>
                <c:pt idx="243">
                  <c:v>1.4191781347984391</c:v>
                </c:pt>
                <c:pt idx="244">
                  <c:v>1.4165925548611313</c:v>
                </c:pt>
                <c:pt idx="245">
                  <c:v>1.4188208463971848</c:v>
                </c:pt>
                <c:pt idx="246">
                  <c:v>1.4018565569509724</c:v>
                </c:pt>
                <c:pt idx="247">
                  <c:v>1.4278936781631342</c:v>
                </c:pt>
                <c:pt idx="248">
                  <c:v>1.4113964472331191</c:v>
                </c:pt>
                <c:pt idx="249">
                  <c:v>1.4139036050178668</c:v>
                </c:pt>
                <c:pt idx="250">
                  <c:v>1.4379789707441319</c:v>
                </c:pt>
                <c:pt idx="251">
                  <c:v>1.4291441745058737</c:v>
                </c:pt>
                <c:pt idx="252">
                  <c:v>1.4519627481736208</c:v>
                </c:pt>
                <c:pt idx="253">
                  <c:v>1.4416425809844722</c:v>
                </c:pt>
                <c:pt idx="254">
                  <c:v>1.4439209508904318</c:v>
                </c:pt>
                <c:pt idx="255">
                  <c:v>1.4322312434713957</c:v>
                </c:pt>
                <c:pt idx="256">
                  <c:v>1.4384364420085007</c:v>
                </c:pt>
                <c:pt idx="257">
                  <c:v>1.4444757053313939</c:v>
                </c:pt>
                <c:pt idx="258">
                  <c:v>1.4643921630116756</c:v>
                </c:pt>
                <c:pt idx="259">
                  <c:v>1.4353745559060926</c:v>
                </c:pt>
                <c:pt idx="260">
                  <c:v>1.4213123824473457</c:v>
                </c:pt>
                <c:pt idx="261">
                  <c:v>1.4081683385601778</c:v>
                </c:pt>
                <c:pt idx="262">
                  <c:v>1.456218756533084</c:v>
                </c:pt>
                <c:pt idx="263">
                  <c:v>1.4588700626981876</c:v>
                </c:pt>
                <c:pt idx="264">
                  <c:v>1.4516650992707989</c:v>
                </c:pt>
                <c:pt idx="265">
                  <c:v>1.4512701671913837</c:v>
                </c:pt>
                <c:pt idx="266">
                  <c:v>1.4452497910158257</c:v>
                </c:pt>
                <c:pt idx="267">
                  <c:v>1.4711898641611114</c:v>
                </c:pt>
                <c:pt idx="268">
                  <c:v>1.457146368863284</c:v>
                </c:pt>
                <c:pt idx="269">
                  <c:v>1.4870886886125469</c:v>
                </c:pt>
                <c:pt idx="270">
                  <c:v>1.4878438610263411</c:v>
                </c:pt>
                <c:pt idx="271">
                  <c:v>1.4816291797306156</c:v>
                </c:pt>
                <c:pt idx="272">
                  <c:v>1.4773920062718839</c:v>
                </c:pt>
                <c:pt idx="273">
                  <c:v>1.4775047544432529</c:v>
                </c:pt>
                <c:pt idx="274">
                  <c:v>1.4694786833878593</c:v>
                </c:pt>
                <c:pt idx="275">
                  <c:v>1.5245679989574326</c:v>
                </c:pt>
                <c:pt idx="276">
                  <c:v>1.4761886363659258</c:v>
                </c:pt>
                <c:pt idx="277">
                  <c:v>1.4788398902844251</c:v>
                </c:pt>
                <c:pt idx="278">
                  <c:v>1.4881792581005318</c:v>
                </c:pt>
                <c:pt idx="279">
                  <c:v>1.4881823928967699</c:v>
                </c:pt>
                <c:pt idx="280">
                  <c:v>1.4621389498455279</c:v>
                </c:pt>
                <c:pt idx="281">
                  <c:v>1.4897211337536167</c:v>
                </c:pt>
                <c:pt idx="282">
                  <c:v>1.5098664576825924</c:v>
                </c:pt>
                <c:pt idx="283">
                  <c:v>1.4956193573690908</c:v>
                </c:pt>
                <c:pt idx="284">
                  <c:v>1.493463113899913</c:v>
                </c:pt>
                <c:pt idx="285">
                  <c:v>1.4958230668779731</c:v>
                </c:pt>
                <c:pt idx="286">
                  <c:v>1.516548171371213</c:v>
                </c:pt>
                <c:pt idx="287">
                  <c:v>1.4934913793126612</c:v>
                </c:pt>
                <c:pt idx="288">
                  <c:v>1.5001041013607384</c:v>
                </c:pt>
                <c:pt idx="289">
                  <c:v>1.5284917972855472</c:v>
                </c:pt>
                <c:pt idx="290">
                  <c:v>1.4841301724160949</c:v>
                </c:pt>
                <c:pt idx="291">
                  <c:v>1.4726283437849381</c:v>
                </c:pt>
                <c:pt idx="292">
                  <c:v>1.4902947230953103</c:v>
                </c:pt>
                <c:pt idx="293">
                  <c:v>1.4850389498455634</c:v>
                </c:pt>
                <c:pt idx="294">
                  <c:v>1.5099416927923106</c:v>
                </c:pt>
                <c:pt idx="295">
                  <c:v>1.4830144461882981</c:v>
                </c:pt>
                <c:pt idx="296">
                  <c:v>1.5125679728341117</c:v>
                </c:pt>
                <c:pt idx="297">
                  <c:v>1.5174821577870976</c:v>
                </c:pt>
                <c:pt idx="298">
                  <c:v>1.5032976227818509</c:v>
                </c:pt>
                <c:pt idx="299">
                  <c:v>1.5193343260211654</c:v>
                </c:pt>
                <c:pt idx="300">
                  <c:v>1.5486559561152546</c:v>
                </c:pt>
                <c:pt idx="301">
                  <c:v>1.5329358411727014</c:v>
                </c:pt>
                <c:pt idx="302">
                  <c:v>1.5303409613398866</c:v>
                </c:pt>
                <c:pt idx="303">
                  <c:v>1.5277114158853371</c:v>
                </c:pt>
                <c:pt idx="304">
                  <c:v>1.5296169279020591</c:v>
                </c:pt>
                <c:pt idx="305">
                  <c:v>1.5231953761779109</c:v>
                </c:pt>
                <c:pt idx="306">
                  <c:v>1.5566006008383599</c:v>
                </c:pt>
                <c:pt idx="307">
                  <c:v>1.527724059563498</c:v>
                </c:pt>
                <c:pt idx="308">
                  <c:v>1.5134893939417413</c:v>
                </c:pt>
                <c:pt idx="309">
                  <c:v>1.5129973354255442</c:v>
                </c:pt>
                <c:pt idx="310">
                  <c:v>1.5339575496366531</c:v>
                </c:pt>
                <c:pt idx="311">
                  <c:v>1.5102238244537529</c:v>
                </c:pt>
                <c:pt idx="312">
                  <c:v>1.5295510971810558</c:v>
                </c:pt>
                <c:pt idx="313">
                  <c:v>1.5395266457704129</c:v>
                </c:pt>
                <c:pt idx="314">
                  <c:v>1.5189330459793675</c:v>
                </c:pt>
                <c:pt idx="315">
                  <c:v>1.5249566614443715</c:v>
                </c:pt>
                <c:pt idx="316">
                  <c:v>1.5579043364705458</c:v>
                </c:pt>
                <c:pt idx="317">
                  <c:v>1.5302530564287058</c:v>
                </c:pt>
                <c:pt idx="318">
                  <c:v>1.5316476750284989</c:v>
                </c:pt>
                <c:pt idx="319">
                  <c:v>1.5432466562197393</c:v>
                </c:pt>
                <c:pt idx="320">
                  <c:v>1.5522412225729405</c:v>
                </c:pt>
                <c:pt idx="321">
                  <c:v>1.5532723615489088</c:v>
                </c:pt>
                <c:pt idx="322">
                  <c:v>1.5314565830744755</c:v>
                </c:pt>
                <c:pt idx="323">
                  <c:v>1.5722016718937655</c:v>
                </c:pt>
                <c:pt idx="324">
                  <c:v>1.5434127220504608</c:v>
                </c:pt>
                <c:pt idx="325">
                  <c:v>1.5608722570557125</c:v>
                </c:pt>
                <c:pt idx="326">
                  <c:v>1.5810364158854198</c:v>
                </c:pt>
                <c:pt idx="327">
                  <c:v>1.5801369383514583</c:v>
                </c:pt>
                <c:pt idx="328">
                  <c:v>1.5675570532939673</c:v>
                </c:pt>
                <c:pt idx="329">
                  <c:v>1.5599352664600996</c:v>
                </c:pt>
                <c:pt idx="330">
                  <c:v>1.5745332549658695</c:v>
                </c:pt>
                <c:pt idx="331">
                  <c:v>1.5605493991664747</c:v>
                </c:pt>
                <c:pt idx="332">
                  <c:v>1.5515736677140053</c:v>
                </c:pt>
                <c:pt idx="333">
                  <c:v>1.5712519592500858</c:v>
                </c:pt>
                <c:pt idx="334">
                  <c:v>1.5594682601905065</c:v>
                </c:pt>
                <c:pt idx="335">
                  <c:v>1.5612670323953159</c:v>
                </c:pt>
                <c:pt idx="336">
                  <c:v>1.5472268547568406</c:v>
                </c:pt>
                <c:pt idx="337">
                  <c:v>1.5422344043911069</c:v>
                </c:pt>
                <c:pt idx="338">
                  <c:v>1.5610258359480846</c:v>
                </c:pt>
                <c:pt idx="339">
                  <c:v>1.5923562173483421</c:v>
                </c:pt>
                <c:pt idx="340">
                  <c:v>1.6167732758645765</c:v>
                </c:pt>
                <c:pt idx="341">
                  <c:v>1.5918611807757186</c:v>
                </c:pt>
                <c:pt idx="342">
                  <c:v>1.5976496342762503</c:v>
                </c:pt>
                <c:pt idx="343">
                  <c:v>1.5881537095113454</c:v>
                </c:pt>
                <c:pt idx="344">
                  <c:v>1.5821865203786296</c:v>
                </c:pt>
                <c:pt idx="345">
                  <c:v>1.5721232497412052</c:v>
                </c:pt>
                <c:pt idx="346">
                  <c:v>1.5726560344851976</c:v>
                </c:pt>
                <c:pt idx="347">
                  <c:v>1.5902283437851206</c:v>
                </c:pt>
                <c:pt idx="348">
                  <c:v>1.5919708986440575</c:v>
                </c:pt>
                <c:pt idx="349">
                  <c:v>1.5779963949867735</c:v>
                </c:pt>
                <c:pt idx="350">
                  <c:v>1.561129127484135</c:v>
                </c:pt>
                <c:pt idx="351">
                  <c:v>1.5633857366795407</c:v>
                </c:pt>
                <c:pt idx="352">
                  <c:v>1.544208803555164</c:v>
                </c:pt>
                <c:pt idx="353">
                  <c:v>1.5776391065855191</c:v>
                </c:pt>
                <c:pt idx="354">
                  <c:v>1.5895138975991214</c:v>
                </c:pt>
                <c:pt idx="355">
                  <c:v>1.579193547546859</c:v>
                </c:pt>
                <c:pt idx="356">
                  <c:v>1.604372021946062</c:v>
                </c:pt>
                <c:pt idx="357">
                  <c:v>1.5869250522490654</c:v>
                </c:pt>
                <c:pt idx="358">
                  <c:v>1.5838568443075767</c:v>
                </c:pt>
                <c:pt idx="359">
                  <c:v>1.5774729623848918</c:v>
                </c:pt>
                <c:pt idx="360">
                  <c:v>1.5739095872542697</c:v>
                </c:pt>
                <c:pt idx="361">
                  <c:v>1.583775496345194</c:v>
                </c:pt>
                <c:pt idx="362">
                  <c:v>1.5909460031372638</c:v>
                </c:pt>
                <c:pt idx="363">
                  <c:v>1.5897958202741482</c:v>
                </c:pt>
                <c:pt idx="364">
                  <c:v>1.5816662225729861</c:v>
                </c:pt>
                <c:pt idx="365">
                  <c:v>1.5997150470244246</c:v>
                </c:pt>
                <c:pt idx="366">
                  <c:v>1.5871412748195985</c:v>
                </c:pt>
                <c:pt idx="367">
                  <c:v>1.6185094827611308</c:v>
                </c:pt>
                <c:pt idx="368">
                  <c:v>1.6109314785813909</c:v>
                </c:pt>
                <c:pt idx="369">
                  <c:v>1.5914819488007965</c:v>
                </c:pt>
                <c:pt idx="370">
                  <c:v>1.6064750522490956</c:v>
                </c:pt>
                <c:pt idx="371">
                  <c:v>1.5983014890306921</c:v>
                </c:pt>
                <c:pt idx="372">
                  <c:v>1.6227215778499566</c:v>
                </c:pt>
                <c:pt idx="373">
                  <c:v>1.6340384535030568</c:v>
                </c:pt>
                <c:pt idx="374">
                  <c:v>1.6095588558018696</c:v>
                </c:pt>
                <c:pt idx="375">
                  <c:v>1.6499435475469686</c:v>
                </c:pt>
                <c:pt idx="376">
                  <c:v>1.6080952194382307</c:v>
                </c:pt>
                <c:pt idx="377">
                  <c:v>1.6131566353212063</c:v>
                </c:pt>
                <c:pt idx="378">
                  <c:v>1.6303497387695089</c:v>
                </c:pt>
                <c:pt idx="379">
                  <c:v>1.6337971264393156</c:v>
                </c:pt>
                <c:pt idx="380">
                  <c:v>1.6240410135866359</c:v>
                </c:pt>
                <c:pt idx="381">
                  <c:v>1.6045632706398971</c:v>
                </c:pt>
                <c:pt idx="382">
                  <c:v>1.6013195924789727</c:v>
                </c:pt>
                <c:pt idx="383">
                  <c:v>1.6313338296786011</c:v>
                </c:pt>
                <c:pt idx="384">
                  <c:v>1.6343611807757847</c:v>
                </c:pt>
                <c:pt idx="385">
                  <c:v>1.6575404388740442</c:v>
                </c:pt>
                <c:pt idx="386">
                  <c:v>1.6432524817162375</c:v>
                </c:pt>
                <c:pt idx="387">
                  <c:v>1.6263225182888337</c:v>
                </c:pt>
                <c:pt idx="388">
                  <c:v>1.6340855015699325</c:v>
                </c:pt>
                <c:pt idx="389">
                  <c:v>1.6399084378290847</c:v>
                </c:pt>
                <c:pt idx="390">
                  <c:v>1.6357370689680542</c:v>
                </c:pt>
                <c:pt idx="391">
                  <c:v>1.6530053291561688</c:v>
                </c:pt>
                <c:pt idx="392">
                  <c:v>1.6188511755511001</c:v>
                </c:pt>
                <c:pt idx="393">
                  <c:v>1.6338002089889498</c:v>
                </c:pt>
                <c:pt idx="394">
                  <c:v>1.602805041799769</c:v>
                </c:pt>
                <c:pt idx="395">
                  <c:v>1.5896610762825074</c:v>
                </c:pt>
                <c:pt idx="396">
                  <c:v>1.6217844827611363</c:v>
                </c:pt>
                <c:pt idx="397">
                  <c:v>1.6101823928969594</c:v>
                </c:pt>
                <c:pt idx="398">
                  <c:v>1.6273756530850738</c:v>
                </c:pt>
                <c:pt idx="399">
                  <c:v>1.650247492165569</c:v>
                </c:pt>
                <c:pt idx="400">
                  <c:v>1.6293562173483997</c:v>
                </c:pt>
                <c:pt idx="401">
                  <c:v>1.6322990073170562</c:v>
                </c:pt>
                <c:pt idx="402">
                  <c:v>1.6325654911206093</c:v>
                </c:pt>
                <c:pt idx="403">
                  <c:v>1.6516984848510465</c:v>
                </c:pt>
                <c:pt idx="404">
                  <c:v>1.6578630877768661</c:v>
                </c:pt>
                <c:pt idx="405">
                  <c:v>1.6502976227820789</c:v>
                </c:pt>
                <c:pt idx="406">
                  <c:v>1.6602668756556576</c:v>
                </c:pt>
                <c:pt idx="407">
                  <c:v>1.6306850574737934</c:v>
                </c:pt>
                <c:pt idx="408">
                  <c:v>1.6218942006294748</c:v>
                </c:pt>
                <c:pt idx="409">
                  <c:v>1.6176632967632196</c:v>
                </c:pt>
                <c:pt idx="410">
                  <c:v>1.6105020898666567</c:v>
                </c:pt>
                <c:pt idx="411">
                  <c:v>1.6481632967632669</c:v>
                </c:pt>
                <c:pt idx="412">
                  <c:v>1.6189263845375161</c:v>
                </c:pt>
                <c:pt idx="413">
                  <c:v>1.6333771682365981</c:v>
                </c:pt>
                <c:pt idx="414">
                  <c:v>1.6265482758645917</c:v>
                </c:pt>
                <c:pt idx="415">
                  <c:v>1.6426976489053691</c:v>
                </c:pt>
                <c:pt idx="416">
                  <c:v>1.6792588296786755</c:v>
                </c:pt>
                <c:pt idx="417">
                  <c:v>1.6679892894487731</c:v>
                </c:pt>
                <c:pt idx="418">
                  <c:v>1.6814713688636318</c:v>
                </c:pt>
                <c:pt idx="419">
                  <c:v>1.6678448275887936</c:v>
                </c:pt>
                <c:pt idx="420">
                  <c:v>1.6555063218416479</c:v>
                </c:pt>
                <c:pt idx="421">
                  <c:v>1.6587938610266062</c:v>
                </c:pt>
                <c:pt idx="422">
                  <c:v>1.6839285005250777</c:v>
                </c:pt>
                <c:pt idx="423">
                  <c:v>1.6673904127507573</c:v>
                </c:pt>
                <c:pt idx="424">
                  <c:v>1.6743071316640388</c:v>
                </c:pt>
                <c:pt idx="425">
                  <c:v>1.6559920846420666</c:v>
                </c:pt>
                <c:pt idx="426">
                  <c:v>1.6230631922700198</c:v>
                </c:pt>
                <c:pt idx="427">
                  <c:v>1.630152246606499</c:v>
                </c:pt>
                <c:pt idx="428">
                  <c:v>1.6208537356346979</c:v>
                </c:pt>
                <c:pt idx="429">
                  <c:v>1.6375892372021219</c:v>
                </c:pt>
                <c:pt idx="430">
                  <c:v>1.665415987463398</c:v>
                </c:pt>
                <c:pt idx="431">
                  <c:v>1.6318508881947986</c:v>
                </c:pt>
                <c:pt idx="432">
                  <c:v>1.6517016718938888</c:v>
                </c:pt>
                <c:pt idx="433">
                  <c:v>1.6342766718938617</c:v>
                </c:pt>
                <c:pt idx="434">
                  <c:v>1.6810452194383441</c:v>
                </c:pt>
                <c:pt idx="435">
                  <c:v>1.6801394984352078</c:v>
                </c:pt>
                <c:pt idx="436">
                  <c:v>1.6740218652063583</c:v>
                </c:pt>
                <c:pt idx="437">
                  <c:v>1.6918324190203877</c:v>
                </c:pt>
                <c:pt idx="438">
                  <c:v>1.6664909613400978</c:v>
                </c:pt>
                <c:pt idx="439">
                  <c:v>1.6549483803578438</c:v>
                </c:pt>
                <c:pt idx="440">
                  <c:v>1.6641905433672624</c:v>
                </c:pt>
                <c:pt idx="441">
                  <c:v>1.6886015151541343</c:v>
                </c:pt>
                <c:pt idx="442">
                  <c:v>1.6652185214236903</c:v>
                </c:pt>
                <c:pt idx="443">
                  <c:v>1.6443586990621113</c:v>
                </c:pt>
                <c:pt idx="444">
                  <c:v>1.6673777690725964</c:v>
                </c:pt>
                <c:pt idx="445">
                  <c:v>1.6461012800443502</c:v>
                </c:pt>
                <c:pt idx="446">
                  <c:v>1.6888550940465066</c:v>
                </c:pt>
                <c:pt idx="447">
                  <c:v>1.6792212382471186</c:v>
                </c:pt>
                <c:pt idx="448">
                  <c:v>1.6917478840151632</c:v>
                </c:pt>
                <c:pt idx="449">
                  <c:v>1.664676358414285</c:v>
                </c:pt>
                <c:pt idx="450">
                  <c:v>1.6836089341718901</c:v>
                </c:pt>
                <c:pt idx="451">
                  <c:v>1.6932270637434832</c:v>
                </c:pt>
                <c:pt idx="452">
                  <c:v>1.6847276645794156</c:v>
                </c:pt>
                <c:pt idx="453">
                  <c:v>1.6859498693861048</c:v>
                </c:pt>
                <c:pt idx="454">
                  <c:v>1.7121344043913702</c:v>
                </c:pt>
                <c:pt idx="455">
                  <c:v>1.6920173719984444</c:v>
                </c:pt>
                <c:pt idx="456">
                  <c:v>1.6952453239315739</c:v>
                </c:pt>
                <c:pt idx="457">
                  <c:v>1.7019457941510201</c:v>
                </c:pt>
                <c:pt idx="458">
                  <c:v>1.6870655694905998</c:v>
                </c:pt>
                <c:pt idx="459">
                  <c:v>1.689892789971273</c:v>
                </c:pt>
                <c:pt idx="460">
                  <c:v>1.6898548066901862</c:v>
                </c:pt>
                <c:pt idx="461">
                  <c:v>1.7141401253945083</c:v>
                </c:pt>
                <c:pt idx="462">
                  <c:v>1.6762753134822237</c:v>
                </c:pt>
                <c:pt idx="463">
                  <c:v>1.7007612330224915</c:v>
                </c:pt>
                <c:pt idx="464">
                  <c:v>1.6742570010475288</c:v>
                </c:pt>
                <c:pt idx="465">
                  <c:v>1.7022497648929222</c:v>
                </c:pt>
                <c:pt idx="466">
                  <c:v>1.6669861546525333</c:v>
                </c:pt>
                <c:pt idx="467">
                  <c:v>1.6768800940464881</c:v>
                </c:pt>
                <c:pt idx="468">
                  <c:v>1.700200156742449</c:v>
                </c:pt>
                <c:pt idx="469">
                  <c:v>1.6892938871499554</c:v>
                </c:pt>
                <c:pt idx="470">
                  <c:v>1.6893784482784824</c:v>
                </c:pt>
                <c:pt idx="471">
                  <c:v>1.7072739289472665</c:v>
                </c:pt>
                <c:pt idx="472">
                  <c:v>1.7162681556975419</c:v>
                </c:pt>
                <c:pt idx="473">
                  <c:v>1.7001092737748418</c:v>
                </c:pt>
                <c:pt idx="474">
                  <c:v>1.6997238767006508</c:v>
                </c:pt>
                <c:pt idx="475">
                  <c:v>1.714215386627528</c:v>
                </c:pt>
                <c:pt idx="476">
                  <c:v>1.6741723354257942</c:v>
                </c:pt>
                <c:pt idx="477">
                  <c:v>1.7092135057497773</c:v>
                </c:pt>
                <c:pt idx="478">
                  <c:v>1.7150709247675504</c:v>
                </c:pt>
                <c:pt idx="479">
                  <c:v>1.6979374608176805</c:v>
                </c:pt>
                <c:pt idx="480">
                  <c:v>1.7190794409640038</c:v>
                </c:pt>
                <c:pt idx="481">
                  <c:v>1.7118491901802935</c:v>
                </c:pt>
                <c:pt idx="482">
                  <c:v>1.7122566875679639</c:v>
                </c:pt>
                <c:pt idx="483">
                  <c:v>1.723269540232558</c:v>
                </c:pt>
                <c:pt idx="484">
                  <c:v>1.6876579676097232</c:v>
                </c:pt>
                <c:pt idx="485">
                  <c:v>1.6961291536076464</c:v>
                </c:pt>
                <c:pt idx="486">
                  <c:v>1.6969345088845547</c:v>
                </c:pt>
                <c:pt idx="487">
                  <c:v>1.7006985632210285</c:v>
                </c:pt>
                <c:pt idx="488">
                  <c:v>1.7082890282158156</c:v>
                </c:pt>
                <c:pt idx="489">
                  <c:v>1.7015384535031615</c:v>
                </c:pt>
                <c:pt idx="490">
                  <c:v>1.7040362330224967</c:v>
                </c:pt>
                <c:pt idx="491">
                  <c:v>1.7174402560110231</c:v>
                </c:pt>
                <c:pt idx="492">
                  <c:v>1.7164531086755983</c:v>
                </c:pt>
                <c:pt idx="493">
                  <c:v>1.728666274819818</c:v>
                </c:pt>
                <c:pt idx="494">
                  <c:v>1.7172271943600301</c:v>
                </c:pt>
                <c:pt idx="495">
                  <c:v>1.7070636624895859</c:v>
                </c:pt>
                <c:pt idx="496">
                  <c:v>1.707702925812471</c:v>
                </c:pt>
                <c:pt idx="497">
                  <c:v>1.7147983019880306</c:v>
                </c:pt>
                <c:pt idx="498">
                  <c:v>1.6851696186024046</c:v>
                </c:pt>
                <c:pt idx="499">
                  <c:v>1.7044278735658618</c:v>
                </c:pt>
                <c:pt idx="500">
                  <c:v>1.7097589080486288</c:v>
                </c:pt>
                <c:pt idx="501">
                  <c:v>1.7210694618626485</c:v>
                </c:pt>
                <c:pt idx="502">
                  <c:v>1.715340464997436</c:v>
                </c:pt>
                <c:pt idx="503">
                  <c:v>1.6894067659378345</c:v>
                </c:pt>
                <c:pt idx="504">
                  <c:v>1.7061391065857183</c:v>
                </c:pt>
                <c:pt idx="505">
                  <c:v>1.7053587513088102</c:v>
                </c:pt>
                <c:pt idx="506">
                  <c:v>1.7034940177664875</c:v>
                </c:pt>
                <c:pt idx="507">
                  <c:v>1.7061234326045271</c:v>
                </c:pt>
                <c:pt idx="508">
                  <c:v>1.7064524817163353</c:v>
                </c:pt>
                <c:pt idx="509">
                  <c:v>1.7196779519357916</c:v>
                </c:pt>
                <c:pt idx="510">
                  <c:v>1.7283531870455229</c:v>
                </c:pt>
                <c:pt idx="511">
                  <c:v>1.7152214472335903</c:v>
                </c:pt>
                <c:pt idx="512">
                  <c:v>1.7224860501594113</c:v>
                </c:pt>
                <c:pt idx="513">
                  <c:v>1.709912434694397</c:v>
                </c:pt>
                <c:pt idx="514">
                  <c:v>1.7308568704311067</c:v>
                </c:pt>
                <c:pt idx="515">
                  <c:v>1.7400865465021764</c:v>
                </c:pt>
                <c:pt idx="516">
                  <c:v>1.737535527693395</c:v>
                </c:pt>
                <c:pt idx="517">
                  <c:v>1.7263721786860631</c:v>
                </c:pt>
                <c:pt idx="518">
                  <c:v>1.7389550679232824</c:v>
                </c:pt>
                <c:pt idx="519">
                  <c:v>1.7323643939420807</c:v>
                </c:pt>
                <c:pt idx="520">
                  <c:v>1.7412116509953859</c:v>
                </c:pt>
                <c:pt idx="521">
                  <c:v>1.7399231974948617</c:v>
                </c:pt>
                <c:pt idx="522">
                  <c:v>1.7431550156766848</c:v>
                </c:pt>
                <c:pt idx="523">
                  <c:v>1.7308350052273449</c:v>
                </c:pt>
                <c:pt idx="524">
                  <c:v>1.747232079417548</c:v>
                </c:pt>
                <c:pt idx="525">
                  <c:v>1.747599164057047</c:v>
                </c:pt>
                <c:pt idx="526">
                  <c:v>1.7514250783726224</c:v>
                </c:pt>
                <c:pt idx="527">
                  <c:v>1.7701199582054623</c:v>
                </c:pt>
                <c:pt idx="528">
                  <c:v>1.7802929467112252</c:v>
                </c:pt>
                <c:pt idx="529">
                  <c:v>1.7357366248720756</c:v>
                </c:pt>
                <c:pt idx="530">
                  <c:v>1.7354451149452204</c:v>
                </c:pt>
                <c:pt idx="531">
                  <c:v>1.7622722048094208</c:v>
                </c:pt>
                <c:pt idx="532">
                  <c:v>1.7552769592503714</c:v>
                </c:pt>
                <c:pt idx="533">
                  <c:v>1.7739431556976313</c:v>
                </c:pt>
                <c:pt idx="534">
                  <c:v>1.7534782131688638</c:v>
                </c:pt>
                <c:pt idx="535">
                  <c:v>1.7747739811939751</c:v>
                </c:pt>
                <c:pt idx="536">
                  <c:v>1.7685648902848747</c:v>
                </c:pt>
                <c:pt idx="537">
                  <c:v>1.7807816091981643</c:v>
                </c:pt>
                <c:pt idx="538">
                  <c:v>1.7790109195429893</c:v>
                </c:pt>
                <c:pt idx="539">
                  <c:v>1.7776471264395386</c:v>
                </c:pt>
                <c:pt idx="540">
                  <c:v>1.7830940961365169</c:v>
                </c:pt>
                <c:pt idx="541">
                  <c:v>1.7750087251856161</c:v>
                </c:pt>
                <c:pt idx="542">
                  <c:v>1.7446744514133643</c:v>
                </c:pt>
                <c:pt idx="543">
                  <c:v>1.7578029258125487</c:v>
                </c:pt>
                <c:pt idx="544">
                  <c:v>1.7655376698042013</c:v>
                </c:pt>
                <c:pt idx="545">
                  <c:v>1.7514977533987459</c:v>
                </c:pt>
                <c:pt idx="546">
                  <c:v>1.7613879832838184</c:v>
                </c:pt>
                <c:pt idx="547">
                  <c:v>1.7588653605042954</c:v>
                </c:pt>
                <c:pt idx="548">
                  <c:v>1.7737800418000342</c:v>
                </c:pt>
                <c:pt idx="549">
                  <c:v>1.7659295193339823</c:v>
                </c:pt>
                <c:pt idx="550">
                  <c:v>1.7586331765962493</c:v>
                </c:pt>
                <c:pt idx="551">
                  <c:v>1.7754194357394306</c:v>
                </c:pt>
                <c:pt idx="552">
                  <c:v>1.7689380877770384</c:v>
                </c:pt>
                <c:pt idx="553">
                  <c:v>1.8016410658335151</c:v>
                </c:pt>
                <c:pt idx="554">
                  <c:v>1.7809035005252283</c:v>
                </c:pt>
                <c:pt idx="555">
                  <c:v>1.7588624869410769</c:v>
                </c:pt>
                <c:pt idx="556">
                  <c:v>1.7910417450393505</c:v>
                </c:pt>
                <c:pt idx="557">
                  <c:v>1.8092972309327959</c:v>
                </c:pt>
                <c:pt idx="558">
                  <c:v>1.7924807732525188</c:v>
                </c:pt>
                <c:pt idx="559">
                  <c:v>1.8003815569515909</c:v>
                </c:pt>
                <c:pt idx="560">
                  <c:v>1.7861529780591967</c:v>
                </c:pt>
                <c:pt idx="561">
                  <c:v>1.7906877742974483</c:v>
                </c:pt>
                <c:pt idx="562">
                  <c:v>1.7781271159902188</c:v>
                </c:pt>
                <c:pt idx="563">
                  <c:v>1.7748234064813317</c:v>
                </c:pt>
                <c:pt idx="564">
                  <c:v>1.810369487986089</c:v>
                </c:pt>
                <c:pt idx="565">
                  <c:v>1.7916880355304696</c:v>
                </c:pt>
                <c:pt idx="566">
                  <c:v>1.8183358411731441</c:v>
                </c:pt>
                <c:pt idx="567">
                  <c:v>1.7752371995847804</c:v>
                </c:pt>
                <c:pt idx="568">
                  <c:v>1.7803799895534407</c:v>
                </c:pt>
                <c:pt idx="569">
                  <c:v>1.8079877742974748</c:v>
                </c:pt>
                <c:pt idx="570">
                  <c:v>1.789923563221167</c:v>
                </c:pt>
                <c:pt idx="571">
                  <c:v>1.7832820271709999</c:v>
                </c:pt>
                <c:pt idx="572">
                  <c:v>1.8202353709537114</c:v>
                </c:pt>
                <c:pt idx="573">
                  <c:v>1.8324982236183072</c:v>
                </c:pt>
                <c:pt idx="574">
                  <c:v>1.7879798850602444</c:v>
                </c:pt>
                <c:pt idx="575">
                  <c:v>1.8107237199610111</c:v>
                </c:pt>
                <c:pt idx="576">
                  <c:v>1.8185898119150463</c:v>
                </c:pt>
                <c:pt idx="577">
                  <c:v>1.8114478056454426</c:v>
                </c:pt>
                <c:pt idx="578">
                  <c:v>1.8119268547572513</c:v>
                </c:pt>
                <c:pt idx="579">
                  <c:v>1.8532301462933656</c:v>
                </c:pt>
                <c:pt idx="580">
                  <c:v>1.8327835423225918</c:v>
                </c:pt>
                <c:pt idx="581">
                  <c:v>1.8399288923748496</c:v>
                </c:pt>
                <c:pt idx="582">
                  <c:v>1.8364098223643948</c:v>
                </c:pt>
                <c:pt idx="583">
                  <c:v>1.8028853709536843</c:v>
                </c:pt>
                <c:pt idx="584">
                  <c:v>1.821231609198227</c:v>
                </c:pt>
                <c:pt idx="585">
                  <c:v>1.8259175548617659</c:v>
                </c:pt>
                <c:pt idx="586">
                  <c:v>1.8428562173487308</c:v>
                </c:pt>
                <c:pt idx="587">
                  <c:v>1.8055428944646605</c:v>
                </c:pt>
                <c:pt idx="588">
                  <c:v>1.8219273772233064</c:v>
                </c:pt>
                <c:pt idx="589">
                  <c:v>1.8310380355305307</c:v>
                </c:pt>
                <c:pt idx="590">
                  <c:v>1.8319623824479825</c:v>
                </c:pt>
                <c:pt idx="591">
                  <c:v>1.8431194879861397</c:v>
                </c:pt>
                <c:pt idx="592">
                  <c:v>1.8281107628032531</c:v>
                </c:pt>
                <c:pt idx="593">
                  <c:v>1.8188908568471263</c:v>
                </c:pt>
                <c:pt idx="594">
                  <c:v>1.8550009404417485</c:v>
                </c:pt>
                <c:pt idx="595">
                  <c:v>1.8556840125420633</c:v>
                </c:pt>
                <c:pt idx="596">
                  <c:v>1.8776943573696834</c:v>
                </c:pt>
                <c:pt idx="597">
                  <c:v>1.8707967607134555</c:v>
                </c:pt>
                <c:pt idx="598">
                  <c:v>1.8484662486967021</c:v>
                </c:pt>
                <c:pt idx="599">
                  <c:v>1.8511423719986915</c:v>
                </c:pt>
                <c:pt idx="600">
                  <c:v>1.8356135318732756</c:v>
                </c:pt>
                <c:pt idx="601">
                  <c:v>1.8643647857918153</c:v>
                </c:pt>
                <c:pt idx="602">
                  <c:v>1.8458054858962796</c:v>
                </c:pt>
                <c:pt idx="603">
                  <c:v>1.8528881922703764</c:v>
                </c:pt>
                <c:pt idx="604">
                  <c:v>1.8461439393968027</c:v>
                </c:pt>
                <c:pt idx="605">
                  <c:v>1.8508509926883461</c:v>
                </c:pt>
                <c:pt idx="606">
                  <c:v>1.8364537617583343</c:v>
                </c:pt>
                <c:pt idx="607">
                  <c:v>1.8469584639527079</c:v>
                </c:pt>
                <c:pt idx="608">
                  <c:v>1.8637917972860674</c:v>
                </c:pt>
                <c:pt idx="609">
                  <c:v>1.8659165099297488</c:v>
                </c:pt>
                <c:pt idx="610">
                  <c:v>1.8773959770144062</c:v>
                </c:pt>
                <c:pt idx="611">
                  <c:v>1.8619990595640163</c:v>
                </c:pt>
                <c:pt idx="612">
                  <c:v>1.8500775339631619</c:v>
                </c:pt>
                <c:pt idx="613">
                  <c:v>1.8883338558023017</c:v>
                </c:pt>
                <c:pt idx="614">
                  <c:v>1.8661726750290177</c:v>
                </c:pt>
                <c:pt idx="615">
                  <c:v>1.852948014631923</c:v>
                </c:pt>
                <c:pt idx="616">
                  <c:v>1.8416690177667019</c:v>
                </c:pt>
                <c:pt idx="617">
                  <c:v>1.8426562173487306</c:v>
                </c:pt>
                <c:pt idx="618">
                  <c:v>1.8235542842243539</c:v>
                </c:pt>
                <c:pt idx="619">
                  <c:v>1.7730185475471594</c:v>
                </c:pt>
                <c:pt idx="620">
                  <c:v>1.7041428160945973</c:v>
                </c:pt>
                <c:pt idx="621">
                  <c:v>1.7203233803579452</c:v>
                </c:pt>
                <c:pt idx="622">
                  <c:v>1.7164561651019308</c:v>
                </c:pt>
                <c:pt idx="623">
                  <c:v>1.7252438871500111</c:v>
                </c:pt>
                <c:pt idx="624">
                  <c:v>1.7280456374112485</c:v>
                </c:pt>
                <c:pt idx="625">
                  <c:v>1.7461602664603886</c:v>
                </c:pt>
                <c:pt idx="626">
                  <c:v>1.7632405172441143</c:v>
                </c:pt>
                <c:pt idx="627">
                  <c:v>1.7715044932106891</c:v>
                </c:pt>
                <c:pt idx="628">
                  <c:v>1.7578625391876797</c:v>
                </c:pt>
                <c:pt idx="629">
                  <c:v>1.7695929205879066</c:v>
                </c:pt>
                <c:pt idx="630">
                  <c:v>1.7618579153632341</c:v>
                </c:pt>
                <c:pt idx="631">
                  <c:v>1.7757292319776756</c:v>
                </c:pt>
                <c:pt idx="632">
                  <c:v>1.7764095088846779</c:v>
                </c:pt>
                <c:pt idx="633">
                  <c:v>1.7909039968679816</c:v>
                </c:pt>
                <c:pt idx="634">
                  <c:v>1.7696431818209266</c:v>
                </c:pt>
                <c:pt idx="635">
                  <c:v>1.7704705590414087</c:v>
                </c:pt>
                <c:pt idx="636">
                  <c:v>1.7733979362618937</c:v>
                </c:pt>
                <c:pt idx="637">
                  <c:v>1.7702262539212408</c:v>
                </c:pt>
                <c:pt idx="638">
                  <c:v>1.7439352142137809</c:v>
                </c:pt>
                <c:pt idx="639">
                  <c:v>1.7132850574739216</c:v>
                </c:pt>
                <c:pt idx="640">
                  <c:v>1.7353100835972577</c:v>
                </c:pt>
                <c:pt idx="641">
                  <c:v>1.7489309822388672</c:v>
                </c:pt>
                <c:pt idx="642">
                  <c:v>1.7359621734614175</c:v>
                </c:pt>
                <c:pt idx="643">
                  <c:v>1.7728277951960623</c:v>
                </c:pt>
                <c:pt idx="644">
                  <c:v>1.7672144200654367</c:v>
                </c:pt>
                <c:pt idx="645">
                  <c:v>1.7800697753423638</c:v>
                </c:pt>
                <c:pt idx="646">
                  <c:v>1.792104571580627</c:v>
                </c:pt>
                <c:pt idx="647">
                  <c:v>1.8083202194385413</c:v>
                </c:pt>
                <c:pt idx="648">
                  <c:v>1.8028222570560877</c:v>
                </c:pt>
                <c:pt idx="649">
                  <c:v>1.7971752351125052</c:v>
                </c:pt>
                <c:pt idx="650">
                  <c:v>1.8054144984354021</c:v>
                </c:pt>
                <c:pt idx="651">
                  <c:v>1.8035437042870186</c:v>
                </c:pt>
                <c:pt idx="652">
                  <c:v>1.8107334639526518</c:v>
                </c:pt>
                <c:pt idx="653">
                  <c:v>1.793007001047713</c:v>
                </c:pt>
                <c:pt idx="654">
                  <c:v>1.7965485109745734</c:v>
                </c:pt>
                <c:pt idx="655">
                  <c:v>1.8122873302013478</c:v>
                </c:pt>
                <c:pt idx="656">
                  <c:v>1.7983660658335103</c:v>
                </c:pt>
                <c:pt idx="657">
                  <c:v>1.8274839341721134</c:v>
                </c:pt>
                <c:pt idx="658">
                  <c:v>1.8204297805670868</c:v>
                </c:pt>
                <c:pt idx="659">
                  <c:v>1.8082632445169111</c:v>
                </c:pt>
                <c:pt idx="660">
                  <c:v>1.8281957157813098</c:v>
                </c:pt>
                <c:pt idx="661">
                  <c:v>1.8211033699087806</c:v>
                </c:pt>
                <c:pt idx="662">
                  <c:v>1.8324261755514313</c:v>
                </c:pt>
                <c:pt idx="663">
                  <c:v>1.8436050940467466</c:v>
                </c:pt>
                <c:pt idx="664">
                  <c:v>1.8382028735660694</c:v>
                </c:pt>
                <c:pt idx="665">
                  <c:v>1.8348521943602125</c:v>
                </c:pt>
                <c:pt idx="666">
                  <c:v>1.8364880616538413</c:v>
                </c:pt>
                <c:pt idx="667">
                  <c:v>1.825142711601577</c:v>
                </c:pt>
                <c:pt idx="668">
                  <c:v>1.8557062434720528</c:v>
                </c:pt>
                <c:pt idx="669">
                  <c:v>1.8540069488012034</c:v>
                </c:pt>
                <c:pt idx="670">
                  <c:v>1.8437782392923059</c:v>
                </c:pt>
                <c:pt idx="671">
                  <c:v>1.8479057732526047</c:v>
                </c:pt>
                <c:pt idx="672">
                  <c:v>1.84576193835187</c:v>
                </c:pt>
                <c:pt idx="673">
                  <c:v>1.8508324190206347</c:v>
                </c:pt>
                <c:pt idx="674">
                  <c:v>1.8607958463978704</c:v>
                </c:pt>
                <c:pt idx="675">
                  <c:v>1.8631275078398803</c:v>
                </c:pt>
                <c:pt idx="676">
                  <c:v>1.8630144984354913</c:v>
                </c:pt>
                <c:pt idx="677">
                  <c:v>1.8439277168262664</c:v>
                </c:pt>
                <c:pt idx="678">
                  <c:v>1.8735193573696769</c:v>
                </c:pt>
                <c:pt idx="679">
                  <c:v>1.8696900731481456</c:v>
                </c:pt>
                <c:pt idx="680">
                  <c:v>1.8533431818210564</c:v>
                </c:pt>
                <c:pt idx="681">
                  <c:v>1.8599612591460404</c:v>
                </c:pt>
                <c:pt idx="682">
                  <c:v>1.8677689132735344</c:v>
                </c:pt>
                <c:pt idx="683">
                  <c:v>1.8637951149454195</c:v>
                </c:pt>
                <c:pt idx="684">
                  <c:v>1.8526033437855274</c:v>
                </c:pt>
                <c:pt idx="685">
                  <c:v>1.8447621734615867</c:v>
                </c:pt>
                <c:pt idx="686">
                  <c:v>1.8642336206925465</c:v>
                </c:pt>
                <c:pt idx="687">
                  <c:v>1.8902273511001102</c:v>
                </c:pt>
                <c:pt idx="688">
                  <c:v>1.8883115987490104</c:v>
                </c:pt>
                <c:pt idx="689">
                  <c:v>1.8802730930018714</c:v>
                </c:pt>
                <c:pt idx="690">
                  <c:v>1.8571158568471855</c:v>
                </c:pt>
                <c:pt idx="691">
                  <c:v>1.8786217084668637</c:v>
                </c:pt>
                <c:pt idx="692">
                  <c:v>1.8778442789997778</c:v>
                </c:pt>
                <c:pt idx="693">
                  <c:v>1.8843445141095057</c:v>
                </c:pt>
                <c:pt idx="694">
                  <c:v>1.9213939393969195</c:v>
                </c:pt>
                <c:pt idx="695">
                  <c:v>1.8757504702223451</c:v>
                </c:pt>
                <c:pt idx="696">
                  <c:v>1.9110237983310725</c:v>
                </c:pt>
                <c:pt idx="697">
                  <c:v>1.9041821577876972</c:v>
                </c:pt>
                <c:pt idx="698">
                  <c:v>1.9097637408598063</c:v>
                </c:pt>
                <c:pt idx="699">
                  <c:v>1.9143839080489462</c:v>
                </c:pt>
                <c:pt idx="700">
                  <c:v>1.9048119122286598</c:v>
                </c:pt>
                <c:pt idx="701">
                  <c:v>1.8981025339632365</c:v>
                </c:pt>
                <c:pt idx="702">
                  <c:v>1.8911637147364755</c:v>
                </c:pt>
                <c:pt idx="703">
                  <c:v>1.9067114158859249</c:v>
                </c:pt>
                <c:pt idx="704">
                  <c:v>1.9046995297835183</c:v>
                </c:pt>
                <c:pt idx="705">
                  <c:v>1.919416144203604</c:v>
                </c:pt>
                <c:pt idx="706">
                  <c:v>1.9116661442035918</c:v>
                </c:pt>
                <c:pt idx="707">
                  <c:v>1.9071154649977333</c:v>
                </c:pt>
                <c:pt idx="708">
                  <c:v>1.9129482758650358</c:v>
                </c:pt>
                <c:pt idx="709">
                  <c:v>1.9241650992715322</c:v>
                </c:pt>
                <c:pt idx="710">
                  <c:v>1.9444636886132562</c:v>
                </c:pt>
                <c:pt idx="711">
                  <c:v>1.9340080982266152</c:v>
                </c:pt>
                <c:pt idx="712">
                  <c:v>1.9463722570563102</c:v>
                </c:pt>
                <c:pt idx="713">
                  <c:v>1.9386499216331008</c:v>
                </c:pt>
                <c:pt idx="714">
                  <c:v>1.9437336729392738</c:v>
                </c:pt>
                <c:pt idx="715">
                  <c:v>1.9535177638483801</c:v>
                </c:pt>
                <c:pt idx="716">
                  <c:v>1.9205293887177124</c:v>
                </c:pt>
                <c:pt idx="717">
                  <c:v>1.9337042058546188</c:v>
                </c:pt>
                <c:pt idx="718">
                  <c:v>1.9482366771190094</c:v>
                </c:pt>
                <c:pt idx="719">
                  <c:v>1.9456705851649823</c:v>
                </c:pt>
                <c:pt idx="720">
                  <c:v>1.9406402821346713</c:v>
                </c:pt>
                <c:pt idx="721">
                  <c:v>1.9549124869413812</c:v>
                </c:pt>
                <c:pt idx="722">
                  <c:v>1.928192006272583</c:v>
                </c:pt>
                <c:pt idx="723">
                  <c:v>1.9314704806717522</c:v>
                </c:pt>
                <c:pt idx="724">
                  <c:v>1.9654307732527871</c:v>
                </c:pt>
                <c:pt idx="725">
                  <c:v>1.9569720480699109</c:v>
                </c:pt>
                <c:pt idx="726">
                  <c:v>1.9415927377250597</c:v>
                </c:pt>
                <c:pt idx="727">
                  <c:v>1.9659882445171559</c:v>
                </c:pt>
                <c:pt idx="728">
                  <c:v>1.9527497387700086</c:v>
                </c:pt>
                <c:pt idx="729">
                  <c:v>1.966702716826457</c:v>
                </c:pt>
                <c:pt idx="730">
                  <c:v>1.9825164576833259</c:v>
                </c:pt>
                <c:pt idx="731">
                  <c:v>1.9810992685506172</c:v>
                </c:pt>
                <c:pt idx="732">
                  <c:v>1.9850929989581467</c:v>
                </c:pt>
                <c:pt idx="733">
                  <c:v>1.9725475444126728</c:v>
                </c:pt>
                <c:pt idx="734">
                  <c:v>1.9640545977041959</c:v>
                </c:pt>
                <c:pt idx="735">
                  <c:v>1.9742991118107946</c:v>
                </c:pt>
                <c:pt idx="736">
                  <c:v>1.9691849529811107</c:v>
                </c:pt>
                <c:pt idx="737">
                  <c:v>1.9956630094074839</c:v>
                </c:pt>
                <c:pt idx="738">
                  <c:v>1.9934516718944186</c:v>
                </c:pt>
                <c:pt idx="739">
                  <c:v>1.9879535005255495</c:v>
                </c:pt>
                <c:pt idx="740">
                  <c:v>1.9735224660427684</c:v>
                </c:pt>
                <c:pt idx="741">
                  <c:v>1.9917366771190768</c:v>
                </c:pt>
                <c:pt idx="742">
                  <c:v>1.9944694357397705</c:v>
                </c:pt>
                <c:pt idx="743">
                  <c:v>2.0028908046008076</c:v>
                </c:pt>
                <c:pt idx="744">
                  <c:v>1.9934540229915978</c:v>
                </c:pt>
                <c:pt idx="745">
                  <c:v>1.9980553814033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080F-440D-BBF1-71FBD8E515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1819551"/>
        <c:axId val="1"/>
      </c:scatterChart>
      <c:valAx>
        <c:axId val="1501819551"/>
        <c:scaling>
          <c:orientation val="minMax"/>
          <c:max val="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rain, %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ress, MPa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501819551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0"/>
          <c:tx>
            <c:v>ПЛКЛ-90:1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[1]Exported Data'!$L$3:$L$93</c:f>
              <c:numCache>
                <c:formatCode>General</c:formatCode>
                <c:ptCount val="91"/>
                <c:pt idx="0">
                  <c:v>-99.811359999999993</c:v>
                </c:pt>
                <c:pt idx="1">
                  <c:v>-98.622789999999995</c:v>
                </c:pt>
                <c:pt idx="2">
                  <c:v>-96.969350000000006</c:v>
                </c:pt>
                <c:pt idx="3">
                  <c:v>-95.054689999999994</c:v>
                </c:pt>
                <c:pt idx="4">
                  <c:v>-92.966160000000002</c:v>
                </c:pt>
                <c:pt idx="5">
                  <c:v>-91.09496</c:v>
                </c:pt>
                <c:pt idx="6">
                  <c:v>-89.05386</c:v>
                </c:pt>
                <c:pt idx="7">
                  <c:v>-87.289510000000007</c:v>
                </c:pt>
                <c:pt idx="8">
                  <c:v>-84.970860000000002</c:v>
                </c:pt>
                <c:pt idx="9">
                  <c:v>-83.191900000000004</c:v>
                </c:pt>
                <c:pt idx="10">
                  <c:v>-80.946719999999999</c:v>
                </c:pt>
                <c:pt idx="11">
                  <c:v>-79.122320000000002</c:v>
                </c:pt>
                <c:pt idx="12">
                  <c:v>-77.173419999999993</c:v>
                </c:pt>
                <c:pt idx="13">
                  <c:v>-75.121930000000006</c:v>
                </c:pt>
                <c:pt idx="14">
                  <c:v>-73.172340000000005</c:v>
                </c:pt>
                <c:pt idx="15">
                  <c:v>-71.135840000000002</c:v>
                </c:pt>
                <c:pt idx="16">
                  <c:v>-69.201430000000002</c:v>
                </c:pt>
                <c:pt idx="17">
                  <c:v>-67.163929999999993</c:v>
                </c:pt>
                <c:pt idx="18">
                  <c:v>-65.176739999999995</c:v>
                </c:pt>
                <c:pt idx="19">
                  <c:v>-63.173940000000002</c:v>
                </c:pt>
                <c:pt idx="20">
                  <c:v>-61.097340000000003</c:v>
                </c:pt>
                <c:pt idx="21">
                  <c:v>-59.183190000000003</c:v>
                </c:pt>
                <c:pt idx="22">
                  <c:v>-57.165149999999997</c:v>
                </c:pt>
                <c:pt idx="23">
                  <c:v>-55.147919999999999</c:v>
                </c:pt>
                <c:pt idx="24">
                  <c:v>-53.124969999999998</c:v>
                </c:pt>
                <c:pt idx="25">
                  <c:v>-51.156599999999997</c:v>
                </c:pt>
                <c:pt idx="26">
                  <c:v>-49.232930000000003</c:v>
                </c:pt>
                <c:pt idx="27">
                  <c:v>-47.29421</c:v>
                </c:pt>
                <c:pt idx="28">
                  <c:v>-45.119160000000001</c:v>
                </c:pt>
                <c:pt idx="29">
                  <c:v>-43.166080000000001</c:v>
                </c:pt>
                <c:pt idx="30">
                  <c:v>-41.31588</c:v>
                </c:pt>
                <c:pt idx="31">
                  <c:v>-38.92548</c:v>
                </c:pt>
                <c:pt idx="32">
                  <c:v>-37.21546</c:v>
                </c:pt>
                <c:pt idx="33">
                  <c:v>-35.149369999999998</c:v>
                </c:pt>
                <c:pt idx="34">
                  <c:v>-33.082540000000002</c:v>
                </c:pt>
                <c:pt idx="35">
                  <c:v>-31.17944</c:v>
                </c:pt>
                <c:pt idx="36">
                  <c:v>-29.172529999999998</c:v>
                </c:pt>
                <c:pt idx="37">
                  <c:v>-27.13541</c:v>
                </c:pt>
                <c:pt idx="38">
                  <c:v>-25.283550000000002</c:v>
                </c:pt>
                <c:pt idx="39">
                  <c:v>-23.178290000000001</c:v>
                </c:pt>
                <c:pt idx="40">
                  <c:v>-21.05762</c:v>
                </c:pt>
                <c:pt idx="41">
                  <c:v>-19.175229999999999</c:v>
                </c:pt>
                <c:pt idx="42">
                  <c:v>-17.144829999999999</c:v>
                </c:pt>
                <c:pt idx="43">
                  <c:v>-15.09881</c:v>
                </c:pt>
                <c:pt idx="44">
                  <c:v>-13.127459999999999</c:v>
                </c:pt>
                <c:pt idx="45">
                  <c:v>-11.208019999999999</c:v>
                </c:pt>
                <c:pt idx="46">
                  <c:v>-9.1682319999999997</c:v>
                </c:pt>
                <c:pt idx="47">
                  <c:v>-7.1581539999999997</c:v>
                </c:pt>
                <c:pt idx="48">
                  <c:v>-5.1333440000000001</c:v>
                </c:pt>
                <c:pt idx="49">
                  <c:v>-3.1537760000000001</c:v>
                </c:pt>
                <c:pt idx="50">
                  <c:v>-1.1440159999999999</c:v>
                </c:pt>
                <c:pt idx="51">
                  <c:v>1.422871</c:v>
                </c:pt>
                <c:pt idx="52">
                  <c:v>2.7337319999999998</c:v>
                </c:pt>
                <c:pt idx="53">
                  <c:v>4.8721680000000003</c:v>
                </c:pt>
                <c:pt idx="54">
                  <c:v>6.8456440000000001</c:v>
                </c:pt>
                <c:pt idx="55">
                  <c:v>8.8491289999999996</c:v>
                </c:pt>
                <c:pt idx="56">
                  <c:v>10.822150000000001</c:v>
                </c:pt>
                <c:pt idx="57">
                  <c:v>12.82521</c:v>
                </c:pt>
                <c:pt idx="58">
                  <c:v>14.84381</c:v>
                </c:pt>
                <c:pt idx="59">
                  <c:v>16.836290000000002</c:v>
                </c:pt>
                <c:pt idx="60">
                  <c:v>18.833379999999998</c:v>
                </c:pt>
                <c:pt idx="61">
                  <c:v>20.830770000000001</c:v>
                </c:pt>
                <c:pt idx="62">
                  <c:v>22.87349</c:v>
                </c:pt>
                <c:pt idx="63">
                  <c:v>24.825690000000002</c:v>
                </c:pt>
                <c:pt idx="64">
                  <c:v>26.883389999999999</c:v>
                </c:pt>
                <c:pt idx="65">
                  <c:v>28.835660000000001</c:v>
                </c:pt>
                <c:pt idx="66">
                  <c:v>30.817879999999999</c:v>
                </c:pt>
                <c:pt idx="67">
                  <c:v>32.868549999999999</c:v>
                </c:pt>
                <c:pt idx="68">
                  <c:v>34.890450000000001</c:v>
                </c:pt>
                <c:pt idx="69">
                  <c:v>36.851280000000003</c:v>
                </c:pt>
                <c:pt idx="70">
                  <c:v>38.812379999999997</c:v>
                </c:pt>
                <c:pt idx="71">
                  <c:v>40.773040000000002</c:v>
                </c:pt>
                <c:pt idx="72">
                  <c:v>42.82508</c:v>
                </c:pt>
                <c:pt idx="73">
                  <c:v>44.816330000000001</c:v>
                </c:pt>
                <c:pt idx="74">
                  <c:v>46.841000000000001</c:v>
                </c:pt>
                <c:pt idx="75">
                  <c:v>48.872100000000003</c:v>
                </c:pt>
                <c:pt idx="76">
                  <c:v>50.841769999999997</c:v>
                </c:pt>
                <c:pt idx="77">
                  <c:v>52.842210000000001</c:v>
                </c:pt>
                <c:pt idx="78">
                  <c:v>54.872979999999998</c:v>
                </c:pt>
                <c:pt idx="79">
                  <c:v>56.842649999999999</c:v>
                </c:pt>
                <c:pt idx="80">
                  <c:v>58.781860000000002</c:v>
                </c:pt>
                <c:pt idx="81">
                  <c:v>60.797029999999999</c:v>
                </c:pt>
                <c:pt idx="82">
                  <c:v>62.866549999999997</c:v>
                </c:pt>
                <c:pt idx="83">
                  <c:v>64.860709999999997</c:v>
                </c:pt>
                <c:pt idx="84">
                  <c:v>66.82405</c:v>
                </c:pt>
                <c:pt idx="85">
                  <c:v>68.894549999999995</c:v>
                </c:pt>
                <c:pt idx="86">
                  <c:v>70.858310000000003</c:v>
                </c:pt>
                <c:pt idx="87">
                  <c:v>72.898219999999995</c:v>
                </c:pt>
                <c:pt idx="88">
                  <c:v>74.815820000000002</c:v>
                </c:pt>
                <c:pt idx="89">
                  <c:v>76.843410000000006</c:v>
                </c:pt>
                <c:pt idx="90">
                  <c:v>78.877809999999997</c:v>
                </c:pt>
              </c:numCache>
            </c:numRef>
          </c:xVal>
          <c:yVal>
            <c:numRef>
              <c:f>'[1]Exported Data'!$M$3:$M$93</c:f>
              <c:numCache>
                <c:formatCode>General</c:formatCode>
                <c:ptCount val="91"/>
                <c:pt idx="0">
                  <c:v>561.54897564919213</c:v>
                </c:pt>
                <c:pt idx="1">
                  <c:v>660.60741672588017</c:v>
                </c:pt>
                <c:pt idx="2">
                  <c:v>695.49538087002645</c:v>
                </c:pt>
                <c:pt idx="3">
                  <c:v>707.40332759137345</c:v>
                </c:pt>
                <c:pt idx="4">
                  <c:v>709.63229688702313</c:v>
                </c:pt>
                <c:pt idx="5">
                  <c:v>713.19090130556981</c:v>
                </c:pt>
                <c:pt idx="6">
                  <c:v>733.81926391752336</c:v>
                </c:pt>
                <c:pt idx="7">
                  <c:v>768.67046237544059</c:v>
                </c:pt>
                <c:pt idx="8">
                  <c:v>708.05467605976241</c:v>
                </c:pt>
                <c:pt idx="9">
                  <c:v>716.31523808659665</c:v>
                </c:pt>
                <c:pt idx="10">
                  <c:v>730.35510146888748</c:v>
                </c:pt>
                <c:pt idx="11">
                  <c:v>735.70910320093014</c:v>
                </c:pt>
                <c:pt idx="12">
                  <c:v>760.27428091372087</c:v>
                </c:pt>
                <c:pt idx="13">
                  <c:v>733.46660912115294</c:v>
                </c:pt>
                <c:pt idx="14">
                  <c:v>772.25542961412623</c:v>
                </c:pt>
                <c:pt idx="15">
                  <c:v>770.66786497398436</c:v>
                </c:pt>
                <c:pt idx="16">
                  <c:v>784.73557548620386</c:v>
                </c:pt>
                <c:pt idx="17">
                  <c:v>812.92261773764744</c:v>
                </c:pt>
                <c:pt idx="18">
                  <c:v>793.75415777832859</c:v>
                </c:pt>
                <c:pt idx="19">
                  <c:v>763.1019325544936</c:v>
                </c:pt>
                <c:pt idx="20">
                  <c:v>806.96554147731717</c:v>
                </c:pt>
                <c:pt idx="21">
                  <c:v>819.00626926068605</c:v>
                </c:pt>
                <c:pt idx="22">
                  <c:v>783.40122767106823</c:v>
                </c:pt>
                <c:pt idx="23">
                  <c:v>809.54478171327287</c:v>
                </c:pt>
                <c:pt idx="24">
                  <c:v>831.75430916807375</c:v>
                </c:pt>
                <c:pt idx="25">
                  <c:v>831.49361207121478</c:v>
                </c:pt>
                <c:pt idx="26">
                  <c:v>834.29562884602058</c:v>
                </c:pt>
                <c:pt idx="27">
                  <c:v>825.89723580023269</c:v>
                </c:pt>
                <c:pt idx="28">
                  <c:v>797.70992428253646</c:v>
                </c:pt>
                <c:pt idx="29">
                  <c:v>839.5834764640307</c:v>
                </c:pt>
                <c:pt idx="30">
                  <c:v>831.03563455693086</c:v>
                </c:pt>
                <c:pt idx="31">
                  <c:v>841.96700112534415</c:v>
                </c:pt>
                <c:pt idx="32">
                  <c:v>881.03053116706928</c:v>
                </c:pt>
                <c:pt idx="33">
                  <c:v>784.49338007114295</c:v>
                </c:pt>
                <c:pt idx="34">
                  <c:v>849.69757310533089</c:v>
                </c:pt>
                <c:pt idx="35">
                  <c:v>862.76468348274466</c:v>
                </c:pt>
                <c:pt idx="36">
                  <c:v>916.76538896452996</c:v>
                </c:pt>
                <c:pt idx="37">
                  <c:v>877.15875502696747</c:v>
                </c:pt>
                <c:pt idx="38">
                  <c:v>902.0027977000143</c:v>
                </c:pt>
                <c:pt idx="39">
                  <c:v>921.2269645476473</c:v>
                </c:pt>
                <c:pt idx="40">
                  <c:v>911.70274443428116</c:v>
                </c:pt>
                <c:pt idx="41">
                  <c:v>947.45582410405132</c:v>
                </c:pt>
                <c:pt idx="42">
                  <c:v>946.10827729131711</c:v>
                </c:pt>
                <c:pt idx="43">
                  <c:v>969.53344816048696</c:v>
                </c:pt>
                <c:pt idx="44">
                  <c:v>991.72002785371944</c:v>
                </c:pt>
                <c:pt idx="45">
                  <c:v>989.48851873035494</c:v>
                </c:pt>
                <c:pt idx="46">
                  <c:v>1010.7753002278287</c:v>
                </c:pt>
                <c:pt idx="47">
                  <c:v>1020.9267762057068</c:v>
                </c:pt>
                <c:pt idx="48">
                  <c:v>1001.9411630992271</c:v>
                </c:pt>
                <c:pt idx="49">
                  <c:v>996.60045071075001</c:v>
                </c:pt>
                <c:pt idx="50">
                  <c:v>1009.4897281634057</c:v>
                </c:pt>
                <c:pt idx="51">
                  <c:v>1009.0456680255654</c:v>
                </c:pt>
                <c:pt idx="52">
                  <c:v>1040.1828407883545</c:v>
                </c:pt>
                <c:pt idx="53">
                  <c:v>1014.3371681323446</c:v>
                </c:pt>
                <c:pt idx="54">
                  <c:v>1013.4384262101861</c:v>
                </c:pt>
                <c:pt idx="55">
                  <c:v>1008.4534394963434</c:v>
                </c:pt>
                <c:pt idx="56">
                  <c:v>1004.1885970934898</c:v>
                </c:pt>
                <c:pt idx="57">
                  <c:v>1032.1938890490233</c:v>
                </c:pt>
                <c:pt idx="58">
                  <c:v>1003.4750436385314</c:v>
                </c:pt>
                <c:pt idx="59">
                  <c:v>1012.0092088118218</c:v>
                </c:pt>
                <c:pt idx="60">
                  <c:v>1022.563890112657</c:v>
                </c:pt>
                <c:pt idx="61">
                  <c:v>1053.6751041643836</c:v>
                </c:pt>
                <c:pt idx="62">
                  <c:v>1050.2282631888233</c:v>
                </c:pt>
                <c:pt idx="63">
                  <c:v>1071.3078990974111</c:v>
                </c:pt>
                <c:pt idx="64">
                  <c:v>1082.4206840055904</c:v>
                </c:pt>
                <c:pt idx="65">
                  <c:v>1091.874143491948</c:v>
                </c:pt>
                <c:pt idx="66">
                  <c:v>1061.5857159005589</c:v>
                </c:pt>
                <c:pt idx="67">
                  <c:v>1063.4756766896842</c:v>
                </c:pt>
                <c:pt idx="68">
                  <c:v>1058.2988698914032</c:v>
                </c:pt>
                <c:pt idx="69">
                  <c:v>1018.2584689124087</c:v>
                </c:pt>
                <c:pt idx="70">
                  <c:v>972.72335965746436</c:v>
                </c:pt>
                <c:pt idx="71">
                  <c:v>932.92350264780021</c:v>
                </c:pt>
                <c:pt idx="72">
                  <c:v>880.68398389351592</c:v>
                </c:pt>
                <c:pt idx="73">
                  <c:v>779.4004449741642</c:v>
                </c:pt>
                <c:pt idx="74">
                  <c:v>683.41701266464804</c:v>
                </c:pt>
                <c:pt idx="75">
                  <c:v>526.37315924206234</c:v>
                </c:pt>
                <c:pt idx="76">
                  <c:v>376.74787015182898</c:v>
                </c:pt>
                <c:pt idx="77">
                  <c:v>248.56550649346073</c:v>
                </c:pt>
                <c:pt idx="78">
                  <c:v>161.83149411930199</c:v>
                </c:pt>
                <c:pt idx="79">
                  <c:v>110.2314409125477</c:v>
                </c:pt>
                <c:pt idx="80">
                  <c:v>80.864688096650482</c:v>
                </c:pt>
                <c:pt idx="81">
                  <c:v>64.446469217546124</c:v>
                </c:pt>
                <c:pt idx="82">
                  <c:v>55.652494530808205</c:v>
                </c:pt>
                <c:pt idx="83">
                  <c:v>54.526876525012476</c:v>
                </c:pt>
                <c:pt idx="84">
                  <c:v>60.254042942698511</c:v>
                </c:pt>
                <c:pt idx="85">
                  <c:v>70.326821261724263</c:v>
                </c:pt>
                <c:pt idx="86">
                  <c:v>86.187739692291501</c:v>
                </c:pt>
                <c:pt idx="87">
                  <c:v>94.637133753080647</c:v>
                </c:pt>
                <c:pt idx="88">
                  <c:v>101.78286607700332</c:v>
                </c:pt>
                <c:pt idx="89">
                  <c:v>106.22435162997004</c:v>
                </c:pt>
                <c:pt idx="90">
                  <c:v>105.086828011080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000-45E7-A2F8-7EA7FA6A41DF}"/>
            </c:ext>
          </c:extLst>
        </c:ser>
        <c:ser>
          <c:idx val="2"/>
          <c:order val="1"/>
          <c:tx>
            <c:v>ПЛКЛ- 89:11</c:v>
          </c:tx>
          <c:spPr>
            <a:ln w="1905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L$3:$L$93</c:f>
              <c:numCache>
                <c:formatCode>General</c:formatCode>
                <c:ptCount val="91"/>
                <c:pt idx="0">
                  <c:v>-100.0009</c:v>
                </c:pt>
                <c:pt idx="1">
                  <c:v>-98.753699999999995</c:v>
                </c:pt>
                <c:pt idx="2">
                  <c:v>-97.143649999999994</c:v>
                </c:pt>
                <c:pt idx="3">
                  <c:v>-94.981769999999997</c:v>
                </c:pt>
                <c:pt idx="4">
                  <c:v>-93.443889999999996</c:v>
                </c:pt>
                <c:pt idx="5">
                  <c:v>-91.327259999999995</c:v>
                </c:pt>
                <c:pt idx="6">
                  <c:v>-89.156120000000001</c:v>
                </c:pt>
                <c:pt idx="7">
                  <c:v>-87.158289999999994</c:v>
                </c:pt>
                <c:pt idx="8">
                  <c:v>-84.912800000000004</c:v>
                </c:pt>
                <c:pt idx="9">
                  <c:v>-83.061229999999995</c:v>
                </c:pt>
                <c:pt idx="10">
                  <c:v>-80.989800000000002</c:v>
                </c:pt>
                <c:pt idx="11">
                  <c:v>-79.22533</c:v>
                </c:pt>
                <c:pt idx="12">
                  <c:v>-77.114540000000005</c:v>
                </c:pt>
                <c:pt idx="13">
                  <c:v>-75.092160000000007</c:v>
                </c:pt>
                <c:pt idx="14">
                  <c:v>-73.246129999999994</c:v>
                </c:pt>
                <c:pt idx="15">
                  <c:v>-71.311710000000005</c:v>
                </c:pt>
                <c:pt idx="16">
                  <c:v>-69.084419999999994</c:v>
                </c:pt>
                <c:pt idx="17">
                  <c:v>-67.237399999999994</c:v>
                </c:pt>
                <c:pt idx="18">
                  <c:v>-65.102869999999996</c:v>
                </c:pt>
                <c:pt idx="19">
                  <c:v>-63.114800000000002</c:v>
                </c:pt>
                <c:pt idx="20">
                  <c:v>-61.259309999999999</c:v>
                </c:pt>
                <c:pt idx="21">
                  <c:v>-59.109250000000003</c:v>
                </c:pt>
                <c:pt idx="22">
                  <c:v>-57.165120000000002</c:v>
                </c:pt>
                <c:pt idx="23">
                  <c:v>-55.118740000000003</c:v>
                </c:pt>
                <c:pt idx="24">
                  <c:v>-53.13955</c:v>
                </c:pt>
                <c:pt idx="25">
                  <c:v>-51.126809999999999</c:v>
                </c:pt>
                <c:pt idx="26">
                  <c:v>-49.06991</c:v>
                </c:pt>
                <c:pt idx="27">
                  <c:v>-47.146430000000002</c:v>
                </c:pt>
                <c:pt idx="28">
                  <c:v>-45.178130000000003</c:v>
                </c:pt>
                <c:pt idx="29">
                  <c:v>-43.03246</c:v>
                </c:pt>
                <c:pt idx="30">
                  <c:v>-41.18289</c:v>
                </c:pt>
                <c:pt idx="31">
                  <c:v>-39.20778</c:v>
                </c:pt>
                <c:pt idx="32">
                  <c:v>-37.067279999999997</c:v>
                </c:pt>
                <c:pt idx="33">
                  <c:v>-34.836950000000002</c:v>
                </c:pt>
                <c:pt idx="34">
                  <c:v>-33.275570000000002</c:v>
                </c:pt>
                <c:pt idx="35">
                  <c:v>-31.194120000000002</c:v>
                </c:pt>
                <c:pt idx="36">
                  <c:v>-29.143080000000001</c:v>
                </c:pt>
                <c:pt idx="37">
                  <c:v>-27.135490000000001</c:v>
                </c:pt>
                <c:pt idx="38">
                  <c:v>-25.089970000000001</c:v>
                </c:pt>
                <c:pt idx="39">
                  <c:v>-23.118300000000001</c:v>
                </c:pt>
                <c:pt idx="40">
                  <c:v>-21.16168</c:v>
                </c:pt>
                <c:pt idx="41">
                  <c:v>-19.13091</c:v>
                </c:pt>
                <c:pt idx="42">
                  <c:v>-17.144570000000002</c:v>
                </c:pt>
                <c:pt idx="43">
                  <c:v>-15.14357</c:v>
                </c:pt>
                <c:pt idx="44">
                  <c:v>-13.187150000000001</c:v>
                </c:pt>
                <c:pt idx="45">
                  <c:v>-11.16276</c:v>
                </c:pt>
                <c:pt idx="46">
                  <c:v>-9.1679130000000004</c:v>
                </c:pt>
                <c:pt idx="47">
                  <c:v>-7.1729469999999997</c:v>
                </c:pt>
                <c:pt idx="48">
                  <c:v>-5.1931960000000004</c:v>
                </c:pt>
                <c:pt idx="49">
                  <c:v>-3.1237509999999999</c:v>
                </c:pt>
                <c:pt idx="50">
                  <c:v>-1.0990629999999999</c:v>
                </c:pt>
                <c:pt idx="51">
                  <c:v>1.513263</c:v>
                </c:pt>
                <c:pt idx="52">
                  <c:v>2.763938</c:v>
                </c:pt>
                <c:pt idx="53">
                  <c:v>4.8571330000000001</c:v>
                </c:pt>
                <c:pt idx="54">
                  <c:v>6.9209250000000004</c:v>
                </c:pt>
                <c:pt idx="55">
                  <c:v>8.8486890000000002</c:v>
                </c:pt>
                <c:pt idx="56">
                  <c:v>10.82241</c:v>
                </c:pt>
                <c:pt idx="57">
                  <c:v>12.87059</c:v>
                </c:pt>
                <c:pt idx="58">
                  <c:v>14.8589</c:v>
                </c:pt>
                <c:pt idx="59">
                  <c:v>16.79053</c:v>
                </c:pt>
                <c:pt idx="60">
                  <c:v>18.848289999999999</c:v>
                </c:pt>
                <c:pt idx="61">
                  <c:v>20.861170000000001</c:v>
                </c:pt>
                <c:pt idx="62">
                  <c:v>22.79795</c:v>
                </c:pt>
                <c:pt idx="63">
                  <c:v>24.825749999999999</c:v>
                </c:pt>
                <c:pt idx="64">
                  <c:v>26.838190000000001</c:v>
                </c:pt>
                <c:pt idx="65">
                  <c:v>28.820550000000001</c:v>
                </c:pt>
                <c:pt idx="66">
                  <c:v>30.83323</c:v>
                </c:pt>
                <c:pt idx="67">
                  <c:v>32.823169999999998</c:v>
                </c:pt>
                <c:pt idx="68">
                  <c:v>34.966470000000001</c:v>
                </c:pt>
                <c:pt idx="69">
                  <c:v>36.805660000000003</c:v>
                </c:pt>
                <c:pt idx="70">
                  <c:v>38.872680000000003</c:v>
                </c:pt>
                <c:pt idx="71">
                  <c:v>40.818489999999997</c:v>
                </c:pt>
                <c:pt idx="72">
                  <c:v>42.85548</c:v>
                </c:pt>
                <c:pt idx="73">
                  <c:v>44.922620000000002</c:v>
                </c:pt>
                <c:pt idx="74">
                  <c:v>46.856490000000001</c:v>
                </c:pt>
                <c:pt idx="75">
                  <c:v>48.825969999999998</c:v>
                </c:pt>
                <c:pt idx="76">
                  <c:v>50.887590000000003</c:v>
                </c:pt>
                <c:pt idx="77">
                  <c:v>52.841970000000003</c:v>
                </c:pt>
                <c:pt idx="78">
                  <c:v>54.842230000000001</c:v>
                </c:pt>
                <c:pt idx="79">
                  <c:v>56.842419999999997</c:v>
                </c:pt>
                <c:pt idx="80">
                  <c:v>58.827129999999997</c:v>
                </c:pt>
                <c:pt idx="81">
                  <c:v>60.858150000000002</c:v>
                </c:pt>
                <c:pt idx="82">
                  <c:v>62.851320000000001</c:v>
                </c:pt>
                <c:pt idx="83">
                  <c:v>64.906289999999998</c:v>
                </c:pt>
                <c:pt idx="84">
                  <c:v>66.839280000000002</c:v>
                </c:pt>
                <c:pt idx="85">
                  <c:v>68.817599999999999</c:v>
                </c:pt>
                <c:pt idx="86">
                  <c:v>70.812150000000003</c:v>
                </c:pt>
                <c:pt idx="87">
                  <c:v>72.928659999999994</c:v>
                </c:pt>
                <c:pt idx="88">
                  <c:v>74.876869999999997</c:v>
                </c:pt>
                <c:pt idx="89">
                  <c:v>76.828440000000001</c:v>
                </c:pt>
                <c:pt idx="90">
                  <c:v>78.893230000000003</c:v>
                </c:pt>
              </c:numCache>
            </c:numRef>
          </c:xVal>
          <c:yVal>
            <c:numRef>
              <c:f>'[1]Exported Data'!$M$3:$M$93</c:f>
              <c:numCache>
                <c:formatCode>General</c:formatCode>
                <c:ptCount val="91"/>
                <c:pt idx="0">
                  <c:v>799.41798259973245</c:v>
                </c:pt>
                <c:pt idx="1">
                  <c:v>888.71312941273675</c:v>
                </c:pt>
                <c:pt idx="2">
                  <c:v>923.48384807283924</c:v>
                </c:pt>
                <c:pt idx="3">
                  <c:v>853.82785199865361</c:v>
                </c:pt>
                <c:pt idx="4">
                  <c:v>861.39238912768644</c:v>
                </c:pt>
                <c:pt idx="5">
                  <c:v>863.65473557077974</c:v>
                </c:pt>
                <c:pt idx="6">
                  <c:v>888.45394464072922</c:v>
                </c:pt>
                <c:pt idx="7">
                  <c:v>881.22959459760307</c:v>
                </c:pt>
                <c:pt idx="8">
                  <c:v>806.26800220699749</c:v>
                </c:pt>
                <c:pt idx="9">
                  <c:v>837.1191804779736</c:v>
                </c:pt>
                <c:pt idx="10">
                  <c:v>838.74580423075895</c:v>
                </c:pt>
                <c:pt idx="11">
                  <c:v>830.75147265923283</c:v>
                </c:pt>
                <c:pt idx="12">
                  <c:v>810.0240509775806</c:v>
                </c:pt>
                <c:pt idx="13">
                  <c:v>795.94498999354005</c:v>
                </c:pt>
                <c:pt idx="14">
                  <c:v>821.60311873528656</c:v>
                </c:pt>
                <c:pt idx="15">
                  <c:v>815.17451982040905</c:v>
                </c:pt>
                <c:pt idx="16">
                  <c:v>822.21074313883753</c:v>
                </c:pt>
                <c:pt idx="17">
                  <c:v>808.41075772481395</c:v>
                </c:pt>
                <c:pt idx="18">
                  <c:v>821.54512377454739</c:v>
                </c:pt>
                <c:pt idx="19">
                  <c:v>804.3745267373356</c:v>
                </c:pt>
                <c:pt idx="20">
                  <c:v>832.03104092970966</c:v>
                </c:pt>
                <c:pt idx="21">
                  <c:v>851.65333456438941</c:v>
                </c:pt>
                <c:pt idx="22">
                  <c:v>815.79339355630077</c:v>
                </c:pt>
                <c:pt idx="23">
                  <c:v>836.61536618474372</c:v>
                </c:pt>
                <c:pt idx="24">
                  <c:v>868.99202208260556</c:v>
                </c:pt>
                <c:pt idx="25">
                  <c:v>787.48712599508474</c:v>
                </c:pt>
                <c:pt idx="26">
                  <c:v>814.86428914782607</c:v>
                </c:pt>
                <c:pt idx="27">
                  <c:v>820.828695389779</c:v>
                </c:pt>
                <c:pt idx="28">
                  <c:v>818.90244903953078</c:v>
                </c:pt>
                <c:pt idx="29">
                  <c:v>801.53505981545857</c:v>
                </c:pt>
                <c:pt idx="30">
                  <c:v>834.48932643445858</c:v>
                </c:pt>
                <c:pt idx="31">
                  <c:v>810.46079203737202</c:v>
                </c:pt>
                <c:pt idx="32">
                  <c:v>781.54226305038856</c:v>
                </c:pt>
                <c:pt idx="33">
                  <c:v>785.79283271377346</c:v>
                </c:pt>
                <c:pt idx="34">
                  <c:v>775.47089663300812</c:v>
                </c:pt>
                <c:pt idx="35">
                  <c:v>761.2691854284169</c:v>
                </c:pt>
                <c:pt idx="36">
                  <c:v>762.61593188385689</c:v>
                </c:pt>
                <c:pt idx="37">
                  <c:v>761.49642031495762</c:v>
                </c:pt>
                <c:pt idx="38">
                  <c:v>749.52562735045069</c:v>
                </c:pt>
                <c:pt idx="39">
                  <c:v>727.24496018867592</c:v>
                </c:pt>
                <c:pt idx="40">
                  <c:v>740.86648226670206</c:v>
                </c:pt>
                <c:pt idx="41">
                  <c:v>726.83156175759382</c:v>
                </c:pt>
                <c:pt idx="42">
                  <c:v>721.30318707107574</c:v>
                </c:pt>
                <c:pt idx="43">
                  <c:v>714.62301081251201</c:v>
                </c:pt>
                <c:pt idx="44">
                  <c:v>698.72314189691951</c:v>
                </c:pt>
                <c:pt idx="45">
                  <c:v>672.73737595250736</c:v>
                </c:pt>
                <c:pt idx="46">
                  <c:v>668.76052503965866</c:v>
                </c:pt>
                <c:pt idx="47">
                  <c:v>647.35998427260358</c:v>
                </c:pt>
                <c:pt idx="48">
                  <c:v>637.18135841130879</c:v>
                </c:pt>
                <c:pt idx="49">
                  <c:v>606.69641857526415</c:v>
                </c:pt>
                <c:pt idx="50">
                  <c:v>596.92996061569181</c:v>
                </c:pt>
                <c:pt idx="51">
                  <c:v>583.06971572816576</c:v>
                </c:pt>
                <c:pt idx="52">
                  <c:v>571.56704049514815</c:v>
                </c:pt>
                <c:pt idx="53">
                  <c:v>549.00156052772502</c:v>
                </c:pt>
                <c:pt idx="54">
                  <c:v>525.911460589846</c:v>
                </c:pt>
                <c:pt idx="55">
                  <c:v>507.06490527747462</c:v>
                </c:pt>
                <c:pt idx="56">
                  <c:v>488.54371555926065</c:v>
                </c:pt>
                <c:pt idx="57">
                  <c:v>476.50013928281481</c:v>
                </c:pt>
                <c:pt idx="58">
                  <c:v>455.97557873353162</c:v>
                </c:pt>
                <c:pt idx="59">
                  <c:v>444.12400173511742</c:v>
                </c:pt>
                <c:pt idx="60">
                  <c:v>412.98793636856857</c:v>
                </c:pt>
                <c:pt idx="61">
                  <c:v>403.59641032921286</c:v>
                </c:pt>
                <c:pt idx="62">
                  <c:v>389.69965136547756</c:v>
                </c:pt>
                <c:pt idx="63">
                  <c:v>372.27570906415133</c:v>
                </c:pt>
                <c:pt idx="64">
                  <c:v>355.97755566235708</c:v>
                </c:pt>
                <c:pt idx="65">
                  <c:v>339.04950656416179</c:v>
                </c:pt>
                <c:pt idx="66">
                  <c:v>320.33483954229524</c:v>
                </c:pt>
                <c:pt idx="67">
                  <c:v>310.01375990392626</c:v>
                </c:pt>
                <c:pt idx="68">
                  <c:v>287.48980432929949</c:v>
                </c:pt>
                <c:pt idx="69">
                  <c:v>274.90643551731756</c:v>
                </c:pt>
                <c:pt idx="70">
                  <c:v>257.34697025436293</c:v>
                </c:pt>
                <c:pt idx="71">
                  <c:v>243.90383009931088</c:v>
                </c:pt>
                <c:pt idx="72">
                  <c:v>233.25051746161878</c:v>
                </c:pt>
                <c:pt idx="73">
                  <c:v>222.61915960742374</c:v>
                </c:pt>
                <c:pt idx="74">
                  <c:v>211.82082573883682</c:v>
                </c:pt>
                <c:pt idx="75">
                  <c:v>219.16548645788228</c:v>
                </c:pt>
                <c:pt idx="76">
                  <c:v>206.12627535900637</c:v>
                </c:pt>
                <c:pt idx="77">
                  <c:v>191.17277152568997</c:v>
                </c:pt>
                <c:pt idx="78">
                  <c:v>173.73231290371464</c:v>
                </c:pt>
                <c:pt idx="79">
                  <c:v>157.36138159242074</c:v>
                </c:pt>
                <c:pt idx="80">
                  <c:v>140.81524973058231</c:v>
                </c:pt>
                <c:pt idx="81">
                  <c:v>127.61313511749833</c:v>
                </c:pt>
                <c:pt idx="82">
                  <c:v>118.04001112266212</c:v>
                </c:pt>
                <c:pt idx="83">
                  <c:v>110.30370067335214</c:v>
                </c:pt>
                <c:pt idx="84">
                  <c:v>104.78649590935856</c:v>
                </c:pt>
                <c:pt idx="85">
                  <c:v>101.27487071909721</c:v>
                </c:pt>
                <c:pt idx="86">
                  <c:v>98.657414302313853</c:v>
                </c:pt>
                <c:pt idx="87">
                  <c:v>95.647562912291448</c:v>
                </c:pt>
                <c:pt idx="88">
                  <c:v>95.08003258618605</c:v>
                </c:pt>
                <c:pt idx="89">
                  <c:v>93.652533694853204</c:v>
                </c:pt>
                <c:pt idx="90">
                  <c:v>92.52127663593314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000-45E7-A2F8-7EA7FA6A41DF}"/>
            </c:ext>
          </c:extLst>
        </c:ser>
        <c:ser>
          <c:idx val="3"/>
          <c:order val="2"/>
          <c:tx>
            <c:v>ПЛКЛ-88:12</c:v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L$3:$L$58</c:f>
              <c:numCache>
                <c:formatCode>General</c:formatCode>
                <c:ptCount val="56"/>
                <c:pt idx="0">
                  <c:v>-100.0869</c:v>
                </c:pt>
                <c:pt idx="1">
                  <c:v>-99.086410000000001</c:v>
                </c:pt>
                <c:pt idx="2">
                  <c:v>-97.201030000000003</c:v>
                </c:pt>
                <c:pt idx="3">
                  <c:v>-95.112939999999995</c:v>
                </c:pt>
                <c:pt idx="4">
                  <c:v>-92.995440000000002</c:v>
                </c:pt>
                <c:pt idx="5">
                  <c:v>-91.153509999999997</c:v>
                </c:pt>
                <c:pt idx="6">
                  <c:v>-89.141509999999997</c:v>
                </c:pt>
                <c:pt idx="7">
                  <c:v>-87.041849999999997</c:v>
                </c:pt>
                <c:pt idx="8">
                  <c:v>-85.233369999999994</c:v>
                </c:pt>
                <c:pt idx="9">
                  <c:v>-83.192210000000003</c:v>
                </c:pt>
                <c:pt idx="10">
                  <c:v>-81.062839999999994</c:v>
                </c:pt>
                <c:pt idx="11">
                  <c:v>-79.122510000000005</c:v>
                </c:pt>
                <c:pt idx="12">
                  <c:v>-77.158739999999995</c:v>
                </c:pt>
                <c:pt idx="13">
                  <c:v>-75.092470000000006</c:v>
                </c:pt>
                <c:pt idx="14">
                  <c:v>-73.070009999999996</c:v>
                </c:pt>
                <c:pt idx="15">
                  <c:v>-71.179349999999999</c:v>
                </c:pt>
                <c:pt idx="16">
                  <c:v>-69.142359999999996</c:v>
                </c:pt>
                <c:pt idx="17">
                  <c:v>-67.090559999999996</c:v>
                </c:pt>
                <c:pt idx="18">
                  <c:v>-65.073149999999998</c:v>
                </c:pt>
                <c:pt idx="19">
                  <c:v>-63.055869999999999</c:v>
                </c:pt>
                <c:pt idx="20">
                  <c:v>-61.082839999999997</c:v>
                </c:pt>
                <c:pt idx="21">
                  <c:v>-59.050130000000003</c:v>
                </c:pt>
                <c:pt idx="22">
                  <c:v>-57.136040000000001</c:v>
                </c:pt>
                <c:pt idx="23">
                  <c:v>-55.11844</c:v>
                </c:pt>
                <c:pt idx="24">
                  <c:v>-53.154359999999997</c:v>
                </c:pt>
                <c:pt idx="25">
                  <c:v>-51.245420000000003</c:v>
                </c:pt>
                <c:pt idx="26">
                  <c:v>-49.188279999999999</c:v>
                </c:pt>
                <c:pt idx="27">
                  <c:v>-47.14669</c:v>
                </c:pt>
                <c:pt idx="28">
                  <c:v>-45.178139999999999</c:v>
                </c:pt>
                <c:pt idx="29">
                  <c:v>-43.239800000000002</c:v>
                </c:pt>
                <c:pt idx="30">
                  <c:v>-40.975720000000003</c:v>
                </c:pt>
                <c:pt idx="31">
                  <c:v>-39.073990000000002</c:v>
                </c:pt>
                <c:pt idx="32">
                  <c:v>-37.215479999999999</c:v>
                </c:pt>
                <c:pt idx="33">
                  <c:v>-35.178919999999998</c:v>
                </c:pt>
                <c:pt idx="34">
                  <c:v>-33.156660000000002</c:v>
                </c:pt>
                <c:pt idx="35">
                  <c:v>-31.268719999999998</c:v>
                </c:pt>
                <c:pt idx="36">
                  <c:v>-29.187200000000001</c:v>
                </c:pt>
                <c:pt idx="37">
                  <c:v>-27.165009999999999</c:v>
                </c:pt>
                <c:pt idx="38">
                  <c:v>-25.194279999999999</c:v>
                </c:pt>
                <c:pt idx="39">
                  <c:v>-23.163119999999999</c:v>
                </c:pt>
                <c:pt idx="40">
                  <c:v>-21.161940000000001</c:v>
                </c:pt>
                <c:pt idx="41">
                  <c:v>-19.115680000000001</c:v>
                </c:pt>
                <c:pt idx="42">
                  <c:v>-17.144829999999999</c:v>
                </c:pt>
                <c:pt idx="43">
                  <c:v>-15.143129999999999</c:v>
                </c:pt>
                <c:pt idx="44">
                  <c:v>-13.172029999999999</c:v>
                </c:pt>
                <c:pt idx="45">
                  <c:v>-11.163019999999999</c:v>
                </c:pt>
                <c:pt idx="46">
                  <c:v>-9.1380110000000005</c:v>
                </c:pt>
                <c:pt idx="47">
                  <c:v>-7.1581539999999997</c:v>
                </c:pt>
                <c:pt idx="48">
                  <c:v>-5.1334049999999998</c:v>
                </c:pt>
                <c:pt idx="49">
                  <c:v>-3.1687050000000001</c:v>
                </c:pt>
                <c:pt idx="50">
                  <c:v>-1.038832</c:v>
                </c:pt>
                <c:pt idx="51">
                  <c:v>2.2816679999999998</c:v>
                </c:pt>
                <c:pt idx="52">
                  <c:v>5.7163690000000003</c:v>
                </c:pt>
                <c:pt idx="53">
                  <c:v>9.1503730000000001</c:v>
                </c:pt>
                <c:pt idx="54">
                  <c:v>12.479010000000001</c:v>
                </c:pt>
                <c:pt idx="55">
                  <c:v>15.88313</c:v>
                </c:pt>
              </c:numCache>
            </c:numRef>
          </c:xVal>
          <c:yVal>
            <c:numRef>
              <c:f>'[1]Exported Data'!$M$3:$M$58</c:f>
              <c:numCache>
                <c:formatCode>General</c:formatCode>
                <c:ptCount val="56"/>
                <c:pt idx="0">
                  <c:v>634.38710276227255</c:v>
                </c:pt>
                <c:pt idx="1">
                  <c:v>708.7473386782442</c:v>
                </c:pt>
                <c:pt idx="2">
                  <c:v>721.03943540530486</c:v>
                </c:pt>
                <c:pt idx="3">
                  <c:v>697.22333416390939</c:v>
                </c:pt>
                <c:pt idx="4">
                  <c:v>724.29651202238972</c:v>
                </c:pt>
                <c:pt idx="5">
                  <c:v>734.56417410908375</c:v>
                </c:pt>
                <c:pt idx="6">
                  <c:v>655.54528061965232</c:v>
                </c:pt>
                <c:pt idx="7">
                  <c:v>719.21423094443298</c:v>
                </c:pt>
                <c:pt idx="8">
                  <c:v>695.90885357308196</c:v>
                </c:pt>
                <c:pt idx="9">
                  <c:v>729.7706224285472</c:v>
                </c:pt>
                <c:pt idx="10">
                  <c:v>694.3775551492879</c:v>
                </c:pt>
                <c:pt idx="11">
                  <c:v>695.10239855756322</c:v>
                </c:pt>
                <c:pt idx="12">
                  <c:v>683.03594978226624</c:v>
                </c:pt>
                <c:pt idx="13">
                  <c:v>707.38157560199625</c:v>
                </c:pt>
                <c:pt idx="14">
                  <c:v>713.12762063511059</c:v>
                </c:pt>
                <c:pt idx="15">
                  <c:v>708.3089847460991</c:v>
                </c:pt>
                <c:pt idx="16">
                  <c:v>691.49065990651707</c:v>
                </c:pt>
                <c:pt idx="17">
                  <c:v>699.14712204130819</c:v>
                </c:pt>
                <c:pt idx="18">
                  <c:v>674.61627310900121</c:v>
                </c:pt>
                <c:pt idx="19">
                  <c:v>695.10433978720118</c:v>
                </c:pt>
                <c:pt idx="20">
                  <c:v>700.42284301382995</c:v>
                </c:pt>
                <c:pt idx="21">
                  <c:v>686.58559935310836</c:v>
                </c:pt>
                <c:pt idx="22">
                  <c:v>684.45689100380434</c:v>
                </c:pt>
                <c:pt idx="23">
                  <c:v>680.2828084092539</c:v>
                </c:pt>
                <c:pt idx="24">
                  <c:v>715.84144303321682</c:v>
                </c:pt>
                <c:pt idx="25">
                  <c:v>723.87032140910014</c:v>
                </c:pt>
                <c:pt idx="26">
                  <c:v>705.36356481089456</c:v>
                </c:pt>
                <c:pt idx="27">
                  <c:v>694.00780430525583</c:v>
                </c:pt>
                <c:pt idx="28">
                  <c:v>704.8104642896302</c:v>
                </c:pt>
                <c:pt idx="29">
                  <c:v>710.67426378197945</c:v>
                </c:pt>
                <c:pt idx="30">
                  <c:v>716.55493220683775</c:v>
                </c:pt>
                <c:pt idx="31">
                  <c:v>713.17369758176949</c:v>
                </c:pt>
                <c:pt idx="32">
                  <c:v>713.74743998227586</c:v>
                </c:pt>
                <c:pt idx="33">
                  <c:v>712.39351759838621</c:v>
                </c:pt>
                <c:pt idx="34">
                  <c:v>708.26100214839346</c:v>
                </c:pt>
                <c:pt idx="35">
                  <c:v>692.88391915459511</c:v>
                </c:pt>
                <c:pt idx="36">
                  <c:v>693.51545930927034</c:v>
                </c:pt>
                <c:pt idx="37">
                  <c:v>666.94715965477724</c:v>
                </c:pt>
                <c:pt idx="38">
                  <c:v>672.32110228349791</c:v>
                </c:pt>
                <c:pt idx="39">
                  <c:v>664.64521718469496</c:v>
                </c:pt>
                <c:pt idx="40">
                  <c:v>654.01133534380426</c:v>
                </c:pt>
                <c:pt idx="41">
                  <c:v>639.21198268360638</c:v>
                </c:pt>
                <c:pt idx="42">
                  <c:v>628.23263264329739</c:v>
                </c:pt>
                <c:pt idx="43">
                  <c:v>611.12415044902434</c:v>
                </c:pt>
                <c:pt idx="44">
                  <c:v>602.45937452001851</c:v>
                </c:pt>
                <c:pt idx="45">
                  <c:v>587.076021164998</c:v>
                </c:pt>
                <c:pt idx="46">
                  <c:v>569.23061821480144</c:v>
                </c:pt>
                <c:pt idx="47">
                  <c:v>561.41622478728641</c:v>
                </c:pt>
                <c:pt idx="48">
                  <c:v>554.22027315262324</c:v>
                </c:pt>
                <c:pt idx="49">
                  <c:v>506.53357577559723</c:v>
                </c:pt>
                <c:pt idx="50">
                  <c:v>490.64806441561683</c:v>
                </c:pt>
                <c:pt idx="51">
                  <c:v>0.27843017804474884</c:v>
                </c:pt>
                <c:pt idx="52">
                  <c:v>0.13461103235695501</c:v>
                </c:pt>
                <c:pt idx="53">
                  <c:v>102.33750570589571</c:v>
                </c:pt>
                <c:pt idx="54">
                  <c:v>0.9034498640927171</c:v>
                </c:pt>
                <c:pt idx="55">
                  <c:v>1.00389161704695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000-45E7-A2F8-7EA7FA6A41DF}"/>
            </c:ext>
          </c:extLst>
        </c:ser>
        <c:ser>
          <c:idx val="4"/>
          <c:order val="3"/>
          <c:tx>
            <c:v>ПЛКЛ-59:41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L$3:$L$93</c:f>
              <c:numCache>
                <c:formatCode>General</c:formatCode>
                <c:ptCount val="91"/>
                <c:pt idx="0">
                  <c:v>-100.2025</c:v>
                </c:pt>
                <c:pt idx="1">
                  <c:v>-99.115880000000004</c:v>
                </c:pt>
                <c:pt idx="2">
                  <c:v>-97.259460000000004</c:v>
                </c:pt>
                <c:pt idx="3">
                  <c:v>-95.054929999999999</c:v>
                </c:pt>
                <c:pt idx="4">
                  <c:v>-93.023970000000006</c:v>
                </c:pt>
                <c:pt idx="5">
                  <c:v>-91.138779999999997</c:v>
                </c:pt>
                <c:pt idx="6">
                  <c:v>-89.112170000000006</c:v>
                </c:pt>
                <c:pt idx="7">
                  <c:v>-87.187690000000003</c:v>
                </c:pt>
                <c:pt idx="8">
                  <c:v>-85.175430000000006</c:v>
                </c:pt>
                <c:pt idx="9">
                  <c:v>-83.03201</c:v>
                </c:pt>
                <c:pt idx="10">
                  <c:v>-80.990660000000005</c:v>
                </c:pt>
                <c:pt idx="11">
                  <c:v>-79.064130000000006</c:v>
                </c:pt>
                <c:pt idx="12">
                  <c:v>-77.100369999999998</c:v>
                </c:pt>
                <c:pt idx="13">
                  <c:v>-75.253420000000006</c:v>
                </c:pt>
                <c:pt idx="14">
                  <c:v>-73.099620000000002</c:v>
                </c:pt>
                <c:pt idx="15">
                  <c:v>-71.150279999999995</c:v>
                </c:pt>
                <c:pt idx="16">
                  <c:v>-69.127889999999994</c:v>
                </c:pt>
                <c:pt idx="17">
                  <c:v>-67.237170000000006</c:v>
                </c:pt>
                <c:pt idx="18">
                  <c:v>-65.13279</c:v>
                </c:pt>
                <c:pt idx="19">
                  <c:v>-63.144280000000002</c:v>
                </c:pt>
                <c:pt idx="20">
                  <c:v>-61.244349999999997</c:v>
                </c:pt>
                <c:pt idx="21">
                  <c:v>-59.094819999999999</c:v>
                </c:pt>
                <c:pt idx="22">
                  <c:v>-57.136040000000001</c:v>
                </c:pt>
                <c:pt idx="23">
                  <c:v>-55.089019999999998</c:v>
                </c:pt>
                <c:pt idx="24">
                  <c:v>-53.184379999999997</c:v>
                </c:pt>
                <c:pt idx="25">
                  <c:v>-51.053269999999998</c:v>
                </c:pt>
                <c:pt idx="26">
                  <c:v>-49.173729999999999</c:v>
                </c:pt>
                <c:pt idx="27">
                  <c:v>-47.087449999999997</c:v>
                </c:pt>
                <c:pt idx="28">
                  <c:v>-45.134169999999997</c:v>
                </c:pt>
                <c:pt idx="29">
                  <c:v>-43.165570000000002</c:v>
                </c:pt>
                <c:pt idx="30">
                  <c:v>-41.123899999999999</c:v>
                </c:pt>
                <c:pt idx="31">
                  <c:v>-38.925719999999998</c:v>
                </c:pt>
                <c:pt idx="32">
                  <c:v>-37.126309999999997</c:v>
                </c:pt>
                <c:pt idx="33">
                  <c:v>-35.178649999999998</c:v>
                </c:pt>
                <c:pt idx="34">
                  <c:v>-33.216569999999997</c:v>
                </c:pt>
                <c:pt idx="35">
                  <c:v>-31.19455</c:v>
                </c:pt>
                <c:pt idx="36">
                  <c:v>-29.142579999999999</c:v>
                </c:pt>
                <c:pt idx="37">
                  <c:v>-27.194970000000001</c:v>
                </c:pt>
                <c:pt idx="38">
                  <c:v>-25.119499999999999</c:v>
                </c:pt>
                <c:pt idx="39">
                  <c:v>-23.118120000000001</c:v>
                </c:pt>
                <c:pt idx="40">
                  <c:v>-21.162179999999999</c:v>
                </c:pt>
                <c:pt idx="41">
                  <c:v>-19.160740000000001</c:v>
                </c:pt>
                <c:pt idx="42">
                  <c:v>-17.114920000000001</c:v>
                </c:pt>
                <c:pt idx="43">
                  <c:v>-15.17323</c:v>
                </c:pt>
                <c:pt idx="44">
                  <c:v>-13.142189999999999</c:v>
                </c:pt>
                <c:pt idx="45">
                  <c:v>-11.20777</c:v>
                </c:pt>
                <c:pt idx="46">
                  <c:v>-9.1530609999999992</c:v>
                </c:pt>
                <c:pt idx="47">
                  <c:v>-7.1286149999999999</c:v>
                </c:pt>
                <c:pt idx="48">
                  <c:v>-4.9981970000000002</c:v>
                </c:pt>
                <c:pt idx="49">
                  <c:v>-3.2137030000000002</c:v>
                </c:pt>
                <c:pt idx="50">
                  <c:v>-1.143637</c:v>
                </c:pt>
                <c:pt idx="51">
                  <c:v>1.28698</c:v>
                </c:pt>
                <c:pt idx="52">
                  <c:v>2.8090739999999998</c:v>
                </c:pt>
                <c:pt idx="53">
                  <c:v>4.90245</c:v>
                </c:pt>
                <c:pt idx="54">
                  <c:v>6.8908240000000003</c:v>
                </c:pt>
                <c:pt idx="55">
                  <c:v>8.8340180000000004</c:v>
                </c:pt>
                <c:pt idx="56">
                  <c:v>10.80724</c:v>
                </c:pt>
                <c:pt idx="57">
                  <c:v>12.8553</c:v>
                </c:pt>
                <c:pt idx="58">
                  <c:v>14.798550000000001</c:v>
                </c:pt>
                <c:pt idx="59">
                  <c:v>16.897079999999999</c:v>
                </c:pt>
                <c:pt idx="60">
                  <c:v>18.758040000000001</c:v>
                </c:pt>
                <c:pt idx="61">
                  <c:v>20.845700000000001</c:v>
                </c:pt>
                <c:pt idx="62">
                  <c:v>22.858509999999999</c:v>
                </c:pt>
                <c:pt idx="63">
                  <c:v>24.855709999999998</c:v>
                </c:pt>
                <c:pt idx="64">
                  <c:v>26.83813</c:v>
                </c:pt>
                <c:pt idx="65">
                  <c:v>28.911000000000001</c:v>
                </c:pt>
                <c:pt idx="66">
                  <c:v>30.87819</c:v>
                </c:pt>
                <c:pt idx="67">
                  <c:v>32.8688</c:v>
                </c:pt>
                <c:pt idx="68">
                  <c:v>34.844880000000003</c:v>
                </c:pt>
                <c:pt idx="69">
                  <c:v>36.851280000000003</c:v>
                </c:pt>
                <c:pt idx="70">
                  <c:v>38.903089999999999</c:v>
                </c:pt>
                <c:pt idx="71">
                  <c:v>40.833779999999997</c:v>
                </c:pt>
                <c:pt idx="72">
                  <c:v>42.855600000000003</c:v>
                </c:pt>
                <c:pt idx="73">
                  <c:v>44.907510000000002</c:v>
                </c:pt>
                <c:pt idx="74">
                  <c:v>46.841259999999998</c:v>
                </c:pt>
                <c:pt idx="75">
                  <c:v>48.8568</c:v>
                </c:pt>
                <c:pt idx="76">
                  <c:v>50.872280000000003</c:v>
                </c:pt>
                <c:pt idx="77">
                  <c:v>52.84196</c:v>
                </c:pt>
                <c:pt idx="78">
                  <c:v>54.857190000000003</c:v>
                </c:pt>
                <c:pt idx="79">
                  <c:v>56.857689999999998</c:v>
                </c:pt>
                <c:pt idx="80">
                  <c:v>58.81232</c:v>
                </c:pt>
                <c:pt idx="81">
                  <c:v>60.812339999999999</c:v>
                </c:pt>
                <c:pt idx="82">
                  <c:v>62.790280000000003</c:v>
                </c:pt>
                <c:pt idx="83">
                  <c:v>64.891120000000001</c:v>
                </c:pt>
                <c:pt idx="84">
                  <c:v>66.823779999999999</c:v>
                </c:pt>
                <c:pt idx="85">
                  <c:v>68.879509999999996</c:v>
                </c:pt>
                <c:pt idx="86">
                  <c:v>70.888819999999996</c:v>
                </c:pt>
                <c:pt idx="87">
                  <c:v>72.821269999999998</c:v>
                </c:pt>
                <c:pt idx="88">
                  <c:v>74.892250000000004</c:v>
                </c:pt>
                <c:pt idx="89">
                  <c:v>76.781989999999993</c:v>
                </c:pt>
                <c:pt idx="90">
                  <c:v>78.877979999999994</c:v>
                </c:pt>
              </c:numCache>
            </c:numRef>
          </c:xVal>
          <c:yVal>
            <c:numRef>
              <c:f>'[1]Exported Data'!$M$3:$M$93</c:f>
              <c:numCache>
                <c:formatCode>General</c:formatCode>
                <c:ptCount val="91"/>
                <c:pt idx="0">
                  <c:v>910.68928777782844</c:v>
                </c:pt>
                <c:pt idx="1">
                  <c:v>1111.6726515543346</c:v>
                </c:pt>
                <c:pt idx="2">
                  <c:v>827.44189997910496</c:v>
                </c:pt>
                <c:pt idx="3">
                  <c:v>949.59602280656293</c:v>
                </c:pt>
                <c:pt idx="4">
                  <c:v>980.4572995726229</c:v>
                </c:pt>
                <c:pt idx="5">
                  <c:v>1008.0654727757217</c:v>
                </c:pt>
                <c:pt idx="6">
                  <c:v>1115.8489574748785</c:v>
                </c:pt>
                <c:pt idx="7">
                  <c:v>1040.518815586302</c:v>
                </c:pt>
                <c:pt idx="8">
                  <c:v>1011.2482275693291</c:v>
                </c:pt>
                <c:pt idx="9">
                  <c:v>1084.3877404935429</c:v>
                </c:pt>
                <c:pt idx="10">
                  <c:v>1095.1381875133982</c:v>
                </c:pt>
                <c:pt idx="11">
                  <c:v>1048.5817266854701</c:v>
                </c:pt>
                <c:pt idx="12">
                  <c:v>1091.8637244664324</c:v>
                </c:pt>
                <c:pt idx="13">
                  <c:v>1066.562177778377</c:v>
                </c:pt>
                <c:pt idx="14">
                  <c:v>1062.8962194806845</c:v>
                </c:pt>
                <c:pt idx="15">
                  <c:v>1103.288743231519</c:v>
                </c:pt>
                <c:pt idx="16">
                  <c:v>1069.5366308684402</c:v>
                </c:pt>
                <c:pt idx="17">
                  <c:v>1064.2163135148389</c:v>
                </c:pt>
                <c:pt idx="18">
                  <c:v>1070.6995765865101</c:v>
                </c:pt>
                <c:pt idx="19">
                  <c:v>1191.0487479812341</c:v>
                </c:pt>
                <c:pt idx="20">
                  <c:v>1136.9673617972262</c:v>
                </c:pt>
                <c:pt idx="21">
                  <c:v>1129.0893139941488</c:v>
                </c:pt>
                <c:pt idx="22">
                  <c:v>1092.9265833023251</c:v>
                </c:pt>
                <c:pt idx="23">
                  <c:v>1124.7322106339168</c:v>
                </c:pt>
                <c:pt idx="24">
                  <c:v>1098.9368404390318</c:v>
                </c:pt>
                <c:pt idx="25">
                  <c:v>1117.6375941241276</c:v>
                </c:pt>
                <c:pt idx="26">
                  <c:v>1073.1023336800208</c:v>
                </c:pt>
                <c:pt idx="27">
                  <c:v>1050.7421704332728</c:v>
                </c:pt>
                <c:pt idx="28">
                  <c:v>1051.8456361386625</c:v>
                </c:pt>
                <c:pt idx="29">
                  <c:v>1028.5553865521615</c:v>
                </c:pt>
                <c:pt idx="30">
                  <c:v>1011.1368429575597</c:v>
                </c:pt>
                <c:pt idx="31">
                  <c:v>929.0497822865641</c:v>
                </c:pt>
                <c:pt idx="32">
                  <c:v>872.25313365968429</c:v>
                </c:pt>
                <c:pt idx="33">
                  <c:v>819.95753372201341</c:v>
                </c:pt>
                <c:pt idx="34">
                  <c:v>763.086402685949</c:v>
                </c:pt>
                <c:pt idx="35">
                  <c:v>699.28329375473095</c:v>
                </c:pt>
                <c:pt idx="36">
                  <c:v>643.78539907521031</c:v>
                </c:pt>
                <c:pt idx="37">
                  <c:v>598.44180345559039</c:v>
                </c:pt>
                <c:pt idx="38">
                  <c:v>553.15488767982345</c:v>
                </c:pt>
                <c:pt idx="39">
                  <c:v>508.17274534105258</c:v>
                </c:pt>
                <c:pt idx="40">
                  <c:v>471.27914089886303</c:v>
                </c:pt>
                <c:pt idx="41">
                  <c:v>430.13737317481252</c:v>
                </c:pt>
                <c:pt idx="42">
                  <c:v>394.92852886018574</c:v>
                </c:pt>
                <c:pt idx="43">
                  <c:v>361.46639562523876</c:v>
                </c:pt>
                <c:pt idx="44">
                  <c:v>329.28032322214807</c:v>
                </c:pt>
                <c:pt idx="45">
                  <c:v>301.71159236954213</c:v>
                </c:pt>
                <c:pt idx="46">
                  <c:v>275.92753061565446</c:v>
                </c:pt>
                <c:pt idx="47">
                  <c:v>249.29472950106052</c:v>
                </c:pt>
                <c:pt idx="48">
                  <c:v>226.87070540055743</c:v>
                </c:pt>
                <c:pt idx="49">
                  <c:v>208.42472311692001</c:v>
                </c:pt>
                <c:pt idx="50">
                  <c:v>190.32050586301077</c:v>
                </c:pt>
                <c:pt idx="51">
                  <c:v>170.76112756734304</c:v>
                </c:pt>
                <c:pt idx="52">
                  <c:v>160.84604906194986</c:v>
                </c:pt>
                <c:pt idx="53">
                  <c:v>147.55152905020825</c:v>
                </c:pt>
                <c:pt idx="54">
                  <c:v>137.84964028921581</c:v>
                </c:pt>
                <c:pt idx="55">
                  <c:v>128.96182063041462</c:v>
                </c:pt>
                <c:pt idx="56">
                  <c:v>121.61646010583715</c:v>
                </c:pt>
                <c:pt idx="57">
                  <c:v>113.2083262156374</c:v>
                </c:pt>
                <c:pt idx="58">
                  <c:v>107.3267605694937</c:v>
                </c:pt>
                <c:pt idx="59">
                  <c:v>99.385637096796302</c:v>
                </c:pt>
                <c:pt idx="60">
                  <c:v>94.091889657252509</c:v>
                </c:pt>
                <c:pt idx="61">
                  <c:v>87.787359445124522</c:v>
                </c:pt>
                <c:pt idx="62">
                  <c:v>83.61300942198946</c:v>
                </c:pt>
                <c:pt idx="63">
                  <c:v>79.959860924392387</c:v>
                </c:pt>
                <c:pt idx="64">
                  <c:v>76.333357742760754</c:v>
                </c:pt>
                <c:pt idx="65">
                  <c:v>72.263839448638052</c:v>
                </c:pt>
                <c:pt idx="66">
                  <c:v>69.368342403736463</c:v>
                </c:pt>
                <c:pt idx="67">
                  <c:v>65.949909805545786</c:v>
                </c:pt>
                <c:pt idx="68">
                  <c:v>63.52400808383841</c:v>
                </c:pt>
                <c:pt idx="69">
                  <c:v>60.760281483847812</c:v>
                </c:pt>
                <c:pt idx="70">
                  <c:v>57.684083771083706</c:v>
                </c:pt>
                <c:pt idx="71">
                  <c:v>55.276700175751635</c:v>
                </c:pt>
                <c:pt idx="72">
                  <c:v>52.043601325545374</c:v>
                </c:pt>
                <c:pt idx="73">
                  <c:v>50.243934605278589</c:v>
                </c:pt>
                <c:pt idx="74">
                  <c:v>47.541054617084271</c:v>
                </c:pt>
                <c:pt idx="75">
                  <c:v>45.045890247073686</c:v>
                </c:pt>
                <c:pt idx="76">
                  <c:v>43.165748940398892</c:v>
                </c:pt>
                <c:pt idx="77">
                  <c:v>41.579840693433667</c:v>
                </c:pt>
                <c:pt idx="78">
                  <c:v>40.488122271898455</c:v>
                </c:pt>
                <c:pt idx="79">
                  <c:v>39.481262632092793</c:v>
                </c:pt>
                <c:pt idx="80">
                  <c:v>38.556115519024459</c:v>
                </c:pt>
                <c:pt idx="81">
                  <c:v>36.794579938515703</c:v>
                </c:pt>
                <c:pt idx="82">
                  <c:v>36.591426121740142</c:v>
                </c:pt>
                <c:pt idx="83">
                  <c:v>35.767300982833611</c:v>
                </c:pt>
                <c:pt idx="84">
                  <c:v>34.46899887831885</c:v>
                </c:pt>
                <c:pt idx="85">
                  <c:v>35.411344218234049</c:v>
                </c:pt>
                <c:pt idx="86">
                  <c:v>34.698927338154142</c:v>
                </c:pt>
                <c:pt idx="87">
                  <c:v>33.889480146199737</c:v>
                </c:pt>
                <c:pt idx="88">
                  <c:v>32.732108166121535</c:v>
                </c:pt>
                <c:pt idx="89">
                  <c:v>32.344791517582053</c:v>
                </c:pt>
                <c:pt idx="90">
                  <c:v>30.53013880711145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000-45E7-A2F8-7EA7FA6A41DF}"/>
            </c:ext>
          </c:extLst>
        </c:ser>
        <c:ser>
          <c:idx val="0"/>
          <c:order val="4"/>
          <c:tx>
            <c:v>ПЛКЛ-29:71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'[1]Exported Data'!$L$3:$L$86</c:f>
              <c:numCache>
                <c:formatCode>General</c:formatCode>
                <c:ptCount val="84"/>
                <c:pt idx="0">
                  <c:v>-99.840209999999999</c:v>
                </c:pt>
                <c:pt idx="1">
                  <c:v>-98.913030000000006</c:v>
                </c:pt>
                <c:pt idx="2">
                  <c:v>-97.273139999999998</c:v>
                </c:pt>
                <c:pt idx="3">
                  <c:v>-95.05444</c:v>
                </c:pt>
                <c:pt idx="4">
                  <c:v>-93.270319999999998</c:v>
                </c:pt>
                <c:pt idx="5">
                  <c:v>-91.254519999999999</c:v>
                </c:pt>
                <c:pt idx="6">
                  <c:v>-89.243139999999997</c:v>
                </c:pt>
                <c:pt idx="7">
                  <c:v>-87.333269999999999</c:v>
                </c:pt>
                <c:pt idx="8">
                  <c:v>-85.160700000000006</c:v>
                </c:pt>
                <c:pt idx="9">
                  <c:v>-82.944299999999998</c:v>
                </c:pt>
                <c:pt idx="10">
                  <c:v>-81.078190000000006</c:v>
                </c:pt>
                <c:pt idx="11">
                  <c:v>-79.093220000000002</c:v>
                </c:pt>
                <c:pt idx="12">
                  <c:v>-77.128780000000006</c:v>
                </c:pt>
                <c:pt idx="13">
                  <c:v>-75.062870000000004</c:v>
                </c:pt>
                <c:pt idx="14">
                  <c:v>-73.230959999999996</c:v>
                </c:pt>
                <c:pt idx="15">
                  <c:v>-70.916210000000007</c:v>
                </c:pt>
                <c:pt idx="16">
                  <c:v>-69.142110000000002</c:v>
                </c:pt>
                <c:pt idx="17">
                  <c:v>-67.193879999999993</c:v>
                </c:pt>
                <c:pt idx="18">
                  <c:v>-65.073149999999998</c:v>
                </c:pt>
                <c:pt idx="19">
                  <c:v>-63.173909999999999</c:v>
                </c:pt>
                <c:pt idx="20">
                  <c:v>-61.052930000000003</c:v>
                </c:pt>
                <c:pt idx="21">
                  <c:v>-59.109490000000001</c:v>
                </c:pt>
                <c:pt idx="22">
                  <c:v>-57.12124</c:v>
                </c:pt>
                <c:pt idx="23">
                  <c:v>-55.236049999999999</c:v>
                </c:pt>
                <c:pt idx="24">
                  <c:v>-53.095179999999999</c:v>
                </c:pt>
                <c:pt idx="25">
                  <c:v>-51.112009999999998</c:v>
                </c:pt>
                <c:pt idx="26">
                  <c:v>-49.025539999999999</c:v>
                </c:pt>
                <c:pt idx="27">
                  <c:v>-47.042870000000001</c:v>
                </c:pt>
                <c:pt idx="28">
                  <c:v>-45.104550000000003</c:v>
                </c:pt>
                <c:pt idx="29">
                  <c:v>-43.225070000000002</c:v>
                </c:pt>
                <c:pt idx="30">
                  <c:v>-40.991010000000003</c:v>
                </c:pt>
                <c:pt idx="31">
                  <c:v>-39.044649999999997</c:v>
                </c:pt>
                <c:pt idx="32">
                  <c:v>-37.230829999999997</c:v>
                </c:pt>
                <c:pt idx="33">
                  <c:v>-34.985770000000002</c:v>
                </c:pt>
                <c:pt idx="34">
                  <c:v>-33.156660000000002</c:v>
                </c:pt>
                <c:pt idx="35">
                  <c:v>-31.134699999999999</c:v>
                </c:pt>
                <c:pt idx="36">
                  <c:v>-29.172350000000002</c:v>
                </c:pt>
                <c:pt idx="37">
                  <c:v>-27.120619999999999</c:v>
                </c:pt>
                <c:pt idx="38">
                  <c:v>-25.134730000000001</c:v>
                </c:pt>
                <c:pt idx="39">
                  <c:v>-23.133289999999999</c:v>
                </c:pt>
                <c:pt idx="40">
                  <c:v>-21.16168</c:v>
                </c:pt>
                <c:pt idx="41">
                  <c:v>-19.28023</c:v>
                </c:pt>
                <c:pt idx="42">
                  <c:v>-17.12941</c:v>
                </c:pt>
                <c:pt idx="43">
                  <c:v>-15.12872</c:v>
                </c:pt>
                <c:pt idx="44">
                  <c:v>-13.157299999999999</c:v>
                </c:pt>
                <c:pt idx="45">
                  <c:v>-11.20783</c:v>
                </c:pt>
                <c:pt idx="46">
                  <c:v>-9.1528189999999991</c:v>
                </c:pt>
                <c:pt idx="47">
                  <c:v>-7.1434220000000002</c:v>
                </c:pt>
                <c:pt idx="48">
                  <c:v>-5.1634900000000004</c:v>
                </c:pt>
                <c:pt idx="49">
                  <c:v>-3.153594</c:v>
                </c:pt>
                <c:pt idx="50">
                  <c:v>-1.2040649999999999</c:v>
                </c:pt>
                <c:pt idx="51">
                  <c:v>1.649017</c:v>
                </c:pt>
                <c:pt idx="52">
                  <c:v>2.7185000000000001</c:v>
                </c:pt>
                <c:pt idx="53">
                  <c:v>4.8571330000000001</c:v>
                </c:pt>
                <c:pt idx="54">
                  <c:v>6.935778</c:v>
                </c:pt>
                <c:pt idx="55">
                  <c:v>8.8488710000000008</c:v>
                </c:pt>
                <c:pt idx="56">
                  <c:v>10.92745</c:v>
                </c:pt>
                <c:pt idx="57">
                  <c:v>12.840439999999999</c:v>
                </c:pt>
                <c:pt idx="58">
                  <c:v>14.87383</c:v>
                </c:pt>
                <c:pt idx="59">
                  <c:v>16.866250000000001</c:v>
                </c:pt>
                <c:pt idx="60">
                  <c:v>18.93937</c:v>
                </c:pt>
                <c:pt idx="61">
                  <c:v>20.846</c:v>
                </c:pt>
                <c:pt idx="62">
                  <c:v>22.858509999999999</c:v>
                </c:pt>
                <c:pt idx="63">
                  <c:v>24.825869999999998</c:v>
                </c:pt>
                <c:pt idx="64">
                  <c:v>26.82328</c:v>
                </c:pt>
                <c:pt idx="65">
                  <c:v>28.880980000000001</c:v>
                </c:pt>
                <c:pt idx="66">
                  <c:v>30.83305</c:v>
                </c:pt>
                <c:pt idx="67">
                  <c:v>32.899140000000003</c:v>
                </c:pt>
                <c:pt idx="68">
                  <c:v>34.829839999999997</c:v>
                </c:pt>
                <c:pt idx="69">
                  <c:v>36.881439999999998</c:v>
                </c:pt>
                <c:pt idx="70">
                  <c:v>38.903390000000002</c:v>
                </c:pt>
                <c:pt idx="71">
                  <c:v>40.939950000000003</c:v>
                </c:pt>
                <c:pt idx="72">
                  <c:v>42.87059</c:v>
                </c:pt>
                <c:pt idx="73">
                  <c:v>44.83175</c:v>
                </c:pt>
                <c:pt idx="74">
                  <c:v>46.90231</c:v>
                </c:pt>
                <c:pt idx="75">
                  <c:v>49.253720000000001</c:v>
                </c:pt>
                <c:pt idx="76">
                  <c:v>51.650910000000003</c:v>
                </c:pt>
                <c:pt idx="77">
                  <c:v>54.124600000000001</c:v>
                </c:pt>
                <c:pt idx="78">
                  <c:v>56.476010000000002</c:v>
                </c:pt>
                <c:pt idx="79">
                  <c:v>58.903730000000003</c:v>
                </c:pt>
                <c:pt idx="80">
                  <c:v>61.348129999999998</c:v>
                </c:pt>
                <c:pt idx="81">
                  <c:v>63.694960000000002</c:v>
                </c:pt>
                <c:pt idx="82">
                  <c:v>66.179910000000007</c:v>
                </c:pt>
                <c:pt idx="83">
                  <c:v>68.58775</c:v>
                </c:pt>
              </c:numCache>
            </c:numRef>
          </c:xVal>
          <c:yVal>
            <c:numRef>
              <c:f>'[1]Exported Data'!$M$3:$M$86</c:f>
              <c:numCache>
                <c:formatCode>General</c:formatCode>
                <c:ptCount val="84"/>
                <c:pt idx="0">
                  <c:v>2479.2851734854935</c:v>
                </c:pt>
                <c:pt idx="1">
                  <c:v>2206.1863073345662</c:v>
                </c:pt>
                <c:pt idx="2">
                  <c:v>2463.9012692372007</c:v>
                </c:pt>
                <c:pt idx="3">
                  <c:v>2547.7261842668468</c:v>
                </c:pt>
                <c:pt idx="4">
                  <c:v>2276.6788634270274</c:v>
                </c:pt>
                <c:pt idx="5">
                  <c:v>2975.2345517810395</c:v>
                </c:pt>
                <c:pt idx="6">
                  <c:v>2107.3185488442773</c:v>
                </c:pt>
                <c:pt idx="7">
                  <c:v>2531.7250328912714</c:v>
                </c:pt>
                <c:pt idx="8">
                  <c:v>2721.4296061798918</c:v>
                </c:pt>
                <c:pt idx="9">
                  <c:v>2310.8234445854209</c:v>
                </c:pt>
                <c:pt idx="10">
                  <c:v>2782.4502505015189</c:v>
                </c:pt>
                <c:pt idx="11">
                  <c:v>2219.5338767047119</c:v>
                </c:pt>
                <c:pt idx="12">
                  <c:v>2200.5656223581877</c:v>
                </c:pt>
                <c:pt idx="13">
                  <c:v>2415.5225991837037</c:v>
                </c:pt>
                <c:pt idx="14">
                  <c:v>2506.8725354260218</c:v>
                </c:pt>
                <c:pt idx="15">
                  <c:v>2388.4577468771226</c:v>
                </c:pt>
                <c:pt idx="16">
                  <c:v>2341.236115721736</c:v>
                </c:pt>
                <c:pt idx="17">
                  <c:v>2650.4420617336709</c:v>
                </c:pt>
                <c:pt idx="18">
                  <c:v>2223.3242203801046</c:v>
                </c:pt>
                <c:pt idx="19">
                  <c:v>2356.0301174827846</c:v>
                </c:pt>
                <c:pt idx="20">
                  <c:v>2352.9758774191569</c:v>
                </c:pt>
                <c:pt idx="21">
                  <c:v>2182.863549151084</c:v>
                </c:pt>
                <c:pt idx="22">
                  <c:v>2178.7264656523744</c:v>
                </c:pt>
                <c:pt idx="23">
                  <c:v>2066.1048030006377</c:v>
                </c:pt>
                <c:pt idx="24">
                  <c:v>2159.6753374104092</c:v>
                </c:pt>
                <c:pt idx="25">
                  <c:v>2147.1160169044942</c:v>
                </c:pt>
                <c:pt idx="26">
                  <c:v>2037.9886538873945</c:v>
                </c:pt>
                <c:pt idx="27">
                  <c:v>2011.7206577344853</c:v>
                </c:pt>
                <c:pt idx="28">
                  <c:v>1983.0151862975924</c:v>
                </c:pt>
                <c:pt idx="29">
                  <c:v>1970.5833082898423</c:v>
                </c:pt>
                <c:pt idx="30">
                  <c:v>1895.287859083845</c:v>
                </c:pt>
                <c:pt idx="31">
                  <c:v>1762.3890134763244</c:v>
                </c:pt>
                <c:pt idx="32">
                  <c:v>1868.3214450999571</c:v>
                </c:pt>
                <c:pt idx="33">
                  <c:v>1741.8110902503713</c:v>
                </c:pt>
                <c:pt idx="34">
                  <c:v>1615.3681113809926</c:v>
                </c:pt>
                <c:pt idx="35">
                  <c:v>1491.7347653021509</c:v>
                </c:pt>
                <c:pt idx="36">
                  <c:v>1376.6588958778384</c:v>
                </c:pt>
                <c:pt idx="37">
                  <c:v>1158.4157406979846</c:v>
                </c:pt>
                <c:pt idx="38">
                  <c:v>988.65728638357029</c:v>
                </c:pt>
                <c:pt idx="39">
                  <c:v>852.64867625605609</c:v>
                </c:pt>
                <c:pt idx="40">
                  <c:v>715.78712460798079</c:v>
                </c:pt>
                <c:pt idx="41">
                  <c:v>605.08722421711866</c:v>
                </c:pt>
                <c:pt idx="42">
                  <c:v>485.03917644295075</c:v>
                </c:pt>
                <c:pt idx="43">
                  <c:v>407.02009278492153</c:v>
                </c:pt>
                <c:pt idx="44">
                  <c:v>343.53538813356533</c:v>
                </c:pt>
                <c:pt idx="45">
                  <c:v>298.23445390475013</c:v>
                </c:pt>
                <c:pt idx="46">
                  <c:v>252.72649291397357</c:v>
                </c:pt>
                <c:pt idx="47">
                  <c:v>224.87803791692932</c:v>
                </c:pt>
                <c:pt idx="48">
                  <c:v>198.94819701362741</c:v>
                </c:pt>
                <c:pt idx="49">
                  <c:v>178.05736907403389</c:v>
                </c:pt>
                <c:pt idx="50">
                  <c:v>168.5847383099871</c:v>
                </c:pt>
                <c:pt idx="51">
                  <c:v>153.2048458942098</c:v>
                </c:pt>
                <c:pt idx="52">
                  <c:v>145.79017159346557</c:v>
                </c:pt>
                <c:pt idx="53">
                  <c:v>135.86506267842864</c:v>
                </c:pt>
                <c:pt idx="54">
                  <c:v>130.14615751264776</c:v>
                </c:pt>
                <c:pt idx="55">
                  <c:v>124.16595327071941</c:v>
                </c:pt>
                <c:pt idx="56">
                  <c:v>117.65160239530739</c:v>
                </c:pt>
                <c:pt idx="57">
                  <c:v>116.02950131183709</c:v>
                </c:pt>
                <c:pt idx="58">
                  <c:v>111.54019584495622</c:v>
                </c:pt>
                <c:pt idx="59">
                  <c:v>107.5470562358648</c:v>
                </c:pt>
                <c:pt idx="60">
                  <c:v>104.18434459784108</c:v>
                </c:pt>
                <c:pt idx="61">
                  <c:v>100.24709573005202</c:v>
                </c:pt>
                <c:pt idx="62">
                  <c:v>95.977190941976289</c:v>
                </c:pt>
                <c:pt idx="63">
                  <c:v>90.275735285157452</c:v>
                </c:pt>
                <c:pt idx="64">
                  <c:v>82.172395921870645</c:v>
                </c:pt>
                <c:pt idx="65">
                  <c:v>74.598069526829875</c:v>
                </c:pt>
                <c:pt idx="66">
                  <c:v>68.163712547023962</c:v>
                </c:pt>
                <c:pt idx="67">
                  <c:v>63.005235764526006</c:v>
                </c:pt>
                <c:pt idx="68">
                  <c:v>59.359235721476701</c:v>
                </c:pt>
                <c:pt idx="69">
                  <c:v>56.463672761095573</c:v>
                </c:pt>
                <c:pt idx="70">
                  <c:v>53.684643720705218</c:v>
                </c:pt>
                <c:pt idx="71">
                  <c:v>51.07562091497649</c:v>
                </c:pt>
                <c:pt idx="72">
                  <c:v>48.731354286453758</c:v>
                </c:pt>
                <c:pt idx="73">
                  <c:v>44.100546010445115</c:v>
                </c:pt>
                <c:pt idx="74">
                  <c:v>29.056295334026405</c:v>
                </c:pt>
                <c:pt idx="75">
                  <c:v>4.1075202870405434</c:v>
                </c:pt>
                <c:pt idx="76">
                  <c:v>1.4182010595528074</c:v>
                </c:pt>
                <c:pt idx="77">
                  <c:v>1.3698211161960894</c:v>
                </c:pt>
                <c:pt idx="78">
                  <c:v>0.80448722900822434</c:v>
                </c:pt>
                <c:pt idx="79">
                  <c:v>1.2333929003077471</c:v>
                </c:pt>
                <c:pt idx="80">
                  <c:v>0.78540554028223242</c:v>
                </c:pt>
                <c:pt idx="81">
                  <c:v>0.25638787901868804</c:v>
                </c:pt>
                <c:pt idx="82">
                  <c:v>0.10649556285181862</c:v>
                </c:pt>
                <c:pt idx="83">
                  <c:v>0.179579152943289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000-45E7-A2F8-7EA7FA6A41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4730799"/>
        <c:axId val="1574737871"/>
      </c:scatterChart>
      <c:valAx>
        <c:axId val="1574730799"/>
        <c:scaling>
          <c:orientation val="minMax"/>
          <c:min val="-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/>
                  <a:t>Температура,</a:t>
                </a:r>
                <a:r>
                  <a:rPr lang="ru-RU" baseline="0" dirty="0"/>
                  <a:t> ⁰С</a:t>
                </a:r>
                <a:endParaRPr lang="ru-RU" dirty="0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574737871"/>
        <c:crosses val="autoZero"/>
        <c:crossBetween val="midCat"/>
      </c:valAx>
      <c:valAx>
        <c:axId val="157473787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 dirty="0"/>
                  <a:t>Е</a:t>
                </a:r>
                <a:r>
                  <a:rPr lang="en-US" dirty="0"/>
                  <a:t>’, MPa</a:t>
                </a:r>
                <a:endParaRPr lang="ru-RU" dirty="0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574730799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  <c:extLst/>
  </c:chart>
  <c:txPr>
    <a:bodyPr/>
    <a:lstStyle/>
    <a:p>
      <a:pPr>
        <a:defRPr sz="1200"/>
      </a:pPr>
      <a:endParaRPr lang="ru-RU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7.8418558935104729E-2"/>
          <c:y val="0.16787800634974329"/>
          <c:w val="0.74191572520826199"/>
          <c:h val="0.71927042375708961"/>
        </c:manualLayout>
      </c:layout>
      <c:scatterChart>
        <c:scatterStyle val="smoothMarker"/>
        <c:varyColors val="0"/>
        <c:ser>
          <c:idx val="1"/>
          <c:order val="0"/>
          <c:tx>
            <c:v>ПЛКЛ-41:59</c:v>
          </c:tx>
          <c:spPr>
            <a:ln w="28575">
              <a:solidFill>
                <a:srgbClr val="002060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996666"/>
              </a:solidFill>
              <a:ln w="28575">
                <a:solidFill>
                  <a:srgbClr val="002060"/>
                </a:solidFill>
                <a:prstDash val="solid"/>
              </a:ln>
            </c:spPr>
          </c:marker>
          <c:xVal>
            <c:numRef>
              <c:f>Лист1!$BF$3:$BF$18</c:f>
              <c:numCache>
                <c:formatCode>General</c:formatCode>
                <c:ptCount val="16"/>
                <c:pt idx="0">
                  <c:v>3.0732515413761652E-2</c:v>
                </c:pt>
                <c:pt idx="1">
                  <c:v>0.20737166314371835</c:v>
                </c:pt>
                <c:pt idx="2">
                  <c:v>1.1625917950669584</c:v>
                </c:pt>
                <c:pt idx="3">
                  <c:v>2.7051665656697255</c:v>
                </c:pt>
                <c:pt idx="4">
                  <c:v>4.9241814541861828</c:v>
                </c:pt>
                <c:pt idx="5">
                  <c:v>10.462541203682253</c:v>
                </c:pt>
                <c:pt idx="6">
                  <c:v>17.836223077158728</c:v>
                </c:pt>
                <c:pt idx="7">
                  <c:v>20.03687536833516</c:v>
                </c:pt>
                <c:pt idx="8">
                  <c:v>20.016985161786771</c:v>
                </c:pt>
                <c:pt idx="9">
                  <c:v>19.997263668171783</c:v>
                </c:pt>
                <c:pt idx="10">
                  <c:v>19.99386459716311</c:v>
                </c:pt>
                <c:pt idx="11">
                  <c:v>19.99274897120441</c:v>
                </c:pt>
                <c:pt idx="12">
                  <c:v>19.991875190255257</c:v>
                </c:pt>
                <c:pt idx="13">
                  <c:v>19.994866285018077</c:v>
                </c:pt>
                <c:pt idx="14">
                  <c:v>19.986795737158857</c:v>
                </c:pt>
                <c:pt idx="15">
                  <c:v>19.988159478860702</c:v>
                </c:pt>
              </c:numCache>
            </c:numRef>
          </c:xVal>
          <c:yVal>
            <c:numRef>
              <c:f>Лист1!$BH$3:$BH$18</c:f>
              <c:numCache>
                <c:formatCode>General</c:formatCode>
                <c:ptCount val="16"/>
                <c:pt idx="0">
                  <c:v>5.4037512992797581</c:v>
                </c:pt>
                <c:pt idx="1">
                  <c:v>6.5194650897032922</c:v>
                </c:pt>
                <c:pt idx="2">
                  <c:v>7.9451610920954874</c:v>
                </c:pt>
                <c:pt idx="3">
                  <c:v>9.8954051423857123</c:v>
                </c:pt>
                <c:pt idx="4">
                  <c:v>10.483635366844945</c:v>
                </c:pt>
                <c:pt idx="5">
                  <c:v>10.325246414972284</c:v>
                </c:pt>
                <c:pt idx="6">
                  <c:v>11.229961687161133</c:v>
                </c:pt>
                <c:pt idx="7">
                  <c:v>10.217452750319676</c:v>
                </c:pt>
                <c:pt idx="8">
                  <c:v>9.1656248679311449</c:v>
                </c:pt>
                <c:pt idx="9">
                  <c:v>9.2833904066398958</c:v>
                </c:pt>
                <c:pt idx="10">
                  <c:v>9.5316938124617749</c:v>
                </c:pt>
                <c:pt idx="11">
                  <c:v>9.6892725716302941</c:v>
                </c:pt>
                <c:pt idx="12">
                  <c:v>9.1707597997293551</c:v>
                </c:pt>
                <c:pt idx="13">
                  <c:v>9.0293035831816244</c:v>
                </c:pt>
                <c:pt idx="14">
                  <c:v>9.4703167113965776</c:v>
                </c:pt>
                <c:pt idx="15">
                  <c:v>9.10882558847669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E82-40C5-B830-794EFD21D8DF}"/>
            </c:ext>
          </c:extLst>
        </c:ser>
        <c:ser>
          <c:idx val="2"/>
          <c:order val="1"/>
          <c:tx>
            <c:v>ПЛКЛ-56:44</c:v>
          </c:tx>
          <c:spPr>
            <a:ln w="28575">
              <a:solidFill>
                <a:srgbClr val="00B0F0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969696"/>
              </a:solidFill>
              <a:ln w="28575">
                <a:solidFill>
                  <a:srgbClr val="00B0F0"/>
                </a:solidFill>
                <a:prstDash val="solid"/>
              </a:ln>
            </c:spPr>
          </c:marker>
          <c:xVal>
            <c:numRef>
              <c:f>Лист1!$BF$40:$BF$55</c:f>
              <c:numCache>
                <c:formatCode>General</c:formatCode>
                <c:ptCount val="16"/>
                <c:pt idx="0">
                  <c:v>5.1102486788956458E-2</c:v>
                </c:pt>
                <c:pt idx="1">
                  <c:v>1.4199385095270411E-2</c:v>
                </c:pt>
                <c:pt idx="2">
                  <c:v>0.80288874623467565</c:v>
                </c:pt>
                <c:pt idx="3">
                  <c:v>1.8310287259798108</c:v>
                </c:pt>
                <c:pt idx="4">
                  <c:v>3.2021063133354066</c:v>
                </c:pt>
                <c:pt idx="5">
                  <c:v>5.3198486085992762</c:v>
                </c:pt>
                <c:pt idx="6">
                  <c:v>9.918985075478826</c:v>
                </c:pt>
                <c:pt idx="7">
                  <c:v>16.953349783614748</c:v>
                </c:pt>
                <c:pt idx="8">
                  <c:v>20.03609932436602</c:v>
                </c:pt>
                <c:pt idx="9">
                  <c:v>19.994534250535658</c:v>
                </c:pt>
                <c:pt idx="10">
                  <c:v>19.968166503595754</c:v>
                </c:pt>
                <c:pt idx="11">
                  <c:v>19.966539114952951</c:v>
                </c:pt>
                <c:pt idx="12">
                  <c:v>19.969137942496992</c:v>
                </c:pt>
                <c:pt idx="13">
                  <c:v>19.995256231464808</c:v>
                </c:pt>
                <c:pt idx="14">
                  <c:v>20.030547265075747</c:v>
                </c:pt>
                <c:pt idx="15">
                  <c:v>20.022794939058429</c:v>
                </c:pt>
              </c:numCache>
            </c:numRef>
          </c:xVal>
          <c:yVal>
            <c:numRef>
              <c:f>Лист1!$BH$40:$BH$55</c:f>
              <c:numCache>
                <c:formatCode>General</c:formatCode>
                <c:ptCount val="16"/>
                <c:pt idx="0">
                  <c:v>4.9176683132011441</c:v>
                </c:pt>
                <c:pt idx="1">
                  <c:v>5.2228942143900152</c:v>
                </c:pt>
                <c:pt idx="2">
                  <c:v>9.0405003486062885</c:v>
                </c:pt>
                <c:pt idx="3">
                  <c:v>10.054394184122719</c:v>
                </c:pt>
                <c:pt idx="4">
                  <c:v>11.060893341448462</c:v>
                </c:pt>
                <c:pt idx="5">
                  <c:v>11.153924660184511</c:v>
                </c:pt>
                <c:pt idx="6">
                  <c:v>11.202177915772584</c:v>
                </c:pt>
                <c:pt idx="7">
                  <c:v>11.410967207947504</c:v>
                </c:pt>
                <c:pt idx="8">
                  <c:v>10.989488048252273</c:v>
                </c:pt>
                <c:pt idx="9">
                  <c:v>10.441082473214863</c:v>
                </c:pt>
                <c:pt idx="10">
                  <c:v>10.159443782838231</c:v>
                </c:pt>
                <c:pt idx="11">
                  <c:v>9.6284570282322228</c:v>
                </c:pt>
                <c:pt idx="12">
                  <c:v>9.631574950898699</c:v>
                </c:pt>
                <c:pt idx="13">
                  <c:v>9.9634635873755819</c:v>
                </c:pt>
                <c:pt idx="14">
                  <c:v>10.145554301781942</c:v>
                </c:pt>
                <c:pt idx="15">
                  <c:v>9.76604080897189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E82-40C5-B830-794EFD21D8DF}"/>
            </c:ext>
          </c:extLst>
        </c:ser>
        <c:ser>
          <c:idx val="3"/>
          <c:order val="2"/>
          <c:tx>
            <c:v>ПЛКЛ-67:33</c:v>
          </c:tx>
          <c:spPr>
            <a:ln w="28575">
              <a:solidFill>
                <a:srgbClr val="00B050"/>
              </a:solidFill>
              <a:prstDash val="solid"/>
            </a:ln>
          </c:spPr>
          <c:marker>
            <c:symbol val="x"/>
            <c:size val="5"/>
            <c:spPr>
              <a:solidFill>
                <a:srgbClr val="996633"/>
              </a:solidFill>
              <a:ln w="28575">
                <a:solidFill>
                  <a:srgbClr val="00B050"/>
                </a:solidFill>
                <a:prstDash val="solid"/>
              </a:ln>
            </c:spPr>
          </c:marker>
          <c:xVal>
            <c:numRef>
              <c:f>Лист1!$BF$78:$BF$93</c:f>
              <c:numCache>
                <c:formatCode>General</c:formatCode>
                <c:ptCount val="16"/>
                <c:pt idx="0">
                  <c:v>0.37265525840872726</c:v>
                </c:pt>
                <c:pt idx="1">
                  <c:v>0.37631475391880498</c:v>
                </c:pt>
                <c:pt idx="2">
                  <c:v>1.2410729741418325</c:v>
                </c:pt>
                <c:pt idx="3">
                  <c:v>3.0056147931607047</c:v>
                </c:pt>
                <c:pt idx="4">
                  <c:v>6.1323515281584644</c:v>
                </c:pt>
                <c:pt idx="5">
                  <c:v>11.831304887333749</c:v>
                </c:pt>
                <c:pt idx="6">
                  <c:v>18.075656166227951</c:v>
                </c:pt>
                <c:pt idx="7">
                  <c:v>20.032183782524726</c:v>
                </c:pt>
                <c:pt idx="8">
                  <c:v>19.991922616628067</c:v>
                </c:pt>
                <c:pt idx="9">
                  <c:v>19.964029384545224</c:v>
                </c:pt>
                <c:pt idx="10">
                  <c:v>19.961893057562776</c:v>
                </c:pt>
                <c:pt idx="11">
                  <c:v>19.967316957822479</c:v>
                </c:pt>
                <c:pt idx="12">
                  <c:v>20.012784316401813</c:v>
                </c:pt>
                <c:pt idx="13">
                  <c:v>19.987340895237374</c:v>
                </c:pt>
                <c:pt idx="14">
                  <c:v>19.979906767630077</c:v>
                </c:pt>
                <c:pt idx="15">
                  <c:v>19.978528938271488</c:v>
                </c:pt>
              </c:numCache>
            </c:numRef>
          </c:xVal>
          <c:yVal>
            <c:numRef>
              <c:f>Лист1!$BH$78:$BH$93</c:f>
              <c:numCache>
                <c:formatCode>General</c:formatCode>
                <c:ptCount val="16"/>
                <c:pt idx="0">
                  <c:v>9.1865422833796764</c:v>
                </c:pt>
                <c:pt idx="1">
                  <c:v>10.174089943120991</c:v>
                </c:pt>
                <c:pt idx="2">
                  <c:v>13.672159623958017</c:v>
                </c:pt>
                <c:pt idx="3">
                  <c:v>15.048894269910068</c:v>
                </c:pt>
                <c:pt idx="4">
                  <c:v>15.531991760689607</c:v>
                </c:pt>
                <c:pt idx="5">
                  <c:v>16.379412668796963</c:v>
                </c:pt>
                <c:pt idx="6">
                  <c:v>16.738403587221907</c:v>
                </c:pt>
                <c:pt idx="7">
                  <c:v>16.284188741990036</c:v>
                </c:pt>
                <c:pt idx="8">
                  <c:v>16.334718860090575</c:v>
                </c:pt>
                <c:pt idx="9">
                  <c:v>15.81226937891269</c:v>
                </c:pt>
                <c:pt idx="10">
                  <c:v>15.464988764137988</c:v>
                </c:pt>
                <c:pt idx="11">
                  <c:v>15.301126860360132</c:v>
                </c:pt>
                <c:pt idx="12">
                  <c:v>13.880774808584562</c:v>
                </c:pt>
                <c:pt idx="13">
                  <c:v>14.675448583309091</c:v>
                </c:pt>
                <c:pt idx="14">
                  <c:v>14.075544098699773</c:v>
                </c:pt>
                <c:pt idx="15">
                  <c:v>14.9209091958831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E82-40C5-B830-794EFD21D8DF}"/>
            </c:ext>
          </c:extLst>
        </c:ser>
        <c:ser>
          <c:idx val="4"/>
          <c:order val="3"/>
          <c:tx>
            <c:v>ПЛКЛ-69:31</c:v>
          </c:tx>
          <c:spPr>
            <a:ln w="28575">
              <a:solidFill>
                <a:srgbClr val="92D050"/>
              </a:solidFill>
              <a:prstDash val="solid"/>
            </a:ln>
          </c:spPr>
          <c:marker>
            <c:symbol val="star"/>
            <c:size val="5"/>
            <c:spPr>
              <a:solidFill>
                <a:srgbClr val="666699"/>
              </a:solidFill>
              <a:ln w="28575">
                <a:solidFill>
                  <a:srgbClr val="92D050"/>
                </a:solidFill>
                <a:prstDash val="solid"/>
              </a:ln>
            </c:spPr>
          </c:marker>
          <c:xVal>
            <c:numRef>
              <c:f>Лист2!$AQ$3:$AQ$18</c:f>
              <c:numCache>
                <c:formatCode>General</c:formatCode>
                <c:ptCount val="16"/>
                <c:pt idx="0">
                  <c:v>0.28460920557981106</c:v>
                </c:pt>
                <c:pt idx="1">
                  <c:v>0.45668392970312777</c:v>
                </c:pt>
                <c:pt idx="2">
                  <c:v>5.3523150081807191</c:v>
                </c:pt>
                <c:pt idx="3">
                  <c:v>12.948917653236535</c:v>
                </c:pt>
                <c:pt idx="4">
                  <c:v>20.041654376320551</c:v>
                </c:pt>
                <c:pt idx="5">
                  <c:v>20.081188077198185</c:v>
                </c:pt>
                <c:pt idx="6">
                  <c:v>20.033479145699239</c:v>
                </c:pt>
                <c:pt idx="7">
                  <c:v>20.004427209654217</c:v>
                </c:pt>
                <c:pt idx="8">
                  <c:v>20.014553851294124</c:v>
                </c:pt>
                <c:pt idx="9">
                  <c:v>20.011786255689046</c:v>
                </c:pt>
                <c:pt idx="10">
                  <c:v>20.019831921325583</c:v>
                </c:pt>
                <c:pt idx="11">
                  <c:v>20.015088126639856</c:v>
                </c:pt>
                <c:pt idx="12">
                  <c:v>20.015069695192167</c:v>
                </c:pt>
                <c:pt idx="13">
                  <c:v>20.015612699197106</c:v>
                </c:pt>
                <c:pt idx="14">
                  <c:v>20.01895045891402</c:v>
                </c:pt>
                <c:pt idx="15">
                  <c:v>20.015220922226106</c:v>
                </c:pt>
              </c:numCache>
            </c:numRef>
          </c:xVal>
          <c:yVal>
            <c:numRef>
              <c:f>Лист2!$AS$3:$AS$18</c:f>
              <c:numCache>
                <c:formatCode>General</c:formatCode>
                <c:ptCount val="16"/>
                <c:pt idx="0">
                  <c:v>8.1535786549955809</c:v>
                </c:pt>
                <c:pt idx="1">
                  <c:v>8.4995567973108948</c:v>
                </c:pt>
                <c:pt idx="2">
                  <c:v>8.7761408568976815</c:v>
                </c:pt>
                <c:pt idx="3">
                  <c:v>9.3423921662533349</c:v>
                </c:pt>
                <c:pt idx="4">
                  <c:v>10.693199961784485</c:v>
                </c:pt>
                <c:pt idx="5">
                  <c:v>4.4420244993476885</c:v>
                </c:pt>
                <c:pt idx="6">
                  <c:v>2.5999141672642425</c:v>
                </c:pt>
                <c:pt idx="7">
                  <c:v>1.4985514883484019</c:v>
                </c:pt>
                <c:pt idx="8">
                  <c:v>1.6272018249753721</c:v>
                </c:pt>
                <c:pt idx="9">
                  <c:v>0.5901685587001565</c:v>
                </c:pt>
                <c:pt idx="10">
                  <c:v>0.64941018362390224</c:v>
                </c:pt>
                <c:pt idx="11">
                  <c:v>1.4487008407573172</c:v>
                </c:pt>
                <c:pt idx="12">
                  <c:v>0.59302331272393805</c:v>
                </c:pt>
                <c:pt idx="13">
                  <c:v>1.0564902659286883</c:v>
                </c:pt>
                <c:pt idx="14">
                  <c:v>0.24444829582590083</c:v>
                </c:pt>
                <c:pt idx="15">
                  <c:v>1.1186814846816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E82-40C5-B830-794EFD21D8DF}"/>
            </c:ext>
          </c:extLst>
        </c:ser>
        <c:ser>
          <c:idx val="5"/>
          <c:order val="4"/>
          <c:tx>
            <c:v>ПЛКЛ-77:23</c:v>
          </c:tx>
          <c:spPr>
            <a:ln w="28575">
              <a:solidFill>
                <a:srgbClr val="FFFF00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336666"/>
              </a:solidFill>
              <a:ln w="28575">
                <a:solidFill>
                  <a:srgbClr val="FFFF00"/>
                </a:solidFill>
                <a:prstDash val="solid"/>
              </a:ln>
            </c:spPr>
          </c:marker>
          <c:xVal>
            <c:numRef>
              <c:f>Лист1!$CN$115:$CN$130</c:f>
              <c:numCache>
                <c:formatCode>General</c:formatCode>
                <c:ptCount val="16"/>
                <c:pt idx="0">
                  <c:v>0.2013980809050353</c:v>
                </c:pt>
                <c:pt idx="1">
                  <c:v>0.25980401738671666</c:v>
                </c:pt>
                <c:pt idx="2">
                  <c:v>0.74094671126064826</c:v>
                </c:pt>
                <c:pt idx="3">
                  <c:v>1.7263786806832049</c:v>
                </c:pt>
                <c:pt idx="4">
                  <c:v>3.4188892717412656</c:v>
                </c:pt>
                <c:pt idx="5">
                  <c:v>7.1519842169055057</c:v>
                </c:pt>
                <c:pt idx="6">
                  <c:v>11.963144853008556</c:v>
                </c:pt>
                <c:pt idx="7">
                  <c:v>14.240736113062013</c:v>
                </c:pt>
                <c:pt idx="8">
                  <c:v>17.578055782057454</c:v>
                </c:pt>
                <c:pt idx="9">
                  <c:v>20.033035273556443</c:v>
                </c:pt>
                <c:pt idx="10">
                  <c:v>20.041312880786087</c:v>
                </c:pt>
                <c:pt idx="11">
                  <c:v>19.993176451284334</c:v>
                </c:pt>
                <c:pt idx="12">
                  <c:v>19.987039995331671</c:v>
                </c:pt>
                <c:pt idx="13">
                  <c:v>19.984690532339059</c:v>
                </c:pt>
                <c:pt idx="14">
                  <c:v>19.987063320893061</c:v>
                </c:pt>
                <c:pt idx="15">
                  <c:v>20.00303514664742</c:v>
                </c:pt>
              </c:numCache>
            </c:numRef>
          </c:xVal>
          <c:yVal>
            <c:numRef>
              <c:f>Лист1!$CP$115:$CP$130</c:f>
              <c:numCache>
                <c:formatCode>General</c:formatCode>
                <c:ptCount val="16"/>
                <c:pt idx="0">
                  <c:v>32.37938723087229</c:v>
                </c:pt>
                <c:pt idx="1">
                  <c:v>33.452573687633958</c:v>
                </c:pt>
                <c:pt idx="2">
                  <c:v>42.498408386790473</c:v>
                </c:pt>
                <c:pt idx="3">
                  <c:v>44.220010197822027</c:v>
                </c:pt>
                <c:pt idx="4">
                  <c:v>45.896484147759708</c:v>
                </c:pt>
                <c:pt idx="5">
                  <c:v>47.894649428478999</c:v>
                </c:pt>
                <c:pt idx="6">
                  <c:v>51.387792011710744</c:v>
                </c:pt>
                <c:pt idx="7">
                  <c:v>51.57438032415115</c:v>
                </c:pt>
                <c:pt idx="8">
                  <c:v>52.238827822222902</c:v>
                </c:pt>
                <c:pt idx="9">
                  <c:v>53.479733922850912</c:v>
                </c:pt>
                <c:pt idx="10">
                  <c:v>50.89953381614631</c:v>
                </c:pt>
                <c:pt idx="11">
                  <c:v>50.511394921710092</c:v>
                </c:pt>
                <c:pt idx="12">
                  <c:v>51.160826872393351</c:v>
                </c:pt>
                <c:pt idx="13">
                  <c:v>48.732262672008844</c:v>
                </c:pt>
                <c:pt idx="14">
                  <c:v>49.83270340491778</c:v>
                </c:pt>
                <c:pt idx="15">
                  <c:v>50.4155500610337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0E82-40C5-B830-794EFD21D8DF}"/>
            </c:ext>
          </c:extLst>
        </c:ser>
        <c:ser>
          <c:idx val="6"/>
          <c:order val="5"/>
          <c:tx>
            <c:v>ПЛКЛ-79:21</c:v>
          </c:tx>
          <c:spPr>
            <a:ln w="28575">
              <a:solidFill>
                <a:srgbClr val="FFC000"/>
              </a:solidFill>
              <a:prstDash val="solid"/>
            </a:ln>
          </c:spPr>
          <c:marker>
            <c:symbol val="plus"/>
            <c:size val="5"/>
            <c:spPr>
              <a:solidFill>
                <a:srgbClr val="8080FF"/>
              </a:solidFill>
              <a:ln w="28575">
                <a:solidFill>
                  <a:srgbClr val="FFC000"/>
                </a:solidFill>
                <a:prstDash val="solid"/>
              </a:ln>
            </c:spPr>
          </c:marker>
          <c:xVal>
            <c:numRef>
              <c:f>Лист2!$AQ$43:$AQ$58</c:f>
              <c:numCache>
                <c:formatCode>General</c:formatCode>
                <c:ptCount val="16"/>
                <c:pt idx="0">
                  <c:v>0.10359639621313477</c:v>
                </c:pt>
                <c:pt idx="1">
                  <c:v>0.32339086116273119</c:v>
                </c:pt>
                <c:pt idx="2">
                  <c:v>1.3626391512812974</c:v>
                </c:pt>
                <c:pt idx="3">
                  <c:v>4.0411122836257141</c:v>
                </c:pt>
                <c:pt idx="4">
                  <c:v>8.7459030780666964</c:v>
                </c:pt>
                <c:pt idx="5">
                  <c:v>14.137582050169595</c:v>
                </c:pt>
                <c:pt idx="6">
                  <c:v>20.010052656392496</c:v>
                </c:pt>
                <c:pt idx="7">
                  <c:v>20.015681037810197</c:v>
                </c:pt>
                <c:pt idx="8">
                  <c:v>20.013969898722252</c:v>
                </c:pt>
                <c:pt idx="9">
                  <c:v>20.015581975305771</c:v>
                </c:pt>
                <c:pt idx="10">
                  <c:v>20.014044792148511</c:v>
                </c:pt>
                <c:pt idx="11">
                  <c:v>20.013325847071762</c:v>
                </c:pt>
                <c:pt idx="12">
                  <c:v>20.015185502646691</c:v>
                </c:pt>
                <c:pt idx="13">
                  <c:v>20.018111496536292</c:v>
                </c:pt>
                <c:pt idx="14">
                  <c:v>20.016450005259866</c:v>
                </c:pt>
                <c:pt idx="15">
                  <c:v>20.004820443793868</c:v>
                </c:pt>
              </c:numCache>
            </c:numRef>
          </c:xVal>
          <c:yVal>
            <c:numRef>
              <c:f>Лист2!$AS$43:$AS$58</c:f>
              <c:numCache>
                <c:formatCode>General</c:formatCode>
                <c:ptCount val="16"/>
                <c:pt idx="0">
                  <c:v>31.609583792269518</c:v>
                </c:pt>
                <c:pt idx="1">
                  <c:v>33.163532822131401</c:v>
                </c:pt>
                <c:pt idx="2">
                  <c:v>34.912808880448935</c:v>
                </c:pt>
                <c:pt idx="3">
                  <c:v>36.128325658998449</c:v>
                </c:pt>
                <c:pt idx="4">
                  <c:v>40.070671418341782</c:v>
                </c:pt>
                <c:pt idx="5">
                  <c:v>22.251666588497613</c:v>
                </c:pt>
                <c:pt idx="6">
                  <c:v>0.84816179812003256</c:v>
                </c:pt>
                <c:pt idx="7">
                  <c:v>1.3567433387750167</c:v>
                </c:pt>
                <c:pt idx="8">
                  <c:v>0.23096265978893293</c:v>
                </c:pt>
                <c:pt idx="9">
                  <c:v>0.25359000920452968</c:v>
                </c:pt>
                <c:pt idx="10">
                  <c:v>0.60599798687903295</c:v>
                </c:pt>
                <c:pt idx="11">
                  <c:v>0.19503211075080129</c:v>
                </c:pt>
                <c:pt idx="12">
                  <c:v>0.1568490261086937</c:v>
                </c:pt>
                <c:pt idx="13">
                  <c:v>0.53424811367910729</c:v>
                </c:pt>
                <c:pt idx="14">
                  <c:v>0.42088576302672853</c:v>
                </c:pt>
                <c:pt idx="15">
                  <c:v>0.2043164179062474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0E82-40C5-B830-794EFD21D8DF}"/>
            </c:ext>
          </c:extLst>
        </c:ser>
        <c:ser>
          <c:idx val="0"/>
          <c:order val="6"/>
          <c:tx>
            <c:v>ПЛКЛ-85:15</c:v>
          </c:tx>
          <c:spPr>
            <a:ln w="28575">
              <a:solidFill>
                <a:srgbClr val="FF0000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0080C0"/>
              </a:solidFill>
              <a:ln w="28575">
                <a:solidFill>
                  <a:srgbClr val="FF0000"/>
                </a:solidFill>
                <a:prstDash val="solid"/>
              </a:ln>
            </c:spPr>
          </c:marker>
          <c:xVal>
            <c:numRef>
              <c:f>Лист1!$BF$139:$BF$173</c:f>
              <c:numCache>
                <c:formatCode>General</c:formatCode>
                <c:ptCount val="35"/>
                <c:pt idx="0">
                  <c:v>0.19069980303358336</c:v>
                </c:pt>
                <c:pt idx="1">
                  <c:v>0.23648030052737268</c:v>
                </c:pt>
                <c:pt idx="2">
                  <c:v>0.44676243633349982</c:v>
                </c:pt>
                <c:pt idx="3">
                  <c:v>0.73469166742668879</c:v>
                </c:pt>
                <c:pt idx="4">
                  <c:v>1.0470221303747613</c:v>
                </c:pt>
                <c:pt idx="5">
                  <c:v>1.3812700766314636</c:v>
                </c:pt>
                <c:pt idx="6">
                  <c:v>1.7653771076361946</c:v>
                </c:pt>
                <c:pt idx="7">
                  <c:v>2.2049100834905042</c:v>
                </c:pt>
                <c:pt idx="8">
                  <c:v>2.7154569858472861</c:v>
                </c:pt>
                <c:pt idx="9">
                  <c:v>3.3318933865787628</c:v>
                </c:pt>
                <c:pt idx="10">
                  <c:v>4.0837226241040572</c:v>
                </c:pt>
                <c:pt idx="11">
                  <c:v>5.0247701251391801</c:v>
                </c:pt>
                <c:pt idx="12">
                  <c:v>6.230112734350274</c:v>
                </c:pt>
                <c:pt idx="13">
                  <c:v>7.898149080047081</c:v>
                </c:pt>
                <c:pt idx="14">
                  <c:v>10.560158633425939</c:v>
                </c:pt>
                <c:pt idx="15">
                  <c:v>16.203436172388347</c:v>
                </c:pt>
                <c:pt idx="16">
                  <c:v>20.142744450521569</c:v>
                </c:pt>
                <c:pt idx="17">
                  <c:v>20.139152140656385</c:v>
                </c:pt>
                <c:pt idx="18">
                  <c:v>20.109969012134442</c:v>
                </c:pt>
                <c:pt idx="19">
                  <c:v>20.010974224182974</c:v>
                </c:pt>
                <c:pt idx="20">
                  <c:v>19.996331673525773</c:v>
                </c:pt>
                <c:pt idx="21">
                  <c:v>19.988705573350021</c:v>
                </c:pt>
                <c:pt idx="22">
                  <c:v>19.994581458333165</c:v>
                </c:pt>
                <c:pt idx="23">
                  <c:v>20.004970824529615</c:v>
                </c:pt>
                <c:pt idx="24">
                  <c:v>20.013895663980755</c:v>
                </c:pt>
                <c:pt idx="25">
                  <c:v>20.020159416383262</c:v>
                </c:pt>
                <c:pt idx="26">
                  <c:v>20.024958287023619</c:v>
                </c:pt>
                <c:pt idx="27">
                  <c:v>20.020950305767002</c:v>
                </c:pt>
                <c:pt idx="28">
                  <c:v>20.005260531002925</c:v>
                </c:pt>
                <c:pt idx="29">
                  <c:v>20.001990309459835</c:v>
                </c:pt>
                <c:pt idx="30">
                  <c:v>19.995503674233522</c:v>
                </c:pt>
                <c:pt idx="31">
                  <c:v>19.996752041132865</c:v>
                </c:pt>
                <c:pt idx="32">
                  <c:v>19.980963718561849</c:v>
                </c:pt>
                <c:pt idx="33">
                  <c:v>19.978391662204118</c:v>
                </c:pt>
                <c:pt idx="34">
                  <c:v>19.996423441012539</c:v>
                </c:pt>
              </c:numCache>
            </c:numRef>
          </c:xVal>
          <c:yVal>
            <c:numRef>
              <c:f>Лист1!$BH$139:$BH$173</c:f>
              <c:numCache>
                <c:formatCode>General</c:formatCode>
                <c:ptCount val="35"/>
                <c:pt idx="0">
                  <c:v>73.034291981654718</c:v>
                </c:pt>
                <c:pt idx="1">
                  <c:v>78.724556353914465</c:v>
                </c:pt>
                <c:pt idx="2">
                  <c:v>92.710133320937189</c:v>
                </c:pt>
                <c:pt idx="3">
                  <c:v>106.41777872344875</c:v>
                </c:pt>
                <c:pt idx="4">
                  <c:v>112.16489512671157</c:v>
                </c:pt>
                <c:pt idx="5">
                  <c:v>115.71945849911049</c:v>
                </c:pt>
                <c:pt idx="6">
                  <c:v>116.84516931777372</c:v>
                </c:pt>
                <c:pt idx="7">
                  <c:v>118.41631223836518</c:v>
                </c:pt>
                <c:pt idx="8">
                  <c:v>120.83622694575257</c:v>
                </c:pt>
                <c:pt idx="9">
                  <c:v>123.4049810186564</c:v>
                </c:pt>
                <c:pt idx="10">
                  <c:v>125.44446149824176</c:v>
                </c:pt>
                <c:pt idx="11">
                  <c:v>128.88528580031578</c:v>
                </c:pt>
                <c:pt idx="12">
                  <c:v>131.55615361558384</c:v>
                </c:pt>
                <c:pt idx="13">
                  <c:v>135.60872267148287</c:v>
                </c:pt>
                <c:pt idx="14">
                  <c:v>140.67040697838405</c:v>
                </c:pt>
                <c:pt idx="15">
                  <c:v>149.94357212663681</c:v>
                </c:pt>
                <c:pt idx="16">
                  <c:v>156.67452731284553</c:v>
                </c:pt>
                <c:pt idx="17">
                  <c:v>146.17805541533278</c:v>
                </c:pt>
                <c:pt idx="18">
                  <c:v>143.27351063476021</c:v>
                </c:pt>
                <c:pt idx="19">
                  <c:v>140.8639002859552</c:v>
                </c:pt>
                <c:pt idx="20">
                  <c:v>139.01299710395784</c:v>
                </c:pt>
                <c:pt idx="21">
                  <c:v>140.17461085834529</c:v>
                </c:pt>
                <c:pt idx="22">
                  <c:v>140.00923966245639</c:v>
                </c:pt>
                <c:pt idx="23">
                  <c:v>138.68925842461485</c:v>
                </c:pt>
                <c:pt idx="24">
                  <c:v>140.94037905075044</c:v>
                </c:pt>
                <c:pt idx="25">
                  <c:v>138.47886574254727</c:v>
                </c:pt>
                <c:pt idx="26">
                  <c:v>139.87973835190812</c:v>
                </c:pt>
                <c:pt idx="27">
                  <c:v>138.84843126545326</c:v>
                </c:pt>
                <c:pt idx="28">
                  <c:v>138.90822670289472</c:v>
                </c:pt>
                <c:pt idx="29">
                  <c:v>139.85455938943954</c:v>
                </c:pt>
                <c:pt idx="30">
                  <c:v>138.90949607524374</c:v>
                </c:pt>
                <c:pt idx="31">
                  <c:v>138.57317860046177</c:v>
                </c:pt>
                <c:pt idx="32">
                  <c:v>137.67818506056111</c:v>
                </c:pt>
                <c:pt idx="33">
                  <c:v>136.99542885902105</c:v>
                </c:pt>
                <c:pt idx="34">
                  <c:v>138.229751820422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0E82-40C5-B830-794EFD21D8D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6581312"/>
        <c:axId val="1"/>
      </c:scatterChart>
      <c:valAx>
        <c:axId val="1576581312"/>
        <c:scaling>
          <c:orientation val="minMax"/>
          <c:max val="22"/>
          <c:min val="0"/>
        </c:scaling>
        <c:delete val="0"/>
        <c:axPos val="b"/>
        <c:majorGridlines>
          <c:spPr>
            <a:ln w="3175">
              <a:solidFill>
                <a:srgbClr val="E3E3E3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rain, %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C0C0C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E3E3E3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”, MPa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C0C0C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576581312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4250608619574729"/>
          <c:y val="8.8779818989009815E-2"/>
          <c:w val="0.14898408079424855"/>
          <c:h val="0.85993066960093656"/>
        </c:manualLayout>
      </c:layout>
      <c:overlay val="0"/>
      <c:spPr>
        <a:noFill/>
        <a:ln w="28575">
          <a:solidFill>
            <a:sysClr val="window" lastClr="FFFFFF"/>
          </a:solidFill>
        </a:ln>
      </c:spPr>
    </c:legend>
    <c:plotVisOnly val="1"/>
    <c:dispBlanksAs val="gap"/>
    <c:showDLblsOverMax val="0"/>
  </c:chart>
  <c:spPr>
    <a:solidFill>
      <a:srgbClr val="FFFFFF"/>
    </a:solidFill>
    <a:ln w="12700">
      <a:solidFill>
        <a:sysClr val="window" lastClr="FFFFFF"/>
      </a:solidFill>
      <a:prstDash val="solid"/>
    </a:ln>
  </c:spPr>
  <c:txPr>
    <a:bodyPr/>
    <a:lstStyle/>
    <a:p>
      <a:pPr>
        <a:defRPr sz="1400" b="1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E$2:$E$9</c:f>
              <c:numCache>
                <c:formatCode>General</c:formatCode>
                <c:ptCount val="8"/>
                <c:pt idx="0">
                  <c:v>92</c:v>
                </c:pt>
                <c:pt idx="1">
                  <c:v>85</c:v>
                </c:pt>
                <c:pt idx="2">
                  <c:v>79</c:v>
                </c:pt>
                <c:pt idx="3">
                  <c:v>77</c:v>
                </c:pt>
                <c:pt idx="4">
                  <c:v>69</c:v>
                </c:pt>
                <c:pt idx="5">
                  <c:v>66</c:v>
                </c:pt>
                <c:pt idx="6">
                  <c:v>56</c:v>
                </c:pt>
                <c:pt idx="7">
                  <c:v>41</c:v>
                </c:pt>
              </c:numCache>
            </c:numRef>
          </c:xVal>
          <c:yVal>
            <c:numRef>
              <c:f>Лист1!$F$2:$F$9</c:f>
              <c:numCache>
                <c:formatCode>General</c:formatCode>
                <c:ptCount val="8"/>
                <c:pt idx="0">
                  <c:v>1378.6333333333332</c:v>
                </c:pt>
                <c:pt idx="1">
                  <c:v>400.83333333333331</c:v>
                </c:pt>
                <c:pt idx="2">
                  <c:v>96.836666666666659</c:v>
                </c:pt>
                <c:pt idx="3">
                  <c:v>179.32666666666668</c:v>
                </c:pt>
                <c:pt idx="4">
                  <c:v>28.150000000000002</c:v>
                </c:pt>
                <c:pt idx="5">
                  <c:v>74.95</c:v>
                </c:pt>
                <c:pt idx="6">
                  <c:v>84.546666666666667</c:v>
                </c:pt>
                <c:pt idx="7">
                  <c:v>65.1633333333333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A51-4B3F-AE54-ED9B976999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0325376"/>
        <c:axId val="1820326336"/>
      </c:scatterChart>
      <c:valAx>
        <c:axId val="1820325376"/>
        <c:scaling>
          <c:orientation val="minMax"/>
          <c:min val="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="1" dirty="0">
                    <a:solidFill>
                      <a:schemeClr val="tx1"/>
                    </a:solidFill>
                  </a:rPr>
                  <a:t>Содержание </a:t>
                </a:r>
                <a:r>
                  <a:rPr lang="en-US" b="1" dirty="0">
                    <a:solidFill>
                      <a:schemeClr val="tx1"/>
                    </a:solidFill>
                  </a:rPr>
                  <a:t>L-</a:t>
                </a:r>
                <a:r>
                  <a:rPr lang="ru-RU" b="1" dirty="0" err="1">
                    <a:solidFill>
                      <a:schemeClr val="tx1"/>
                    </a:solidFill>
                  </a:rPr>
                  <a:t>лактида</a:t>
                </a:r>
                <a:r>
                  <a:rPr lang="ru-RU" b="1" dirty="0">
                    <a:solidFill>
                      <a:schemeClr val="tx1"/>
                    </a:solidFill>
                  </a:rPr>
                  <a:t>,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20326336"/>
        <c:crosses val="autoZero"/>
        <c:crossBetween val="midCat"/>
      </c:valAx>
      <c:valAx>
        <c:axId val="1820326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b="1" dirty="0">
                    <a:solidFill>
                      <a:schemeClr val="tx1"/>
                    </a:solidFill>
                  </a:rPr>
                  <a:t>Модуль упругости, </a:t>
                </a:r>
                <a:r>
                  <a:rPr lang="ru-RU" b="1" dirty="0" err="1">
                    <a:solidFill>
                      <a:schemeClr val="tx1"/>
                    </a:solidFill>
                  </a:rPr>
                  <a:t>Мра</a:t>
                </a:r>
                <a:endParaRPr lang="ru-RU" b="1" dirty="0">
                  <a:solidFill>
                    <a:schemeClr val="tx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20325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46F01D19-CD33-2D14-BE10-8BEAE0CD1E4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55EDBAB-AFD2-EBEF-5B17-1772C6C6803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FDD93C-5812-4354-815D-020CBE91552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25C5BEB-8659-9AFD-A7B9-A5FF7A07726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A8163AF-3814-7847-D67C-0618B5CE60F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0D3675-7067-4B88-82BD-0C2078BF696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2072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B6DC99-F9CE-40B6-A50C-F3A5ACEC31BA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E0120B-4C23-4001-83B4-140337E096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39043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E0120B-4C23-4001-83B4-140337E0961F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9985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429CDD-D1B3-B9A9-2CB5-FD7580DF74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20FDD30-B26E-443D-D2E6-9E98BA7544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E2DB8C-3A94-B895-6BB0-A7AEA13EB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1384C-EDA1-45CA-B173-71A395BFC0EE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BF8FF17-A477-8B97-263B-0A712CEAC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CC93FB0-0728-F996-EBB5-FADD31EB8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708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11097A-B05F-8ED3-B298-3EF4F5689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2AE6B30-C737-79A4-9E9D-E8DFD72367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D184870-85D3-6BF9-51AE-3E8F18443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9324B-2A63-4E44-98E8-1B11B00623FD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7F89FE-DC12-FAA8-59A4-CA2B1A642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0634B4-AA04-CAE0-D451-F5B2252F7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986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4ECF7C9-3E56-47BE-2B05-9D47E1221A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7F5DA0B-68AA-C595-0937-3A0E446704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2BF14EC-F58D-5D96-79A6-B56A0BEB3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D83B-D80C-44CA-A95D-6CCA39B1E626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5630ED2-CBBD-A48C-A8AD-E73212660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6262CBF-78B0-1E9A-CEB4-52EED83D52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6446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2CE810-BF41-F439-A1EB-D0F9DE83D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19299B-D952-39A0-5A23-1028A00E59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BEC66D-EE94-C12A-BFC9-F22B0E919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A48946-6391-E1FE-7398-1C94047C91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74E1C2-92A9-579C-D120-F38DFFC26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4741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61373-01A1-394A-631C-8C7B9282B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A3B474-35DF-F5FD-A020-42BCBEF1E4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83659B-E1F2-310B-95AE-BBEFF81D3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4154F8-E6DD-8D8D-E88C-A1B670D0B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CFBD5C-27C4-137E-DB3E-FFFE52E07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11951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797A4-9F54-CC33-36FF-53337B350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6CE3A-6C42-BC45-E021-41A70C31EE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001AA0-4008-4705-5B2D-A56665116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1A22B0-BDA2-0FCA-348B-606281684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9B4E0-E3B5-A8AF-8D24-E074C45B9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9206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5AD9F-C01E-A3FE-0694-E693269F6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7C9FC-6190-9B42-B685-20E4865DC2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A5C6202-6BA6-BC5B-4694-7958C9364E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15E952-96FF-D364-C03E-3E3345648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C53A0F-8ECE-CC4D-C68D-6B2F71B18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FBDDD6-1F9B-E409-41F9-CA1EC46D9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535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72713-2F7F-D0C8-C9D1-12F33FEE2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C3B63F-3DA0-660B-E6B0-19F315AFD9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D3CF87-93DB-8948-F586-55AD88C278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EE82B9-99FE-CE05-2138-6A146CC4EC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BFDB67B-9782-63C1-D883-7D203D9097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5F759B4-B3A3-825E-3166-A37413F39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AC209E-8050-C427-2D05-10482479B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5C2938-201F-9960-29D0-9FEC0E66C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21434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32686-FA70-6F22-8148-32847DC60D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AA2579-5708-A4EA-4F3C-05FC20F75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7495AD-C5E9-E5AB-93BB-5524FA395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C1D8E4-4B39-EF9C-A3BE-05E4DDC80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21380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10A38F-AAFE-D236-B6E1-39AB976A8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9A1327-2F35-4432-F103-68B2DD29E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2B57FF-0970-71F7-6C02-4C4BD683F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38676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B325F-FA79-8799-E413-8EB2B8E39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57521-BCA1-7BFA-07EF-84742B9270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D680AC-5A8A-1591-E89A-F13D5BEFD1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7880FC-76EC-D9D5-D1C5-A443023BD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43BB5A-4AB0-8D9F-6F6C-736570B89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C27A3E-8EE3-5828-9F33-6EE68F7E4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0894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502266-5731-ADDB-287C-3826E05378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A132634-CAB9-1C5F-7025-9D6E2C37D4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E5AF4C2-E970-CC85-73B7-3C3CE384C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EACB7-B28E-4481-8C25-ADC9C6AB776D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852736-2066-667D-1B95-00F3AD647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DB5347B-ADB4-46CB-B147-BD1C73D1E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2931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26608-B976-C12C-2915-DCEB83C0E8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402C0E-C206-587D-9B0E-4D9967391B3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A8E628-8B0C-2AF8-AA7F-4172FF1348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8E9732-F9C9-D822-0C94-AE6520FC9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CD12E6-FA09-5EE0-3A1D-740C78FCE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5FC4B3-1FE1-E054-5D64-7635942397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51024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30B92C-08FF-09AF-0B03-B92217321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10D134-D86C-53C6-9779-2CAE45595E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B6653A-2DD0-9914-0484-2552C0BB7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B0CFAA-87A5-F323-D400-B196AF180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D63423-83A4-BA19-7512-E68DD109F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56741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743C8A-E6C5-FA7B-B990-EF379A8CB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08273C8-3B52-CCB2-108D-B6E6629C41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EB748-3B4E-9215-BE87-D8F574B36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39FE1A-4F82-EC9A-70FB-13A4A29C7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76421-2DC9-7ADD-E5D4-8DC488280B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6840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38D466-6639-3F73-932C-B90EC2F68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D9C55E-5A25-AF3D-772C-FCCA39DA91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CDB812-BB70-45CD-1B41-B7EFAA085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576C5-46D2-4E92-BAA7-775E7EC97B54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A86E68B-6F9F-78CD-5AB7-F097EE0A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A632542-0EA5-D4FF-E32A-0EFC039F3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0168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7F7BFF-808A-18F6-23AE-4D1F91D3E3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DB53A54-50A1-C6D9-BFCF-F8E8FBC2EB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61E1603-B849-1803-DA2B-2EECFB326C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A054A11-60B2-FF70-3DE2-3DE8B8009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01E80-4446-4478-94CC-235EA2EE2F69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304226D-8024-03BD-94D3-D428DCECE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EA912F-8350-69AE-4E46-A4889288E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90188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12C2D2-9EFE-D448-7A0A-5FD1909B36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274C294-B2DA-7083-190D-44C0BB6D7B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0A9A0D4-D0F1-F15C-03BB-BA38285805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3ABD7C6-4F9C-3E41-2EDC-869E094366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C945A10-3391-C421-31CB-7D99249AC3E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806812E-1BD8-44AD-D2C9-B9C70CE183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D0552-2021-460C-A673-A990C7B41E56}" type="datetime1">
              <a:rPr lang="ru-RU" smtClean="0"/>
              <a:t>27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7377F83-642F-BDC2-3DCC-46992F3D2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651BE45-7AC2-66D5-2C2C-AFD61CEF2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010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6DC859-B92F-9B01-ED31-C20AF1881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D2E8B86-9101-DF6B-E2DF-538687A6F8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7F52D-EC9F-4CFE-B49A-FD71C2CE5981}" type="datetime1">
              <a:rPr lang="ru-RU" smtClean="0"/>
              <a:t>27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DFC6CD9-C7FE-DDF9-8305-B5DE72092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851D2B5-584E-E4C3-5F5A-3DFA135E3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9451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1C220A9-16CC-2017-F125-74E08EA59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2EC0-2B4E-430B-9E04-2CB01E31CD9B}" type="datetime1">
              <a:rPr lang="ru-RU" smtClean="0"/>
              <a:t>27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F07EA82-AF9D-DD3A-0B4B-FC5B643A8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498483-1A09-F582-CF53-FDF03A267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6798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BD45CD-7841-DD21-F5A4-FC6CBB8310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CC0172B-AD57-B3F9-63D3-8F99DB890D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AABEAE9-012D-8BEF-75E9-520205DC50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C0E3E8F-55DF-6D73-A951-604C446D0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C985-D669-4EA8-ABE1-EC743B924086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EA8C522-3D24-49E8-7158-35E6084A3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F4C22B2-3E95-91A0-A82D-BA3DE8807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0031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80D11B-5D83-5936-3B4D-CDCAA5252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1BCCAC9-A89C-2AF8-056A-D6D625FAC3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FEA82C2-AA2D-69EF-50A7-E4E51905B9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698D9B-6BF2-476C-DFE6-F14AA92E4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509A5-4F82-4A3F-8DCC-28AC7425270A}" type="datetime1">
              <a:rPr lang="ru-RU" smtClean="0"/>
              <a:t>27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1446F2F-FA58-8F44-2BCC-F50E9A889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D6941C3-4DF7-802B-F469-ECE2D7D85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902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A7C7B8-E2E8-B939-79B8-F3FBBC6B7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CA0E9F6-1443-0ECF-EDFB-319ABB34A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D8410C5-DF3A-2E3E-6AFF-E204591F37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F7502-7D79-491D-9D58-79B0E148A918}" type="datetime1">
              <a:rPr lang="ru-RU" smtClean="0"/>
              <a:t>27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33AAC8-3EB0-50B8-7E04-23A50588FD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843E5B-77E1-F783-0FBB-26B3D6ED2B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C7B15-475B-406C-9380-817B04C317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3037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7371A5E-607B-C6A9-B20C-59168E1E5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B2D0B3-7970-02D2-AB55-C004E7CABB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411D8C-72F8-B9AA-C8D4-4B6E5778210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64BA7B-3E58-494F-901B-BD467E769BCC}" type="datetimeFigureOut">
              <a:rPr lang="ru-RU" smtClean="0"/>
              <a:t>27.06.2023</a:t>
            </a:fld>
            <a:endParaRPr lang="ru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CA6F35-E2DB-7D1F-2D3E-707C1CCEFA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698832-1BAD-1905-5284-CA4263545D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355B0-A18E-4F6F-A9E8-6BFA5A44FF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0623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3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Relationship Id="rId5" Type="http://schemas.openxmlformats.org/officeDocument/2006/relationships/hyperlink" Target="mailto:yana-soloveva-1998@mail.ru" TargetMode="Externa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extLst>
              <a:ext uri="{FF2B5EF4-FFF2-40B4-BE49-F238E27FC236}">
                <a16:creationId xmlns:a16="http://schemas.microsoft.com/office/drawing/2014/main" id="{BD033E57-6E57-D487-3704-8B0B3D4843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557" b="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CF1FFC3-D020-43C3-8B93-EF6BEFC46D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1912620" y="1929384"/>
            <a:ext cx="8366760" cy="2999232"/>
          </a:xfrm>
          <a:prstGeom prst="rect">
            <a:avLst/>
          </a:prstGeom>
          <a:solidFill>
            <a:schemeClr val="bg1">
              <a:alpha val="89000"/>
            </a:schemeClr>
          </a:solidFill>
          <a:ln w="127000" cap="sq" cmpd="thinThick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D4B9F2-9703-8290-050D-7A02AA76A2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66010" y="2045616"/>
            <a:ext cx="7459980" cy="1622847"/>
          </a:xfrm>
        </p:spPr>
        <p:txBody>
          <a:bodyPr>
            <a:normAutofit/>
          </a:bodyPr>
          <a:lstStyle/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механических и вязкоупругих свойств сополимера </a:t>
            </a: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ктида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пролактона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0A858BE-E7E7-04FB-1B3E-5B56F48B3D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66010" y="3792064"/>
            <a:ext cx="7459980" cy="107553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кладчик: Соловьёва Яна Вячеславовна Аспирант 1-го года </a:t>
            </a:r>
          </a:p>
          <a:p>
            <a:pPr>
              <a:spcBef>
                <a:spcPts val="0"/>
              </a:spcBef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: Смирнов Сергей Витальевич</a:t>
            </a:r>
          </a:p>
          <a:p>
            <a:pPr>
              <a:spcBef>
                <a:spcPts val="0"/>
              </a:spcBef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микромеханики материалов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6FC4A39-71B0-433B-AB94-CBFFA0DF90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802605" y="3792064"/>
            <a:ext cx="2586790" cy="0"/>
          </a:xfrm>
          <a:prstGeom prst="line">
            <a:avLst/>
          </a:prstGeom>
          <a:ln w="22225">
            <a:solidFill>
              <a:srgbClr val="5C5D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FAB1045-33CA-B83D-0AB9-D5228D60FF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20044" y="129703"/>
            <a:ext cx="800100" cy="8382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5F1DAC5-0CEB-4792-FAD4-0095B5F3D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1262" y="118797"/>
            <a:ext cx="800100" cy="922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0295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101944-64B3-C305-C825-22FC63FA8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модуля упругости от содержания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ктид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B1BF9B1-80EA-9F68-ACEB-7FCFBB224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b="1" smtClean="0"/>
              <a:t>10</a:t>
            </a:fld>
            <a:endParaRPr lang="ru-RU" b="1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30CB4E7-2E00-48F1-1E80-8C7A04D9FB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831622"/>
              </p:ext>
            </p:extLst>
          </p:nvPr>
        </p:nvGraphicFramePr>
        <p:xfrm>
          <a:off x="838200" y="1799617"/>
          <a:ext cx="10515600" cy="4377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685056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06F6FD-0E48-1488-37D9-27381C190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овая микроскопия сополимеров различного состава</a:t>
            </a:r>
          </a:p>
        </p:txBody>
      </p:sp>
      <p:pic>
        <p:nvPicPr>
          <p:cNvPr id="6" name="Объект 5" descr="Изображение выглядит как природа, снимок экрана, кратер, снег&#10;&#10;Автоматически созданное описание">
            <a:extLst>
              <a:ext uri="{FF2B5EF4-FFF2-40B4-BE49-F238E27FC236}">
                <a16:creationId xmlns:a16="http://schemas.microsoft.com/office/drawing/2014/main" id="{7B86939C-30E8-CD1F-D61E-3F225037BF4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792" y="1430904"/>
            <a:ext cx="3023356" cy="22675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80AFAA0-549F-1FD5-39B9-B669E65A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b="1" smtClean="0"/>
              <a:t>11</a:t>
            </a:fld>
            <a:endParaRPr lang="ru-RU" b="1" dirty="0"/>
          </a:p>
        </p:txBody>
      </p:sp>
      <p:pic>
        <p:nvPicPr>
          <p:cNvPr id="8" name="Рисунок 7" descr="Изображение выглядит как природа, зима, земля, снег&#10;&#10;Автоматически созданное описание">
            <a:extLst>
              <a:ext uri="{FF2B5EF4-FFF2-40B4-BE49-F238E27FC236}">
                <a16:creationId xmlns:a16="http://schemas.microsoft.com/office/drawing/2014/main" id="{87E3116B-B38B-A22B-0DEB-B4231FD806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148" y="1430904"/>
            <a:ext cx="3023356" cy="22675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Рисунок 9" descr="Изображение выглядит как снимок экрана, серый, снег, черный&#10;&#10;Автоматически созданное описание">
            <a:extLst>
              <a:ext uri="{FF2B5EF4-FFF2-40B4-BE49-F238E27FC236}">
                <a16:creationId xmlns:a16="http://schemas.microsoft.com/office/drawing/2014/main" id="{1B66FE96-73CE-71E0-778F-CBBFFB2909C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9503" y="1430903"/>
            <a:ext cx="3023356" cy="22675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Рисунок 15" descr="Изображение выглядит как снег, снимок экрана, зима, черно-белый&#10;&#10;Автоматически созданное описание">
            <a:extLst>
              <a:ext uri="{FF2B5EF4-FFF2-40B4-BE49-F238E27FC236}">
                <a16:creationId xmlns:a16="http://schemas.microsoft.com/office/drawing/2014/main" id="{5FE5C638-7C5E-284C-8EDD-222F4B09B4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9503" y="4120293"/>
            <a:ext cx="3023355" cy="226751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7" name="Рисунок 16" descr="Изображение выглядит как снимок экрана, снег, туман, зима&#10;&#10;Автоматически созданное описание">
            <a:extLst>
              <a:ext uri="{FF2B5EF4-FFF2-40B4-BE49-F238E27FC236}">
                <a16:creationId xmlns:a16="http://schemas.microsoft.com/office/drawing/2014/main" id="{1E1709E4-4154-4967-42A6-CCF4037D4C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792" y="4120291"/>
            <a:ext cx="3023356" cy="226751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Рисунок 17" descr="Изображение выглядит как снег, серый, снимок экрана, зима&#10;&#10;Автоматически созданное описание">
            <a:extLst>
              <a:ext uri="{FF2B5EF4-FFF2-40B4-BE49-F238E27FC236}">
                <a16:creationId xmlns:a16="http://schemas.microsoft.com/office/drawing/2014/main" id="{52CB1315-EB9F-0DFD-442C-73D217B527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148" y="4120293"/>
            <a:ext cx="3023355" cy="226751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4AD9E79-AA73-6057-AD67-7D124001189D}"/>
              </a:ext>
            </a:extLst>
          </p:cNvPr>
          <p:cNvSpPr txBox="1"/>
          <p:nvPr/>
        </p:nvSpPr>
        <p:spPr>
          <a:xfrm>
            <a:off x="1662792" y="3698420"/>
            <a:ext cx="907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ЛКЛ-92:8                                    ПЛКЛ-85:15                                    ПЛКЛ-77:2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FE80BAA-C1D0-6418-0964-03D4B43BA224}"/>
              </a:ext>
            </a:extLst>
          </p:cNvPr>
          <p:cNvSpPr txBox="1"/>
          <p:nvPr/>
        </p:nvSpPr>
        <p:spPr>
          <a:xfrm>
            <a:off x="1662792" y="6440347"/>
            <a:ext cx="907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ЛКЛ-67:33                                    ПЛКЛ-56:44                                    ПЛКЛ-41:59</a:t>
            </a:r>
          </a:p>
        </p:txBody>
      </p:sp>
    </p:spTree>
    <p:extLst>
      <p:ext uri="{BB962C8B-B14F-4D97-AF65-F5344CB8AC3E}">
        <p14:creationId xmlns:p14="http://schemas.microsoft.com/office/powerpoint/2010/main" val="29260892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DA7A23E-C4C8-1BE2-D76B-EC266D2CB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smtClean="0">
                <a:latin typeface="Arial Black" panose="020B0A04020102020204" pitchFamily="34" charset="0"/>
              </a:rPr>
              <a:t>12</a:t>
            </a:fld>
            <a:endParaRPr lang="ru-RU" sz="2000" dirty="0">
              <a:latin typeface="Arial Black" panose="020B0A040201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D73C06-A6B6-0E46-6F0D-7BEBF1BAB9A2}"/>
              </a:ext>
            </a:extLst>
          </p:cNvPr>
          <p:cNvSpPr txBox="1"/>
          <p:nvPr/>
        </p:nvSpPr>
        <p:spPr>
          <a:xfrm>
            <a:off x="4052635" y="148145"/>
            <a:ext cx="3864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2267B2E-133B-BAD2-0509-B56ABF343AA3}"/>
              </a:ext>
            </a:extLst>
          </p:cNvPr>
          <p:cNvSpPr txBox="1"/>
          <p:nvPr/>
        </p:nvSpPr>
        <p:spPr>
          <a:xfrm>
            <a:off x="879307" y="1049577"/>
            <a:ext cx="10433385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ирован ряд сополимеров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ктид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𝜀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пролакто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зличного состава в ЦКП Института органического синтез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р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Н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о исследование механических свойств сополимеров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а температурная зависимость модулей упругости и потерь, определены температуры стеклования для изучаемого ряда сополимеро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ы значения модуля упругости, предела прочности и удлинения при максимальном усилии для сополимеров разного состав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пешно сдан аспирантский экзамен по дисциплине «История философии науки»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формляется статья по изучаемой тематике в журнал «Высокомолекулярные соединения»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copus, RSCI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643423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yellow banana with a white background&#10;&#10;Description automatically generated with low confidence">
            <a:extLst>
              <a:ext uri="{FF2B5EF4-FFF2-40B4-BE49-F238E27FC236}">
                <a16:creationId xmlns:a16="http://schemas.microsoft.com/office/drawing/2014/main" id="{F9A925C2-A59C-8C1F-41D1-613368E38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153" y="3428999"/>
            <a:ext cx="3243290" cy="2973016"/>
          </a:xfrm>
          <a:prstGeom prst="rect">
            <a:avLst/>
          </a:prstGeom>
        </p:spPr>
      </p:pic>
      <p:pic>
        <p:nvPicPr>
          <p:cNvPr id="7" name="Picture 6" descr="A yellow banana with a white background&#10;&#10;Description automatically generated with low confidence">
            <a:extLst>
              <a:ext uri="{FF2B5EF4-FFF2-40B4-BE49-F238E27FC236}">
                <a16:creationId xmlns:a16="http://schemas.microsoft.com/office/drawing/2014/main" id="{7AE934DF-0E51-E8CD-03DD-DDEF1B241E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724" y="1602377"/>
            <a:ext cx="2843719" cy="1826622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D984CDF8-10F2-8BC5-1BCD-CEE79C70B0A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22"/>
          <a:stretch/>
        </p:blipFill>
        <p:spPr>
          <a:xfrm rot="5400000">
            <a:off x="-1807355" y="1807355"/>
            <a:ext cx="6858000" cy="32432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BAD3003-FD1C-AA06-4C2C-15529ADA3ACF}"/>
              </a:ext>
            </a:extLst>
          </p:cNvPr>
          <p:cNvSpPr txBox="1"/>
          <p:nvPr/>
        </p:nvSpPr>
        <p:spPr>
          <a:xfrm>
            <a:off x="2713728" y="1239915"/>
            <a:ext cx="6593987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Ю ЗА ВНИМАНИЕ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В ХОДЕ ВЫПОЛНЕНИЯ РАБОТЫ НИКТО НЕ ПОСТРАДАЛ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498BD4-7388-D4AE-7876-7F4AB40FCE5B}"/>
              </a:ext>
            </a:extLst>
          </p:cNvPr>
          <p:cNvSpPr txBox="1"/>
          <p:nvPr/>
        </p:nvSpPr>
        <p:spPr>
          <a:xfrm>
            <a:off x="3015383" y="5255622"/>
            <a:ext cx="696629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na-soloveva-1998@mail.ru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7 (932) 607-11-97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машиноведения имени Э.С.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Горкунова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Уральского отделения Российской академии наук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20049 г. Екатеринбург,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ул.Комсомольская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34</a:t>
            </a:r>
          </a:p>
        </p:txBody>
      </p:sp>
    </p:spTree>
    <p:extLst>
      <p:ext uri="{BB962C8B-B14F-4D97-AF65-F5344CB8AC3E}">
        <p14:creationId xmlns:p14="http://schemas.microsoft.com/office/powerpoint/2010/main" val="3046667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A4776A-E4E7-58AC-5237-76286F8891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5430" y="629268"/>
            <a:ext cx="6586491" cy="1286160"/>
          </a:xfrm>
        </p:spPr>
        <p:txBody>
          <a:bodyPr anchor="b">
            <a:normAutofit fontScale="90000"/>
          </a:bodyPr>
          <a:lstStyle/>
          <a:p>
            <a:pPr algn="ctr"/>
            <a:r>
              <a:rPr lang="ru-RU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ичные задачи, </a:t>
            </a:r>
            <a:br>
              <a:rPr lang="ru-RU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аемые при помощи ДМА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A8757E4-D8CA-8DE5-2796-CDE6CE72C0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5431" y="2438400"/>
            <a:ext cx="6586489" cy="3785419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ция материалов по характерным температурам физических и фазовых переходов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интервала </a:t>
            </a:r>
            <a:r>
              <a:rPr lang="ru-RU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язкоэластичности</a:t>
            </a: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полимер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степени кристалличности полимер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влияния модифицирующих добавок, характеристик смесей и композиционных материал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тарение материалов, затвердевание / сшивание материалов под действием различных фактор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содержания физически и / или химически связанной воды на свойства материалов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свойств материалов под действием факторов внешней среды (коррозия металлов, набухание полимеров) и многие другие.</a:t>
            </a:r>
          </a:p>
          <a:p>
            <a:endParaRPr lang="ru-RU" sz="16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F42F803-BC5C-6429-39B4-45E0B89590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89" r="13117"/>
          <a:stretch/>
        </p:blipFill>
        <p:spPr>
          <a:xfrm>
            <a:off x="20" y="10"/>
            <a:ext cx="4635571" cy="6857990"/>
          </a:xfrm>
          <a:prstGeom prst="rect">
            <a:avLst/>
          </a:prstGeom>
          <a:effectLst/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7F400EE-A8A5-48AF-B4D6-291B52C6F0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080934" y="2115117"/>
            <a:ext cx="6309360" cy="0"/>
          </a:xfrm>
          <a:prstGeom prst="line">
            <a:avLst/>
          </a:prstGeom>
          <a:ln w="19050">
            <a:solidFill>
              <a:srgbClr val="A3C9F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2E7502-13BC-1504-9041-A3B19F32F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167042" y="6356350"/>
            <a:ext cx="1186758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5AFC7B15-475B-406C-9380-817B04C317CC}" type="slidenum">
              <a:rPr lang="ru-RU"/>
              <a:pPr>
                <a:spcAft>
                  <a:spcPts val="600"/>
                </a:spcAft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4555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DD391D-0DE3-80A7-9D3A-BFF0438E5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401D899-E02E-DF39-E014-AB19C7ECAC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CC9A86A-54DB-0163-32D6-23CD81316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smtClean="0">
                <a:latin typeface="Arial Black" panose="020B0A04020102020204" pitchFamily="34" charset="0"/>
              </a:rPr>
              <a:t>2</a:t>
            </a:fld>
            <a:endParaRPr lang="ru-RU" sz="2000" dirty="0">
              <a:latin typeface="Arial Black" panose="020B0A04020102020204" pitchFamily="34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295CE5E-6D97-19CA-3E46-D2144311932C}"/>
              </a:ext>
            </a:extLst>
          </p:cNvPr>
          <p:cNvSpPr txBox="1">
            <a:spLocks/>
          </p:cNvSpPr>
          <p:nvPr/>
        </p:nvSpPr>
        <p:spPr>
          <a:xfrm>
            <a:off x="0" y="2960093"/>
            <a:ext cx="12192000" cy="456297"/>
          </a:xfrm>
          <a:prstGeom prst="rect">
            <a:avLst/>
          </a:prstGeom>
          <a:gradFill flip="none" rotWithShape="1">
            <a:gsLst>
              <a:gs pos="0">
                <a:schemeClr val="dk1">
                  <a:lumMod val="67000"/>
                </a:schemeClr>
              </a:gs>
              <a:gs pos="48000">
                <a:schemeClr val="dk1">
                  <a:lumMod val="97000"/>
                  <a:lumOff val="3000"/>
                </a:schemeClr>
              </a:gs>
              <a:gs pos="100000">
                <a:schemeClr val="dk1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vert="horz" lIns="91440" tIns="45720" rIns="91440" bIns="45720" rtlCol="0" anchor="t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ABB2A69A-504E-5334-190F-17741B6D4F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761" r="-1" b="1241"/>
          <a:stretch/>
        </p:blipFill>
        <p:spPr>
          <a:xfrm>
            <a:off x="4759733" y="320170"/>
            <a:ext cx="4274753" cy="2416223"/>
          </a:xfrm>
          <a:prstGeom prst="rect">
            <a:avLst/>
          </a:prstGeom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983A685C-3E04-EEB1-F8F2-CD0D080DF54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83" r="91" b="-5"/>
          <a:stretch/>
        </p:blipFill>
        <p:spPr>
          <a:xfrm>
            <a:off x="9454296" y="274196"/>
            <a:ext cx="2758640" cy="2416223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B5C83F23-3196-C0D2-38BF-4E8EE8A47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631" y="275663"/>
            <a:ext cx="4353555" cy="2416223"/>
          </a:xfrm>
          <a:prstGeom prst="rect">
            <a:avLst/>
          </a:prstGeom>
        </p:spPr>
      </p:pic>
      <p:graphicFrame>
        <p:nvGraphicFramePr>
          <p:cNvPr id="9" name="Object 28">
            <a:extLst>
              <a:ext uri="{FF2B5EF4-FFF2-40B4-BE49-F238E27FC236}">
                <a16:creationId xmlns:a16="http://schemas.microsoft.com/office/drawing/2014/main" id="{CDFB16E7-4E55-E2E4-79AD-84265D8EA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24583"/>
              </p:ext>
            </p:extLst>
          </p:nvPr>
        </p:nvGraphicFramePr>
        <p:xfrm>
          <a:off x="3905706" y="4646787"/>
          <a:ext cx="172243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23221" imgH="1284308" progId="ChemDraw.Document.6.0">
                  <p:embed/>
                </p:oleObj>
              </mc:Choice>
              <mc:Fallback>
                <p:oleObj r:id="rId5" imgW="1723221" imgH="1284308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E1E66AC7-D842-435E-A669-1B086DEAD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706" y="4646787"/>
                        <a:ext cx="1722438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>
            <a:extLst>
              <a:ext uri="{FF2B5EF4-FFF2-40B4-BE49-F238E27FC236}">
                <a16:creationId xmlns:a16="http://schemas.microsoft.com/office/drawing/2014/main" id="{60662170-6CD3-715C-0251-995F7DA09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70741"/>
              </p:ext>
            </p:extLst>
          </p:nvPr>
        </p:nvGraphicFramePr>
        <p:xfrm>
          <a:off x="1303424" y="4607872"/>
          <a:ext cx="136048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60833" imgH="1388280" progId="ChemDraw.Document.6.0">
                  <p:embed/>
                </p:oleObj>
              </mc:Choice>
              <mc:Fallback>
                <p:oleObj name="CS ChemDraw Drawing" r:id="rId7" imgW="1360833" imgH="1388280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91CFA69-FF34-4209-BA50-FA3C482E3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424" y="4607872"/>
                        <a:ext cx="1360488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0">
            <a:extLst>
              <a:ext uri="{FF2B5EF4-FFF2-40B4-BE49-F238E27FC236}">
                <a16:creationId xmlns:a16="http://schemas.microsoft.com/office/drawing/2014/main" id="{497EA4E7-131B-0BEE-9BA9-838490B6640B}"/>
              </a:ext>
            </a:extLst>
          </p:cNvPr>
          <p:cNvSpPr/>
          <p:nvPr/>
        </p:nvSpPr>
        <p:spPr>
          <a:xfrm>
            <a:off x="1679768" y="3702126"/>
            <a:ext cx="331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оабсорбируемые полимеры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2085DD-AD9E-32BF-EFBA-90BF33F922CB}"/>
              </a:ext>
            </a:extLst>
          </p:cNvPr>
          <p:cNvSpPr txBox="1"/>
          <p:nvPr/>
        </p:nvSpPr>
        <p:spPr>
          <a:xfrm>
            <a:off x="2383422" y="4347842"/>
            <a:ext cx="191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имеризация</a:t>
            </a:r>
          </a:p>
        </p:txBody>
      </p:sp>
      <p:cxnSp>
        <p:nvCxnSpPr>
          <p:cNvPr id="13" name="Straight Arrow Connector 32">
            <a:extLst>
              <a:ext uri="{FF2B5EF4-FFF2-40B4-BE49-F238E27FC236}">
                <a16:creationId xmlns:a16="http://schemas.microsoft.com/office/drawing/2014/main" id="{BE34CBCC-7139-CA15-1AF8-2FC95B6D36D7}"/>
              </a:ext>
            </a:extLst>
          </p:cNvPr>
          <p:cNvCxnSpPr/>
          <p:nvPr/>
        </p:nvCxnSpPr>
        <p:spPr>
          <a:xfrm flipV="1">
            <a:off x="3339677" y="4071458"/>
            <a:ext cx="0" cy="3474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B488E88-0BDA-E724-ACA9-9402FF8884A3}"/>
              </a:ext>
            </a:extLst>
          </p:cNvPr>
          <p:cNvSpPr txBox="1"/>
          <p:nvPr/>
        </p:nvSpPr>
        <p:spPr>
          <a:xfrm>
            <a:off x="6797410" y="3995647"/>
            <a:ext cx="618398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дресная доставка лекарств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каневая инженер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оабсорбируемы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ент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паковачная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мышленность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отекстиль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88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9C01E2-0DA7-5ED0-4292-2AC9F30A8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690" y="365124"/>
            <a:ext cx="7580243" cy="1325563"/>
          </a:xfrm>
        </p:spPr>
        <p:txBody>
          <a:bodyPr>
            <a:normAutofit/>
          </a:bodyPr>
          <a:lstStyle/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ческий механический анализ </a:t>
            </a:r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63F3CBE9-DE30-5A50-E1D6-97A7ED5E94A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3474" t="32912" r="37287" b="29393"/>
          <a:stretch/>
        </p:blipFill>
        <p:spPr>
          <a:xfrm>
            <a:off x="1150616" y="3772658"/>
            <a:ext cx="5205236" cy="2812768"/>
          </a:xfrm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62965F4-4139-ADD1-BF79-D121C1385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b="1" smtClean="0">
                <a:latin typeface="Arial Black" panose="020B0A04020102020204" pitchFamily="34" charset="0"/>
              </a:rPr>
              <a:t>3</a:t>
            </a:fld>
            <a:endParaRPr lang="ru-RU" sz="2000" b="1" dirty="0">
              <a:latin typeface="Arial Black" panose="020B0A04020102020204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11B15B-E9B6-8A96-AE39-028C705184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27" t="33939" r="34955" b="17575"/>
          <a:stretch/>
        </p:blipFill>
        <p:spPr>
          <a:xfrm>
            <a:off x="2326257" y="1483089"/>
            <a:ext cx="2881848" cy="205113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1DE12FB-C70B-D1D0-6C5D-2E6DE6A61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3049" y="115253"/>
            <a:ext cx="6858000" cy="68580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3590C7D-822A-5989-4AD4-4754034DC1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330" t="39313" r="57938" b="31546"/>
          <a:stretch/>
        </p:blipFill>
        <p:spPr>
          <a:xfrm>
            <a:off x="9835133" y="288436"/>
            <a:ext cx="1702177" cy="7394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85E09E-49A4-E97D-C732-7A62C83C9E36}"/>
              </a:ext>
            </a:extLst>
          </p:cNvPr>
          <p:cNvSpPr txBox="1"/>
          <p:nvPr/>
        </p:nvSpPr>
        <p:spPr>
          <a:xfrm>
            <a:off x="9902187" y="1244412"/>
            <a:ext cx="181863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MA EPLEXOR</a:t>
            </a:r>
            <a:r>
              <a:rPr lang="en-US" sz="1600" b="1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®</a:t>
            </a:r>
            <a:endParaRPr lang="ru-RU" sz="1600" b="1" i="0" baseline="30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up to </a:t>
            </a:r>
            <a:r>
              <a:rPr lang="ru-RU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00 N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92150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4859FF-A02D-0ED0-459A-F37E60828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615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ДМА в изучении полимер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9FE3D5D-06CF-D3BD-BF1A-38B2C4BB88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68924"/>
            <a:ext cx="10515600" cy="50080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е свойства полимера являются следствием: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ого состава полимера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ой структуры полимера</a:t>
            </a:r>
          </a:p>
          <a:p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МА позволяет измерить: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B778EDD-349F-B1BF-06D6-D29B53202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b="1" smtClean="0">
                <a:solidFill>
                  <a:schemeClr val="bg1">
                    <a:lumMod val="50000"/>
                  </a:schemeClr>
                </a:solidFill>
                <a:latin typeface="Arial Black" panose="020B0A04020102020204" pitchFamily="34" charset="0"/>
              </a:rPr>
              <a:t>4</a:t>
            </a:fld>
            <a:endParaRPr lang="ru-RU" b="1" dirty="0">
              <a:solidFill>
                <a:schemeClr val="bg1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40E01C-C20E-B7C3-F4F8-5AD948E61F58}"/>
              </a:ext>
            </a:extLst>
          </p:cNvPr>
          <p:cNvSpPr txBox="1"/>
          <p:nvPr/>
        </p:nvSpPr>
        <p:spPr>
          <a:xfrm>
            <a:off x="838200" y="3872059"/>
            <a:ext cx="6366038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и как функцию температуры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у стеклования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ы других структурных переходов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дение материалов под нагрузкой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пруго-вязкие свойства</a:t>
            </a:r>
          </a:p>
          <a:p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60A4C76-C1CB-88D0-C7CF-CE653618DD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221"/>
          <a:stretch/>
        </p:blipFill>
        <p:spPr>
          <a:xfrm>
            <a:off x="7204238" y="2203514"/>
            <a:ext cx="5075521" cy="33370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A0BE379-A173-FA1A-FFE7-F5D08DF1257E}"/>
              </a:ext>
            </a:extLst>
          </p:cNvPr>
          <p:cNvSpPr txBox="1"/>
          <p:nvPr/>
        </p:nvSpPr>
        <p:spPr>
          <a:xfrm>
            <a:off x="8286160" y="1894510"/>
            <a:ext cx="2537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фигурации цепи</a:t>
            </a:r>
          </a:p>
        </p:txBody>
      </p:sp>
    </p:spTree>
    <p:extLst>
      <p:ext uri="{BB962C8B-B14F-4D97-AF65-F5344CB8AC3E}">
        <p14:creationId xmlns:p14="http://schemas.microsoft.com/office/powerpoint/2010/main" val="602147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45237A4-707F-7008-0D83-D0DB3969FE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241" y="660803"/>
            <a:ext cx="11239723" cy="2546878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ru-RU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: исследование механических свойств сополимера (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ктид</a:t>
            </a:r>
            <a:r>
              <a:rPr lang="ru-RU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(</a:t>
            </a:r>
            <a:r>
              <a:rPr lang="el-GR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ru-RU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пролактон</a:t>
            </a:r>
            <a:r>
              <a:rPr lang="ru-RU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методом ДМА при температурах 25°С и 50°С</a:t>
            </a:r>
            <a:endParaRPr 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1200"/>
              </a:spcBef>
              <a:buNone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161C521-A27D-7E12-FEBC-E390C7768C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C7B15-475B-406C-9380-817B04C317CC}" type="slidenum">
              <a:rPr kumimoji="0" lang="ru-RU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168CF6-CB76-27E3-8382-4853B87BC4C5}"/>
              </a:ext>
            </a:extLst>
          </p:cNvPr>
          <p:cNvSpPr txBox="1"/>
          <p:nvPr/>
        </p:nvSpPr>
        <p:spPr>
          <a:xfrm>
            <a:off x="2733773" y="75251"/>
            <a:ext cx="79964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сследования  в Институте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ашиноведения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64F2903-A755-E7F0-66C4-D4455D25C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68194"/>
              </p:ext>
            </p:extLst>
          </p:nvPr>
        </p:nvGraphicFramePr>
        <p:xfrm>
          <a:off x="1140537" y="1301841"/>
          <a:ext cx="9258609" cy="219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009148" imgH="3075495" progId="ChemDraw.Document.6.0">
                  <p:embed/>
                </p:oleObj>
              </mc:Choice>
              <mc:Fallback>
                <p:oleObj name="CS ChemDraw Drawing" r:id="rId2" imgW="13009148" imgH="3075495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64F2903-A755-E7F0-66C4-D4455D25C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0537" y="1301841"/>
                        <a:ext cx="9258609" cy="219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D9546DF-8BB2-93F5-88F1-B457F9933F8D}"/>
              </a:ext>
            </a:extLst>
          </p:cNvPr>
          <p:cNvSpPr txBox="1"/>
          <p:nvPr/>
        </p:nvSpPr>
        <p:spPr>
          <a:xfrm>
            <a:off x="1235454" y="2049677"/>
            <a:ext cx="9595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l-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лактид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848A3FB-3624-4F0D-C31D-FE943F27EED6}"/>
              </a:ext>
            </a:extLst>
          </p:cNvPr>
          <p:cNvSpPr txBox="1"/>
          <p:nvPr/>
        </p:nvSpPr>
        <p:spPr>
          <a:xfrm>
            <a:off x="948087" y="3575954"/>
            <a:ext cx="1534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ε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-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капролактон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9B95C2-19C4-8242-F27F-BB860F9B9F5D}"/>
              </a:ext>
            </a:extLst>
          </p:cNvPr>
          <p:cNvSpPr txBox="1"/>
          <p:nvPr/>
        </p:nvSpPr>
        <p:spPr>
          <a:xfrm>
            <a:off x="2381088" y="2837307"/>
            <a:ext cx="2620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2-Этилгексаноат олова(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II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AED09D-5373-04BD-9F06-84FE7147EFF7}"/>
              </a:ext>
            </a:extLst>
          </p:cNvPr>
          <p:cNvSpPr txBox="1"/>
          <p:nvPr/>
        </p:nvSpPr>
        <p:spPr>
          <a:xfrm>
            <a:off x="4925802" y="2203566"/>
            <a:ext cx="57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ДЭГ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1BEF54-DA40-A048-F43F-57E0C4708851}"/>
              </a:ext>
            </a:extLst>
          </p:cNvPr>
          <p:cNvSpPr txBox="1"/>
          <p:nvPr/>
        </p:nvSpPr>
        <p:spPr>
          <a:xfrm>
            <a:off x="6512568" y="2683418"/>
            <a:ext cx="3886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сополимер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l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–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лактида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 и 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ε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-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капролактона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graphicFrame>
        <p:nvGraphicFramePr>
          <p:cNvPr id="16" name="Таблица 16">
            <a:extLst>
              <a:ext uri="{FF2B5EF4-FFF2-40B4-BE49-F238E27FC236}">
                <a16:creationId xmlns:a16="http://schemas.microsoft.com/office/drawing/2014/main" id="{22E131D3-7321-C471-6FAD-7A27EB2704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950487"/>
              </p:ext>
            </p:extLst>
          </p:nvPr>
        </p:nvGraphicFramePr>
        <p:xfrm>
          <a:off x="2481932" y="3227319"/>
          <a:ext cx="8569533" cy="328881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2053417">
                  <a:extLst>
                    <a:ext uri="{9D8B030D-6E8A-4147-A177-3AD203B41FA5}">
                      <a16:colId xmlns:a16="http://schemas.microsoft.com/office/drawing/2014/main" val="3690547746"/>
                    </a:ext>
                  </a:extLst>
                </a:gridCol>
                <a:gridCol w="1629029">
                  <a:extLst>
                    <a:ext uri="{9D8B030D-6E8A-4147-A177-3AD203B41FA5}">
                      <a16:colId xmlns:a16="http://schemas.microsoft.com/office/drawing/2014/main" val="1001949981"/>
                    </a:ext>
                  </a:extLst>
                </a:gridCol>
                <a:gridCol w="1629029">
                  <a:extLst>
                    <a:ext uri="{9D8B030D-6E8A-4147-A177-3AD203B41FA5}">
                      <a16:colId xmlns:a16="http://schemas.microsoft.com/office/drawing/2014/main" val="3170793097"/>
                    </a:ext>
                  </a:extLst>
                </a:gridCol>
                <a:gridCol w="1629029">
                  <a:extLst>
                    <a:ext uri="{9D8B030D-6E8A-4147-A177-3AD203B41FA5}">
                      <a16:colId xmlns:a16="http://schemas.microsoft.com/office/drawing/2014/main" val="2554288534"/>
                    </a:ext>
                  </a:extLst>
                </a:gridCol>
                <a:gridCol w="1629029">
                  <a:extLst>
                    <a:ext uri="{9D8B030D-6E8A-4147-A177-3AD203B41FA5}">
                      <a16:colId xmlns:a16="http://schemas.microsoft.com/office/drawing/2014/main" val="2274041291"/>
                    </a:ext>
                  </a:extLst>
                </a:gridCol>
              </a:tblGrid>
              <a:tr h="529554">
                <a:tc rowSpan="2"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именование сополимера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держание в мольных % мономеров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держание в полимере на основе ЯМР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1066886"/>
                  </a:ext>
                </a:extLst>
              </a:tr>
              <a:tr h="30658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актида</a:t>
                      </a:r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ru-RU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пролактона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ru-RU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актида</a:t>
                      </a:r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-</a:t>
                      </a:r>
                      <a:r>
                        <a:rPr lang="ru-RU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пролактона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1847230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algn="ctr"/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802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1553503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703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649916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6535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1028843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604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3717563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5545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7755516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505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70878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406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9515861"/>
                  </a:ext>
                </a:extLst>
              </a:tr>
              <a:tr h="3065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LA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(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CL</a:t>
                      </a:r>
                      <a:r>
                        <a:rPr lang="ru-RU" sz="1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-307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69792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6578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BCF1288-D888-3DDB-CA2E-D6FCCBAA9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3684" y="365125"/>
            <a:ext cx="9384632" cy="365125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ивая сопротивления деформации для сополимеров </a:t>
            </a:r>
            <a:b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sz="1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ктид</a:t>
            </a: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(</a:t>
            </a:r>
            <a:r>
              <a:rPr lang="el-GR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1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пролактон</a:t>
            </a:r>
            <a:r>
              <a:rPr lang="ru-RU" sz="1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различного состава при 25°С</a:t>
            </a:r>
            <a:endParaRPr lang="en-US" sz="1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2950470-6CFC-DD35-5062-C076AF5A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smtClean="0">
                <a:solidFill>
                  <a:schemeClr val="bg1">
                    <a:lumMod val="50000"/>
                  </a:schemeClr>
                </a:solidFill>
                <a:latin typeface="Arial Black" panose="020B0A04020102020204" pitchFamily="34" charset="0"/>
              </a:rPr>
              <a:t>6</a:t>
            </a:fld>
            <a:endParaRPr lang="ru-RU" sz="2000" dirty="0">
              <a:solidFill>
                <a:schemeClr val="bg1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pic>
        <p:nvPicPr>
          <p:cNvPr id="6" name="Рисунок 5" descr="Изображение выглядит как текст, диаграмма, линия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1D0B5340-8FFF-1397-C892-F5AF9D0BB7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031" y="1107698"/>
            <a:ext cx="6827938" cy="5682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8086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3709584-48C1-153E-9310-BE866017EE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2301" y="405387"/>
            <a:ext cx="10397765" cy="895512"/>
          </a:xfr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Кривая сопротивления деформации для сополимеров </a:t>
            </a:r>
            <a:b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l–</a:t>
            </a:r>
            <a:r>
              <a:rPr kumimoji="0" lang="ru-RU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лактид</a:t>
            </a: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-(ε-</a:t>
            </a:r>
            <a:r>
              <a:rPr kumimoji="0" lang="ru-RU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капролактон</a:t>
            </a: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различного состава при 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kumimoji="0" lang="ru-RU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С</a:t>
            </a:r>
          </a:p>
          <a:p>
            <a:pPr algn="ctr"/>
            <a:endParaRPr lang="ru-RU" sz="2500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956649E-4FEC-C51D-6E75-E29778E41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smtClean="0">
                <a:latin typeface="Arial Black" panose="020B0A04020102020204" pitchFamily="34" charset="0"/>
              </a:rPr>
              <a:t>7</a:t>
            </a:fld>
            <a:endParaRPr lang="ru-RU" sz="20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Диаграмма 3">
            <a:extLst>
              <a:ext uri="{FF2B5EF4-FFF2-40B4-BE49-F238E27FC236}">
                <a16:creationId xmlns:a16="http://schemas.microsoft.com/office/drawing/2014/main" id="{A1EAB86B-3938-4776-AB16-86AD161920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5174888"/>
              </p:ext>
            </p:extLst>
          </p:nvPr>
        </p:nvGraphicFramePr>
        <p:xfrm>
          <a:off x="457200" y="1466416"/>
          <a:ext cx="10896600" cy="48899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59878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8A98721-2258-BF8E-9B2F-8B55D3EA41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2045" y="764030"/>
            <a:ext cx="10307052" cy="673770"/>
          </a:xfr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Данные зависимости модуля упругости (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’</a:t>
            </a:r>
            <a:r>
              <a:rPr lang="ru-RU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т температуры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AC1B9F1-F1EB-9472-2C89-1E18343AC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smtClean="0">
                <a:latin typeface="Arial Black" panose="020B0A04020102020204" pitchFamily="34" charset="0"/>
              </a:rPr>
              <a:t>8</a:t>
            </a:fld>
            <a:endParaRPr lang="ru-RU" sz="2000" dirty="0">
              <a:latin typeface="Arial Black" panose="020B0A04020102020204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FE7A2BE-F702-0F40-F3E8-947D08D5F54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531" t="34777" r="18737" b="15464"/>
          <a:stretch/>
        </p:blipFill>
        <p:spPr>
          <a:xfrm>
            <a:off x="205375" y="1800238"/>
            <a:ext cx="5851689" cy="31060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A15200E-5B38-8A12-193E-3A082D019079}"/>
              </a:ext>
            </a:extLst>
          </p:cNvPr>
          <p:cNvSpPr txBox="1"/>
          <p:nvPr/>
        </p:nvSpPr>
        <p:spPr>
          <a:xfrm>
            <a:off x="1090364" y="4715487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ь вязкоупругого поведения</a:t>
            </a:r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57C8390-2C73-A03D-1CA0-1955AC1EAFBC}"/>
              </a:ext>
            </a:extLst>
          </p:cNvPr>
          <p:cNvSpPr/>
          <p:nvPr/>
        </p:nvSpPr>
        <p:spPr>
          <a:xfrm>
            <a:off x="1282045" y="2899475"/>
            <a:ext cx="1300899" cy="8603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6902C1AD-4CDF-BFE1-1E41-DE6278063571}"/>
              </a:ext>
            </a:extLst>
          </p:cNvPr>
          <p:cNvCxnSpPr>
            <a:cxnSpLocks/>
          </p:cNvCxnSpPr>
          <p:nvPr/>
        </p:nvCxnSpPr>
        <p:spPr>
          <a:xfrm flipV="1">
            <a:off x="772998" y="2220745"/>
            <a:ext cx="0" cy="132917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542F9D60-CEA7-B5B7-245D-B70C556E339A}"/>
              </a:ext>
            </a:extLst>
          </p:cNvPr>
          <p:cNvCxnSpPr/>
          <p:nvPr/>
        </p:nvCxnSpPr>
        <p:spPr>
          <a:xfrm>
            <a:off x="4138364" y="4549165"/>
            <a:ext cx="135719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42B3828-6F7C-92A7-F13E-E6FE0211D12A}"/>
              </a:ext>
            </a:extLst>
          </p:cNvPr>
          <p:cNvSpPr/>
          <p:nvPr/>
        </p:nvSpPr>
        <p:spPr>
          <a:xfrm>
            <a:off x="838200" y="2029268"/>
            <a:ext cx="1300896" cy="4177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7A6DFB5D-8F3D-A58D-236D-1241322E9A4C}"/>
              </a:ext>
            </a:extLst>
          </p:cNvPr>
          <p:cNvSpPr/>
          <p:nvPr/>
        </p:nvSpPr>
        <p:spPr>
          <a:xfrm>
            <a:off x="3148554" y="2899475"/>
            <a:ext cx="1300898" cy="860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7951CF-F629-32A2-3DC4-AFEDC6C141D8}"/>
              </a:ext>
            </a:extLst>
          </p:cNvPr>
          <p:cNvSpPr txBox="1"/>
          <p:nvPr/>
        </p:nvSpPr>
        <p:spPr>
          <a:xfrm>
            <a:off x="810388" y="1991193"/>
            <a:ext cx="172399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Область стекловидного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 состояния</a:t>
            </a:r>
          </a:p>
          <a:p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5C1C61F-6D79-6C15-3984-D2501C88BAAA}"/>
              </a:ext>
            </a:extLst>
          </p:cNvPr>
          <p:cNvSpPr txBox="1"/>
          <p:nvPr/>
        </p:nvSpPr>
        <p:spPr>
          <a:xfrm>
            <a:off x="2763719" y="3351710"/>
            <a:ext cx="21382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tx1"/>
                </a:solidFill>
              </a:rPr>
              <a:t>Область высокоэластичного</a:t>
            </a:r>
          </a:p>
          <a:p>
            <a:pPr algn="ctr"/>
            <a:r>
              <a:rPr lang="ru-RU" sz="1200" dirty="0">
                <a:solidFill>
                  <a:schemeClr val="tx1"/>
                </a:solidFill>
              </a:rPr>
              <a:t> состояния</a:t>
            </a:r>
          </a:p>
          <a:p>
            <a:endParaRPr lang="ru-RU" dirty="0"/>
          </a:p>
        </p:txBody>
      </p:sp>
      <p:graphicFrame>
        <p:nvGraphicFramePr>
          <p:cNvPr id="20" name="Диаграмма 19">
            <a:extLst>
              <a:ext uri="{FF2B5EF4-FFF2-40B4-BE49-F238E27FC236}">
                <a16:creationId xmlns:a16="http://schemas.microsoft.com/office/drawing/2014/main" id="{ADDF5C2D-D835-4FF0-B758-5BEC007071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879453"/>
              </p:ext>
            </p:extLst>
          </p:nvPr>
        </p:nvGraphicFramePr>
        <p:xfrm>
          <a:off x="5638800" y="1636124"/>
          <a:ext cx="6512977" cy="3474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70621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69986B-2AC1-E3B7-2AF7-E1BCBBF961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модуля потерь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’’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деформации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8E4E33-A159-0570-0C66-30A2ED3E1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C7B15-475B-406C-9380-817B04C317CC}" type="slidenum">
              <a:rPr lang="ru-RU" sz="2000" b="1" smtClean="0"/>
              <a:t>9</a:t>
            </a:fld>
            <a:endParaRPr lang="ru-RU" b="1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18F0D0D-AA32-6B9A-79C2-052F4CF370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594" t="20476" r="42344" b="50000"/>
          <a:stretch/>
        </p:blipFill>
        <p:spPr>
          <a:xfrm>
            <a:off x="7753350" y="3371850"/>
            <a:ext cx="1714500" cy="2024744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E6827A5-DB03-32C1-B11E-8A3DFA2DC2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1487646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84708747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77</TotalTime>
  <Words>580</Words>
  <Application>Microsoft Office PowerPoint</Application>
  <PresentationFormat>Широкоэкранный</PresentationFormat>
  <Paragraphs>141</Paragraphs>
  <Slides>14</Slides>
  <Notes>1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5" baseType="lpstr">
      <vt:lpstr>Arial</vt:lpstr>
      <vt:lpstr>Arial Black</vt:lpstr>
      <vt:lpstr>Calibri</vt:lpstr>
      <vt:lpstr>Calibri Light</vt:lpstr>
      <vt:lpstr>Cambria Math</vt:lpstr>
      <vt:lpstr>Century Schoolbook</vt:lpstr>
      <vt:lpstr>Courier New</vt:lpstr>
      <vt:lpstr>Times New Roman</vt:lpstr>
      <vt:lpstr>Тема Office</vt:lpstr>
      <vt:lpstr>Office Theme</vt:lpstr>
      <vt:lpstr>CS ChemDraw Drawing</vt:lpstr>
      <vt:lpstr>Исследование механических и вязкоупругих свойств сополимера  l–лактида и ε-капролактона</vt:lpstr>
      <vt:lpstr>Презентация PowerPoint</vt:lpstr>
      <vt:lpstr>Динамический механический анализ </vt:lpstr>
      <vt:lpstr>Применение ДМА в изучении полимеров</vt:lpstr>
      <vt:lpstr>Презентация PowerPoint</vt:lpstr>
      <vt:lpstr>Презентация PowerPoint</vt:lpstr>
      <vt:lpstr>Презентация PowerPoint</vt:lpstr>
      <vt:lpstr>Презентация PowerPoint</vt:lpstr>
      <vt:lpstr>Изменение модуля потерь E’’ при деформации</vt:lpstr>
      <vt:lpstr>Зависимость модуля упругости от содержания l-лактида</vt:lpstr>
      <vt:lpstr>Световая микроскопия сополимеров различного состава</vt:lpstr>
      <vt:lpstr>Презентация PowerPoint</vt:lpstr>
      <vt:lpstr>Презентация PowerPoint</vt:lpstr>
      <vt:lpstr>Типичные задачи,  решаемые при помощи ДМА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намический механический анализ сополимера –лактида и -капролактона</dc:title>
  <dc:creator>Флауэрс Ева</dc:creator>
  <cp:lastModifiedBy>Флауэрс Ева</cp:lastModifiedBy>
  <cp:revision>23</cp:revision>
  <dcterms:created xsi:type="dcterms:W3CDTF">2022-12-19T10:11:40Z</dcterms:created>
  <dcterms:modified xsi:type="dcterms:W3CDTF">2023-06-26T19:53:02Z</dcterms:modified>
</cp:coreProperties>
</file>